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574" w:rsidRPr="00D533FA" w:rsidRDefault="00663574" w:rsidP="00D533FA">
      <w:pPr>
        <w:rPr>
          <w:rFonts w:ascii="標楷體" w:eastAsia="標楷體" w:hAnsi="標楷體" w:cstheme="minorBidi"/>
          <w:b/>
          <w:sz w:val="28"/>
          <w:szCs w:val="28"/>
        </w:rPr>
      </w:pPr>
      <w:r w:rsidRPr="00D533FA">
        <w:rPr>
          <w:rFonts w:ascii="標楷體" w:eastAsia="標楷體" w:hAnsi="標楷體" w:cstheme="minorBidi" w:hint="eastAsia"/>
          <w:b/>
          <w:sz w:val="28"/>
          <w:szCs w:val="28"/>
        </w:rPr>
        <w:t>台北市立松山高中10</w:t>
      </w:r>
      <w:r w:rsidRPr="00D533FA">
        <w:rPr>
          <w:rFonts w:ascii="標楷體" w:eastAsia="標楷體" w:hAnsi="標楷體" w:cstheme="minorBidi"/>
          <w:b/>
          <w:sz w:val="28"/>
          <w:szCs w:val="28"/>
        </w:rPr>
        <w:t>8</w:t>
      </w:r>
      <w:r w:rsidRPr="00D533FA">
        <w:rPr>
          <w:rFonts w:ascii="標楷體" w:eastAsia="標楷體" w:hAnsi="標楷體" w:cstheme="minorBidi" w:hint="eastAsia"/>
          <w:b/>
          <w:sz w:val="28"/>
          <w:szCs w:val="28"/>
        </w:rPr>
        <w:t>學年度第</w:t>
      </w:r>
      <w:r w:rsidRPr="00D533FA">
        <w:rPr>
          <w:rFonts w:ascii="標楷體" w:eastAsia="標楷體" w:hAnsi="標楷體" w:cstheme="minorBidi"/>
          <w:b/>
          <w:sz w:val="28"/>
          <w:szCs w:val="28"/>
        </w:rPr>
        <w:t>1</w:t>
      </w:r>
      <w:r w:rsidRPr="00D533FA">
        <w:rPr>
          <w:rFonts w:ascii="標楷體" w:eastAsia="標楷體" w:hAnsi="標楷體" w:cstheme="minorBidi" w:hint="eastAsia"/>
          <w:b/>
          <w:sz w:val="28"/>
          <w:szCs w:val="28"/>
        </w:rPr>
        <w:t>學期高二自然組物理第</w:t>
      </w:r>
      <w:r w:rsidRPr="00D533FA">
        <w:rPr>
          <w:rFonts w:ascii="標楷體" w:eastAsia="標楷體" w:hAnsi="標楷體" w:cstheme="minorBidi"/>
          <w:b/>
          <w:sz w:val="28"/>
          <w:szCs w:val="28"/>
        </w:rPr>
        <w:t>2</w:t>
      </w:r>
      <w:r w:rsidRPr="00D533FA">
        <w:rPr>
          <w:rFonts w:ascii="標楷體" w:eastAsia="標楷體" w:hAnsi="標楷體" w:cstheme="minorBidi" w:hint="eastAsia"/>
          <w:b/>
          <w:sz w:val="28"/>
          <w:szCs w:val="28"/>
        </w:rPr>
        <w:t>次段考試題</w:t>
      </w:r>
    </w:p>
    <w:p w:rsidR="00663574" w:rsidRPr="003E4360" w:rsidRDefault="00663574" w:rsidP="00663574">
      <w:pPr>
        <w:numPr>
          <w:ilvl w:val="0"/>
          <w:numId w:val="2"/>
        </w:numPr>
        <w:rPr>
          <w:rFonts w:asciiTheme="minorEastAsia" w:eastAsiaTheme="minorEastAsia" w:hAnsiTheme="minorEastAsia" w:cstheme="minorBidi"/>
        </w:rPr>
      </w:pPr>
      <w:r w:rsidRPr="003E4360">
        <w:rPr>
          <w:rFonts w:asciiTheme="minorEastAsia" w:eastAsiaTheme="minorEastAsia" w:hAnsiTheme="minorEastAsia" w:cstheme="minorBidi" w:hint="eastAsia"/>
          <w:b/>
        </w:rPr>
        <w:t>單選題</w:t>
      </w:r>
      <w:r w:rsidR="00D533FA">
        <w:rPr>
          <w:rFonts w:asciiTheme="minorEastAsia" w:eastAsiaTheme="minorEastAsia" w:hAnsiTheme="minorEastAsia" w:cstheme="minorBidi" w:hint="eastAsia"/>
          <w:b/>
        </w:rPr>
        <w:t xml:space="preserve"> </w:t>
      </w:r>
      <w:r w:rsidRPr="003E4360">
        <w:rPr>
          <w:rFonts w:asciiTheme="minorEastAsia" w:eastAsiaTheme="minorEastAsia" w:hAnsiTheme="minorEastAsia" w:cstheme="minorBidi" w:hint="eastAsia"/>
        </w:rPr>
        <w:t>(</w:t>
      </w:r>
      <w:r w:rsidR="00D533FA">
        <w:rPr>
          <w:rFonts w:asciiTheme="minorEastAsia" w:eastAsiaTheme="minorEastAsia" w:hAnsiTheme="minorEastAsia" w:cstheme="minorBidi" w:hint="eastAsia"/>
        </w:rPr>
        <w:t xml:space="preserve"> </w:t>
      </w:r>
      <w:r w:rsidR="00CE577B" w:rsidRPr="003E4360">
        <w:rPr>
          <w:rFonts w:asciiTheme="minorEastAsia" w:eastAsiaTheme="minorEastAsia" w:hAnsiTheme="minorEastAsia" w:cstheme="minorBidi"/>
        </w:rPr>
        <w:t>1~12</w:t>
      </w:r>
      <w:r w:rsidR="00CE577B" w:rsidRPr="003E4360">
        <w:rPr>
          <w:rFonts w:asciiTheme="minorEastAsia" w:eastAsiaTheme="minorEastAsia" w:hAnsiTheme="minorEastAsia" w:cstheme="minorBidi" w:hint="eastAsia"/>
        </w:rPr>
        <w:t>題，</w:t>
      </w:r>
      <w:r w:rsidRPr="003E4360">
        <w:rPr>
          <w:rFonts w:asciiTheme="minorEastAsia" w:eastAsiaTheme="minorEastAsia" w:hAnsiTheme="minorEastAsia" w:cstheme="minorBidi" w:hint="eastAsia"/>
        </w:rPr>
        <w:t>每題</w:t>
      </w:r>
      <w:r w:rsidR="00CE577B" w:rsidRPr="003E4360">
        <w:rPr>
          <w:rFonts w:asciiTheme="minorEastAsia" w:eastAsiaTheme="minorEastAsia" w:hAnsiTheme="minorEastAsia" w:cstheme="minorBidi" w:hint="eastAsia"/>
        </w:rPr>
        <w:t>3</w:t>
      </w:r>
      <w:r w:rsidRPr="003E4360">
        <w:rPr>
          <w:rFonts w:asciiTheme="minorEastAsia" w:eastAsiaTheme="minorEastAsia" w:hAnsiTheme="minorEastAsia" w:cstheme="minorBidi" w:hint="eastAsia"/>
        </w:rPr>
        <w:t>分</w:t>
      </w:r>
      <w:r w:rsidR="00CE577B" w:rsidRPr="003E4360">
        <w:rPr>
          <w:rFonts w:asciiTheme="minorEastAsia" w:eastAsiaTheme="minorEastAsia" w:hAnsiTheme="minorEastAsia" w:cstheme="minorBidi" w:hint="eastAsia"/>
        </w:rPr>
        <w:t>；</w:t>
      </w:r>
      <w:r w:rsidR="00CE577B" w:rsidRPr="003E4360">
        <w:rPr>
          <w:rFonts w:asciiTheme="minorEastAsia" w:eastAsiaTheme="minorEastAsia" w:hAnsiTheme="minorEastAsia" w:cstheme="minorBidi"/>
        </w:rPr>
        <w:t>13~18</w:t>
      </w:r>
      <w:r w:rsidR="00CE577B" w:rsidRPr="003E4360">
        <w:rPr>
          <w:rFonts w:asciiTheme="minorEastAsia" w:eastAsiaTheme="minorEastAsia" w:hAnsiTheme="minorEastAsia" w:cstheme="minorBidi" w:hint="eastAsia"/>
        </w:rPr>
        <w:t>題，每題</w:t>
      </w:r>
      <w:r w:rsidR="00CE577B" w:rsidRPr="003E4360">
        <w:rPr>
          <w:rFonts w:asciiTheme="minorEastAsia" w:eastAsiaTheme="minorEastAsia" w:hAnsiTheme="minorEastAsia" w:cstheme="minorBidi"/>
        </w:rPr>
        <w:t>4</w:t>
      </w:r>
      <w:r w:rsidR="00CE577B" w:rsidRPr="003E4360">
        <w:rPr>
          <w:rFonts w:asciiTheme="minorEastAsia" w:eastAsiaTheme="minorEastAsia" w:hAnsiTheme="minorEastAsia" w:cstheme="minorBidi" w:hint="eastAsia"/>
        </w:rPr>
        <w:t>分，</w:t>
      </w:r>
      <w:r w:rsidR="00D533FA">
        <w:rPr>
          <w:rFonts w:asciiTheme="minorEastAsia" w:eastAsiaTheme="minorEastAsia" w:hAnsiTheme="minorEastAsia" w:cstheme="minorBidi" w:hint="eastAsia"/>
        </w:rPr>
        <w:t>本大題</w:t>
      </w:r>
      <w:r w:rsidRPr="003E4360">
        <w:rPr>
          <w:rFonts w:asciiTheme="minorEastAsia" w:eastAsiaTheme="minorEastAsia" w:hAnsiTheme="minorEastAsia" w:cstheme="minorBidi" w:hint="eastAsia"/>
        </w:rPr>
        <w:t>答錯</w:t>
      </w:r>
      <w:r w:rsidR="00CE577B" w:rsidRPr="003E4360">
        <w:rPr>
          <w:rFonts w:asciiTheme="minorEastAsia" w:eastAsiaTheme="minorEastAsia" w:hAnsiTheme="minorEastAsia" w:cstheme="minorBidi" w:hint="eastAsia"/>
        </w:rPr>
        <w:t>皆</w:t>
      </w:r>
      <w:r w:rsidRPr="003E4360">
        <w:rPr>
          <w:rFonts w:asciiTheme="minorEastAsia" w:eastAsiaTheme="minorEastAsia" w:hAnsiTheme="minorEastAsia" w:cstheme="minorBidi" w:hint="eastAsia"/>
        </w:rPr>
        <w:t>不倒扣</w:t>
      </w:r>
      <w:r w:rsidR="00D533FA">
        <w:rPr>
          <w:rFonts w:asciiTheme="minorEastAsia" w:eastAsiaTheme="minorEastAsia" w:hAnsiTheme="minorEastAsia" w:cstheme="minorBidi" w:hint="eastAsia"/>
        </w:rPr>
        <w:t xml:space="preserve"> </w:t>
      </w:r>
      <w:r w:rsidRPr="003E4360">
        <w:rPr>
          <w:rFonts w:asciiTheme="minorEastAsia" w:eastAsiaTheme="minorEastAsia" w:hAnsiTheme="minorEastAsia" w:cstheme="minorBidi"/>
        </w:rPr>
        <w:t>)</w:t>
      </w:r>
    </w:p>
    <w:p w:rsidR="00663574" w:rsidRPr="002246E8" w:rsidRDefault="00663574" w:rsidP="00663574">
      <w:pPr>
        <w:rPr>
          <w:rFonts w:ascii="標楷體" w:eastAsia="標楷體" w:hAnsi="標楷體" w:cstheme="minorBidi"/>
          <w:b/>
        </w:rPr>
      </w:pPr>
      <w:r w:rsidRPr="002246E8">
        <w:rPr>
          <w:rFonts w:ascii="標楷體" w:eastAsia="標楷體" w:hAnsi="標楷體" w:cstheme="minorBidi" w:hint="eastAsia"/>
          <w:b/>
        </w:rPr>
        <w:t>《題組</w:t>
      </w:r>
      <w:r w:rsidRPr="002246E8">
        <w:rPr>
          <w:rFonts w:ascii="標楷體" w:eastAsia="標楷體" w:hAnsi="標楷體" w:cstheme="minorBidi"/>
          <w:b/>
        </w:rPr>
        <w:t>1</w:t>
      </w:r>
      <w:r w:rsidRPr="002246E8">
        <w:rPr>
          <w:rFonts w:ascii="標楷體" w:eastAsia="標楷體" w:hAnsi="標楷體" w:cstheme="minorBidi" w:hint="eastAsia"/>
          <w:b/>
        </w:rPr>
        <w:t>~</w:t>
      </w:r>
      <w:r w:rsidR="00BF73DB" w:rsidRPr="002246E8">
        <w:rPr>
          <w:rFonts w:ascii="標楷體" w:eastAsia="標楷體" w:hAnsi="標楷體" w:cstheme="minorBidi"/>
          <w:b/>
        </w:rPr>
        <w:t>3</w:t>
      </w:r>
      <w:r w:rsidRPr="002246E8">
        <w:rPr>
          <w:rFonts w:ascii="標楷體" w:eastAsia="標楷體" w:hAnsi="標楷體" w:cstheme="minorBidi" w:hint="eastAsia"/>
          <w:b/>
        </w:rPr>
        <w:t>》</w:t>
      </w:r>
    </w:p>
    <w:p w:rsidR="00663574" w:rsidRPr="003E4360" w:rsidRDefault="009E4EE9">
      <w:pPr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mc:AlternateContent>
          <mc:Choice Requires="wpg">
            <w:drawing>
              <wp:anchor distT="0" distB="0" distL="114300" distR="114300" simplePos="0" relativeHeight="251629568" behindDoc="1" locked="0" layoutInCell="1" allowOverlap="1">
                <wp:simplePos x="0" y="0"/>
                <wp:positionH relativeFrom="column">
                  <wp:posOffset>3801993</wp:posOffset>
                </wp:positionH>
                <wp:positionV relativeFrom="paragraph">
                  <wp:posOffset>60850</wp:posOffset>
                </wp:positionV>
                <wp:extent cx="2313333" cy="413385"/>
                <wp:effectExtent l="0" t="0" r="0" b="5715"/>
                <wp:wrapTight wrapText="bothSides">
                  <wp:wrapPolygon edited="0">
                    <wp:start x="0" y="0"/>
                    <wp:lineTo x="0" y="20903"/>
                    <wp:lineTo x="18855" y="20903"/>
                    <wp:lineTo x="21345" y="20903"/>
                    <wp:lineTo x="21345" y="1991"/>
                    <wp:lineTo x="18855" y="0"/>
                    <wp:lineTo x="0" y="0"/>
                  </wp:wrapPolygon>
                </wp:wrapTight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3333" cy="413385"/>
                          <a:chOff x="0" y="0"/>
                          <a:chExt cx="2313333" cy="413385"/>
                        </a:xfrm>
                      </wpg:grpSpPr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7583" y="63610"/>
                            <a:ext cx="285750" cy="3289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592C" w:rsidRDefault="0045592C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" name="圖片 1" descr="10303-100-2-45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170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6" o:spid="_x0000_s1026" style="position:absolute;margin-left:299.35pt;margin-top:4.8pt;width:182.15pt;height:32.55pt;z-index:-251686912" coordsize="23133,41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uC688AMAALwIAAAOAAAAZHJzL2Uyb0RvYy54bWyklsuO5DQUhvdIvIPl&#10;fXUulbpFnRr1VF800gAtBh7A5TgVaxLb2K5KNYgd0ggeoNmwQWLLkgUb3qanX4Nj51I9VSMYhkiV&#10;9vXknM/nP+7zZ/u6QjumDZciw9FZiBETVOZcbDL89VfXozlGxhKRk0oKluE7ZvCz5aefnDcqZbEs&#10;ZZUzjcCIMGmjMlxaq9IgMLRkNTFnUjEBk4XUNbHQ1Zsg16QB63UVxGE4DRqpc6UlZcbA6GU7iZfe&#10;flEwar8oCsMsqjIMvln/1v69du9geU7SjSaq5LRzg3yEFzXhAj46mLoklqCt5iemak61NLKwZ1TW&#10;gSwKTpmPAaKJwqNobrTcKh/LJm02asAEaI84fbRZ+vnuViOeZ3iKkSA1HNHjX789/vEDmjo2jdqk&#10;sORGq1fqVncDm7bnwt0XunZ/IRC091TvBqpsbxGFwXgcjeHBiMJcAu35pMVOSzibk220vPrnjUH/&#10;2cB5NzjTKMggc4Bk/h+kVyVRzLM3jkAHKY5mPaa3928efv/57f2fD7/+hOIWll/qSCG7fy4h9sgn&#10;hVEvJX1tkJCrkogNu9BaNiUjOfgYuZ0QybDVQTepcUbWzWcyhxMhWyu9oSPccRjPJnMgC2Cn42nU&#10;pfMAfj6ZTSDpHfdxPF+M/fyAj6RKG3vDZI1cI8Ma1OI/Q3YvjXVuHZa4Qzay4vk1ryrf0Zv1qtJo&#10;R0BZ1/7xkRwtqwRqMryYxBNvWUi3H0yTtOYWlF/xOsPz0D1tUjgsVyL3SyzhVdsGTyrRcXJoWkh2&#10;v97DQsdrLfM7IKZlq3CoSNAopf4WowbUnWHzzZZohlH1QgD1RZQkrhz4TjKZxdDRT2fWT2eIoGAq&#10;wxajtrmyvoR4DuoCTueae14HTzpfISGX54rTFH6dfKF1kpn/XuZgl906/9tSWX+QjZro11s1gkqj&#10;iOVrXnF756smnIVzSuxuOXUwXeeQ5FGf4g+/3D/++AZBP2eGQshROA7HoygMR/Eo8Srud7Z2IF84&#10;Pcp1oyCt+jx/d3nguu84sa646jPMtbtw4dNHBe89xNpieinptmbCtreDZhVELoUpuTJwxCmr1yyH&#10;VH+RQ1QUbiYL+lKaizbzQTqQ+u5cnYh8Af8unl+E4SJ+PlpNwtUoCWdXo4tFMhvNwqtZEibzaBWt&#10;vnfZHSXp1jAIn1SXineuw+iJ8++t1t291t4D/j5ptdWLFhzyiuxdBEk4Qj4HNf0SIHvNGKuZpaUb&#10;LkBq3TgsHiY89QNodwYfVG1AIqfFPVosJtGsKzKH4g7f62vVfywyTyqEUzxJh4G+BvQOAw3XhJ8X&#10;m78iPaHuOnd38NO+X3X4p2P5N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HnV&#10;OZbgAAAACAEAAA8AAABkcnMvZG93bnJldi54bWxMj0Frg0AUhO+F/oflFXprVptGo/UZQmh7CoUm&#10;hZDbRl9U4u6Ku1Hz7/t6ao/DDDPfZKtJt2Kg3jXWIISzAASZwpaNqRC+9+9PSxDOK1Oq1hpCuJGD&#10;VX5/l6m0tKP5omHnK8ElxqUKofa+S6V0RU1auZntyLB3tr1WnmVfybJXI5frVj4HQSS1agwv1Kqj&#10;TU3FZXfVCB+jGtfz8G3YXs6b23G/+DxsQ0J8fJjWryA8Tf4vDL/4jA45M53s1ZROtAiLZBlzFCGJ&#10;QLCfRHP+dkKIX2KQeSb/H8h/AAAA//8DAFBLAwQKAAAAAAAAACEASly8HZEiAACRIgAAFAAAAGRy&#10;cy9tZWRpYS9pbWFnZTEucG5niVBORw0KGgoAAAANSUhEUgAAAaAAAABWCAMAAAHJU4JNAAAAAXNS&#10;R0IArs4c6QAAAARnQU1BAACxjwv8YQUAAAMAUExURf///wAAAAAACBkZGc7OxZylpXNzc+/v9wgI&#10;EFpaWube5u/v5jExMToxOhkhIbW1tdbOzmNja9be3jpCQrW9tSkhIZRS5pQZ5pRStZQZtRBSnBAZ&#10;nGuUYxBS7xAZ78XvrUJSa0IZa2tS5msZ5mtStWsZtRBSxRAZxXNSEL1SEHMZEL0ZEL2MEK2lrZyc&#10;lJSMlFJSSr3FxULOWnOM70KEWpSMEELOGUKEGXPvnHPF3nOMxWuMEHPFnELv3kKl3kLvnEKlnBDv&#10;3hCl3hDvnBClnBDvWhClWhDvGRClGb1rpb0ppb1Kpb0IpYSEjEIQQr29EEJS70JSnEIZnEIZ70JS&#10;xUIZxXNSQoxaa+9SEHMZQu8ZEO+MEEpCSuac75RSEL1SMZQZEL0ZMb2MMb1r5r1Sc70p5r0Zc72M&#10;c+aczr1K5r1SUr0I5r0ZUr2MUtaUpZTv3kLvWpSM70KlWpSMMULvGUKlGZTvnO9rpe8ppb2t3pTF&#10;3pSMxWuMMZTFnO9Kpe8Ipb2M3r3vOr3vEO+9EL3vY3OclEIpEEJSKb29Mb29cxBaEEIIEEJSCL29&#10;UhA6EBBCaxAIa5RSQu9r5u9Sc4xajJScY+9SMe8p5pQZQu8ZMe8Zc++MMe+Mc+9K5u9SUpR7Y+8I&#10;5u8ZUu+MUtbFpYR7hBAIOveUpe/vOu/vEL3v3u/vY5QQa2sQa+bF7++9cxBaQu+9Mb3vhELO70KE&#10;70LOrUKErRDO7xCE7xDOrRCErRDOaxCEaxDOKRCEKe+9UhA6QkLOzkKEzkLOjEKEjBDOzhCEzhDO&#10;jBCEjBDOShCEShDOCBCECBBjaxApa/fFpZTva+/vhJTvKWvva2vvKZTFa5TFKWvFa2vFKbXFnJQQ&#10;jGsQjHPv75Qxa+/vrWsxa5TvSpTvCGvvSmvvCJTFSpTFCGvFSmvFCHPvzmt7lLWUlL3O5hAhQpQx&#10;jO/vzmsxjMXv92NajO/FzmtzWgghCCEhCJyljCEIEBkIABkICP/m9yEhGQAIAAAQCBkhGf//9wAA&#10;AO5INHMAAAEAdFJOU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wBT9wclAAAACXBIWXMAACHV&#10;AAAh1QEEnLSdAAAeDklEQVR4Xu1da3LivBKVwBgZCSYy1jJsYCHegfeTjWRzNz/zI1RSJnXPaQli&#10;EsiQ18x8U3OAWJZlqVvdarUedpRVH0DY6Bjo4uE1inQcoFbppjIeXmNdp8AAOt2U4BLSKbBMxwFC&#10;dnzTRaj2PNVupHUfw0RlNCChXhsdMomNKOWC0ybn2RP/xApN1Rp0sZGA11qSKG/U4hY31UvzXHk2&#10;H9SX1TrVQ7FnHocskve0WWi3TdERYRl0wLHo+7ug/VCg9jilKiPelvl2L6dvxzQVdFYhhPMX0Hvq&#10;z3JhX9+UXaVAvBSSFg0Tvr7pRT575XydcIj+SlkIO/RREC9uclQlKu9tXdi7GAds6n3CTD+WDIvG&#10;aWVr6E2snqKf7zMDcHVjUljtdJCboF28UjrtU5UWOgxugn6SjjBeh6Ri+4tCXuW0W2vdgvPcaGS1&#10;x1OVAhFNUqPE0xl8pA2CHleg/O9Hl6NuUljQvZ/cdaq3t9H5o1QIv7skFFRF6/EGGtW9xcNADQTv&#10;JuKAUMTKKqikd67OC2p1EWDoWMipgno1KsLEe6d7PQ9V3rQwpM5MCtWu7h77re6dGprVhBBidQU1&#10;C1OPatANtEooRymxIAvGYwjxRkFTG+WsriFdfkzmdjUDj8q44FYel4cQzYYuGG3ZXicsJHZemdzv&#10;lLVR+8fqWk0lxKQlrmg0N7ErJNORilyN1EJBgWsEl6oaoNFoUZ1TN0I+kOjr5RBxqurIIVJYVwsb&#10;5Ghl0O9qNS4bB2O9ZKN/hTuSRxSolK70N01RLpSxUCXgdEFBdTNfrYpNmCJh1q6qa7tV8yxvam+X&#10;qIAT8Kp1OnuBW3z2oey2jJ+rfUSWbQ6hW4DHo1tukZQ3Pn9jH9ru6+nvwLQyx3b17W7542jV/cBf&#10;Aj5Qjwa9Wgqehymr46ztS0X7OdCpDXyvM9AF2tsAz03ocugn/YbfkdDo7AULJxzbnwAc/Zy6qXND&#10;A7jFb3CTSf7KASn+GLB+Z/3xAyCiSQqewMGl+DwK5emVnsEXFqRn0VFzm7wL9K902d42OTolKsnJ&#10;gm7QZfVI2JkyZ0Id0BfVxcJoY248jFpzytp1azG1NPt6atp8h8yN6jeIRNM9VZBHPzFuc/Q9+OjK&#10;OWvYWZQLj4ay/7xuV6WeiWpm7Mnuco276ET0NXJp9wVV2bPfbJlrazRcsg6Ug6terZBwZL1DzI3y&#10;G+QwZCmJxhfowHLkfQ+Wp5n0fujybtUcgVRQm+UH1SS9DbpEJNpCwohnP8M45L+TIHDkwcXRjNWt&#10;tU/IUri9xb09bp2R9KmNDT7mJLAoIWelWunppCB2ZItYEDwPMMCOPHWuAojxWetSQXuOZqhKiSUY&#10;MWhBeSSDxUtB7M2loAK9+YGkZ9TSyPRmJleC2tqQQwMDigo1JMDok1oH4bQYxTFpsZEA6tg2LE8+&#10;GUh5ja6LrHAsYDpdL3B7b928ke7iZEGgaqk3ASyZq/uiHuEOKFKej4RMlnWqZWZ6EvujsqibPHMP&#10;xi4rBArxek4XVLV5tpyCnMq3WWFRTlasWm9RslpmN/Wxs7VHYWKHfhImjS72+ESvWJe9T15Fwt7J&#10;AAZBAGfioBzHEqduQeD5i4KMyl+pyTcBdfwrgIHjsD/67yMrzDUMkX9DTr9EhCPtbzqOsT+N0uuw&#10;UvtZqxNwbzH7ZViLZRh9vqhS2TtjJi9cyAG6UvW/gKPCzGalu8A5/BmKWpVtH47nGQaYuKIo9M9d&#10;ts8iSggjXDn7BAxtAtyMMwxtorXXKzm8RJ7fvf157QedQ2Qo12/0Ipch791KoQc+zVDuZQ6v8f7u&#10;lDL0P1LgHC7V1WkD5r1vvsLg3mm6982Hmgn8y7fxoVw/CZub0JacMY9Y6U67AJ/dQQ87rRfX++DI&#10;zBHcadftRzjmUoYeCj3XvTNb5ggnS7uxZN4jx/Co9RIHDC1w1iOWwW4r6SRoeqZ1vbukgcHKNdrk&#10;+8lTzuvB1HBCzaABwAek0d56OMwWwkRMoao5bJ+0rRcTBq+RcoWlbOBU92tkU4pvYpbqCTkyqJ2q&#10;EFyiEcE1r3kRIwNd7S+W6J0KELJF80r5vYWutqoNo9TXdKBQPyCPYtVBCzW84zb3GJiAn+B8u+lL&#10;lNuC1RGTXyih7YMMibsWDjNqLl+18Lj58X5S9Zl+0GW+yvQMzu3KbZpQLeDp6sbdZRwSaeutuDMs&#10;8ucc9aFVtgpGUtZrDkzkNh3AVqpCrej9t/DFUL8ZrAPORKRDhqyeoQ4eOlbxARIO8Q7kbPf1HiCf&#10;icrRG6R6DxAgJMGb0c0zBmM5ZRoIbypz1+AGfrby58wGVDIqZD7WzUxNgm6aZpWYyXDkVAaCFIhH&#10;BSN4i1iw+IQgFdM0qyaubEXU21L5ZQnHIkUQerVCKmSzRI6RL/qoHchCkIUsYrC9OzCeQ5uhc6LY&#10;qDAWh5KhtQxmst52HmgbjQl3Fu0oUgBCQRto4uQm1CTDkZabBZEhSgK9bRqLDCWkMfLDpWMfan9S&#10;gvN5zIZzX4k6MtRHhrhSYZBgERlCTIOLy8hQjZJZ/7zlHMDoNrXoZqtzuzcKchcrEcrFuJxNtRJV&#10;kPaJJs1mltIOGPIo38H4FdcpQrBPyFrAUJ6ay9aKxs8YGJgph54Ibm9waqFgODTSiSxYcjQS7CTx&#10;pcqdwzMhlVWNM/5ZQiWzVms0YP3DW2NKD8ZCWdettu5pSx08OAAXm23FZS7kuEFm4QpmBhXWZa17&#10;epwZhfFuDgOqSwzsi7qjHYB4OjfTGYb1TdF6X3McesjsTcAmqGykhyuGuqxhBzqdT7UuG1TjDtWI&#10;mA2CQWebtMQGXM6QWvXI0cPPnVXIKkDUOFRwEl3M3GtDXztDsEABWkNptkhXMZgj9tJ1LNe3Jawb&#10;7vgA3sHQL0Ot+0I9XXV6O9pD40sggG5dQhKXLg9CkuwniAmZlgd+9vejGeM6fwTPcbJNKSSNIQWS&#10;Hql48vYnVl/jdH4rbe8vgd0402UfWhj+h18Bdq5/FSp1dWNc20ZH6C9AC5uQoUPgrONpvNVBfxlW&#10;et5684ju97OgR4h+C73bOURH/JvxgB4UneIXFIWhw3htOZI7A8sO/tthhYDq83MkSq9ruG87vd9C&#10;9QodOErB74RIqMXg8rOA3+O0vz0voZ0M9L4bVjclXEiOwj6JQrNumrMSyjkO+X4RYSz7UF73GNR9&#10;Fhi9ZWvdnZWQLrp1+H4RcXCu1JU+ufPlXSi9cRMYhTMSqmXCKu0Q/UbYngx9hS5wn+mVO2u2MZwD&#10;zsyrlv5nONsyXyJK6EuU27b6sT0noTK2Unt64SbTaVvGOby15eIYpTD0Fbo9N6jGjT8tocxzxkIk&#10;kaZFjrDh/pO3cDFDlcgz/9l48RJUVvnQn7dyb+F5r+wZXC6hr8Ot0R0t88XaPsDXSegLEbiYMg4f&#10;klD2J0qIEyRF9SwhGwwn/J+XAeYY6e+XAeDE4leMQ2y72cUSqnBf4L3MZnm0xsBYVKhcvMbFuOax&#10;i8sfTMcg0ganT7XjVzCGM3P3ewlZuIfamFZ7PdHdQoJdqI1vx4WZ6tbATsBX5STnOxiqjJqCzJUu&#10;9MKYBpXUaN+4wsDj0RuT32juyc2RxJVIhZ/3wW10rTOd+4lxG8/2Wi9idm9iqmZLvdjsJYR+oOC8&#10;KSdLrQrIRdcyn2mMuPgy1T4D30x8KUMyE1urDXK8f0RwJVOwhrGNzM/2qCNQwEn5PpfMuUKJ7pzr&#10;LDJvapRFDJc9fobWhBsL6iNDHoYT91c6qGvQjX4uQ7n9FsUadWNqWRDPQInMyF3ahvRUduc7Sp+P&#10;CwRVmNrqnbpZrDDcmj5pp3zfcOTVGC+9Ud/D9WYQLHK1iKsDtF2S35u4y1RW9NeJIdyQr2EpuI87&#10;6+qqv3VcqClbVwdUnG7u09S2DGMvNNsN0i7Ekq4r4ypucTLgatMxx2pUrl19j57d2Qa6JwtHIeQt&#10;5AmNzNt8HlQoUNIG9Xi0C/MMWnlGIjK0XwNAQYWXVZzOqUfTsGItfPs5xitcQopMHavcA8ZmNzgO&#10;fYrIENlG8qaj5mRdUF0+QY7TMsyVhzSQ+azOlV5atdWq7WSWmGsDK1Bl+plN2+Txm51xXq/uo5kC&#10;DO4vffLlSCBu8yso3YOMvSFraktahOJaBL4ZVFkkNGDItlvrQ2Hz4ZrRgaGcKoOb8EO9sE2umbmY&#10;C5Ku9JNMXute2hQXu8ApSyZvaFeeizVxweYkgjZRvUlJ4BKrMITkXL4JtxKk8t1HYdDzIV0dB3wS&#10;7CCQIwk5WD9T38ShZ4IwlMEfTAtCXGIyKAnBhtYBV8lQbLh1f6i4DOUkhnb4gbgSMT4pxklwNrmg&#10;mJzuMmULvWraFRd22UZQCO9cgQvoLYN06cDJCtnKMixy96tVjkIP6EE32+6wSF2sVqsiZXMPdcR1&#10;ml6UUzM5gtChtJ5HE0O5M4iBHvKmueM6D0yimFWU/pMFPLCOKqlH6B8ySxxyJwkNSKc8EMyRDOK4&#10;w2mOhgLauDO0GqpcqlFqywG6QSpuWqTq40ILWZA3/LghkeVQQmzD0D6wuWcIx6Rgoo9pwY+J6jOI&#10;nIL4qtBdDcXduz5DhlA865MMxeK5qLxPAAzbEGvSoNYPqkwksx1lfswQVzVxywasXosZkuaUGJI2&#10;NBWxFNTH2PGVz8+dvYIFN7LpRYWm5ALEYaJxwBC9eVICpu5i8QWCqMe4po+KHDDEpoOCn2JjTDgw&#10;hAZDYvc5srZijjdJQsh1gupIDBkyFCWOsRrzvsVFtqFz0AH5RVjHTQAHOipcgOXm8grtFaTNZWD0&#10;6LLYyeIp1Zh2Q+YSzFRWzKdmOPl5YCgRGmLDoZVDf8BaF7vXSRkdcgMZ0micukXtyHKsh/pUqqAC&#10;np9XHdSi2eXoxwfeNnSgYDeBDGhDb/j8lHIr9cgYeCCgjYvDxOXDhxz1DLGyHwKFNNDwATqyhxzB&#10;UAF5sK9zC3RHiHXoHsVRUfoOzgyc56iWF6BSWd67ybOmgHzrrF7XNcrVGRwE3xawQLrulHPlcPX2&#10;HQM8VIOvm2sNFd9Bx5oq10/myanuuswhMF3nVdBlAaGFrJqs4CzYPoNbUcB5JBkoqQFlF6ANui2h&#10;BM9Co6N43dpeW+96qHOOBoceKIc3WU5ZaaxZwTsGeA26Eq1nvjOq75hj2S7hHDBHA/sGTvpNFbYo&#10;A9Iw6HacciPxUKpRB92LfcUlcFBMOAoDhuCbLHTG5egcWctyNIOyMm31aDCjfvHwAdD1Fe6/0Qvc&#10;384kxxY5llaP6YaSRS64G52x0hgM+nYDAmro6FZPuIXpItg6GLS44Yh1ZTLbFTbbtmoSqtvromxN&#10;C1Nqs86rZgxLlfAehlQe7NUuh+LUqujs/xZwZ0KdXedqsqhxsSydh81rynVX1q6B5tzaorD1okFs&#10;JptuLoNeV6rMUTHp/D34I4fgFjWk/exjcwoja2dngUu/gyHPR7Jtk/YTAHFfAL96xF0KZrTlRzyL&#10;+JcXJeV+i8Fb6FPauJFAdh0kcBfC1sTLAMqQE6aUZHKQ9EjIxD8FRy9cXYB9LnSdHo6QpyLSQ55E&#10;fEwiRh6Aq0wgkcdXBIeoGBimSPnGB0bxu5JPSjNMGHEgA3h99SXE9SkL42r0aufXWP9joMdfPp6d&#10;rP8Posx1QI/w9zBEYAzxESv3R6LwGD/8wx8MW+XOaOObaPT+4Q8DOmPO4ij11HTsvT9m7H7N21S+&#10;G9Z3y+t5/BXPTyP/XqDZlNmqGJmw9NUDhkAfMd5x68bfgNJpToOiXjKn9fUf0JPl3U4H31QQVNZ4&#10;EPWBHokvqvlL3AzbJQEBLTz932/222r2AMVp54teu7x+nmy8HJW+2mi+/uovwFBAFYZ6n9+691nY&#10;klPAxrUga8p3kb27JVR8GjTXX7HL7ffDLg8CmqFeMKr63QiuoGxsVnu3vR9M11+KLK7VwcO4YG36&#10;j8cUfMi7cjiNciOvY/z9qNoujHS3qkoFJ+GdLciGJJe5PvNc9X8KENC+BW2grX/AOyZ28KxdHKti&#10;/A28swXBON7k/OY7zecC/+MYCEjsNtexfy8qeJI2+1EEbeZ+Ur2zBVmXtmMBuPfMZoj/EI4EBNfn&#10;sn1f34nqBrIZdy3smyrru3e2ID9cdGhgEi53S/nGp8/i69V7KCC+Ovj396uuaMoZmkLdBaMDjNzl&#10;LchmY3Bz8K7LFapsUV/qbVfmpy8s+Am+XkBwabXeOt82qzxA3eJuh98NyEbr3uR0+aHWv2rl4U8U&#10;0J+IoEOXV1Y9ZdWNTMb9qtmNavtPQJfginM8qwJ+/zyvMnSL/1rQn4WV62Fsb0puy8vy8ak+iDYQ&#10;nrjNvA53G/vDb3UxsdlN0K4tZw26VTTByhvdIbZ1OrSZnRS69z/sxgcOsNAwe8/pvgG+RUD29k6P&#10;QY1dBV009lZozCwn6lE+aXTNrBzSWNtNvtAdGGmv0elUm8gWbyFbNXrlrk4ZXbEmDDLa5GCW2bth&#10;2ivki9Jy55Dd55+GTPAyrV5W6BRNKOD5v2hBpdP9XclXTMDl5FQQCC5LGsO+thOe+gd5c0trLXxA&#10;XVhLeYTKluhmdW5xa6+9teWm4IbjA75BQCvUP8QALdPz0q5xMJWl6wIyMlITMr6jHwxERn7YcokD&#10;KCd788iWTre0dkO2/mcth4d3kDkOYWOzBY6rGAtmW8ZWdsZbkRGLceXsql733Dn5BbAyh226fIL8&#10;SMRxtjd9Dh8P7prjzkJIZaWk4ovyCfoH0lS97fUohzu4NLtK2cJcaz9F9RecPrXGjceyx1iEUQ22&#10;cFejLxZQde/o56DiWmVJ49rKrjIUkxmYiZxbNSGdKzDVcQN0lmgMIXC4A8PATaoZ0jiwxRf5osZD&#10;p3dgYGmcvlNg1vP1R+XW9Y9gFpaF03Urne8wSM904Xnaxm1is/AFj6wqZfR6taGfXXnOPx0vN5Sm&#10;YFMt47S7he6wTqE0d7CI3HWLxKBSNiShLngRzYf7a1BDfAsR00otukj0SgeUJfhqAbW90NjFCU60&#10;kI6noBHRTyCO81CofI7UQCOpQVo+f0EaqZU48FbcwkcjniBM0oc7eRH5MQMoJx9+oxYwFvqcMuIe&#10;Q2Yv46Zcr3nYfNpG7FEVnBosalGfgYmrueObJMu2Xr4Pjm+AzGCGUTUWXQ6pzXXW6awEAwXUEd1U&#10;C1aQT8U9vmh5MY8HvqoHyGP9AdU2Pnf7cQwFVI5jZfhYRRVfeLfihHTBR5JaDetFyv0N2oHX28rw&#10;JWK6Cp2dzTUse8VbCjBveVaAUJOBWfCx6kIJCxBWyA8+VOY6ND3d6e4JYjJ8GZHt9ZikiLVj6eou&#10;TkBstPv8dCt68fHc88XGZbXqIKhnNxv58wDDILxzy+dEFxmUEFEln/nyerKB8CrjpG07U1J3+Ghb&#10;QIs3qCRaG6nGDfeRA9y7LPjSPgg6LJnxeSkgMzBLbgT6GqhEW4uV23G/J2IzsoXY61EGuc49m8bc&#10;TNgI7oLqltwsntXjGSTYFWQrhJLZ+h5skdlO9HNck2ewXgZkvwowigY9nJAExRBD1Lxzpuj2xPJT&#10;LXM8jYdsnG/QzRxaUGkeRVh53FKZSbvt9IhTohNtpEZgFWkEaeqRTYUzeoPoedlc9nYlSibfxmyM&#10;NP/zAspa3P5Dnl6i/SjZGT+3lCEG8dyeDFTRAEFcKB8tvae15UqkJNlq6HMJHaRZQifFOoTWy45H&#10;WBCSjJ6GsWgYFDTdDORXjeJaF4xeZIuv81ObncT6rREprL15RFrDRzZIiCgKCJE3bV8MkBPa42qB&#10;j2i28BI3fKimhDdzaEFtskbp9Qzd/k0AQiy8Th4gUNGRbXwpbXpsveK+fnIirxPMYE4AG8/gFfLs&#10;vIBYlR2fJkMz9Wrd8Lg3i8cYCIjPtQF8wRlQyg3TdewZ0OOQRhhhUQ0fRcF3rgEzeUMt85IyoKU8&#10;oBoko9SRJbaSxfexMNg5pplBiIyFHlFsTdogHOLDHkm5L0dG30TrMdyTFBMCn916shwcbPkw8b4F&#10;oblKGZsogtLElzd2McGKPg3yW8RHcZOXRpMCZPE/idEmAlcuWjUaemCN5kGcdRIyY/hQHFppX1O0&#10;0CqJf4VnAU2iwsKyyOldpLFNMuDjJsA8Jm9GsUXHiyrwZZBULWHWx/ZUSWtgrFyEJechM/IWwyYK&#10;CP5C4lmyb+Oaf3nPR8WoFSLwJhL2DsiQJYLP3UpUnS974+5WIIZ7C9JluN5yuYizu5NtLKqL3WAb&#10;X56bjfeJ5OD1/3hIAoLJlhK82BSosMTeBC5BCST6FbzuRcwc+OKAfloIeI2UC8AnPYDMxEe9XNSl&#10;NtbrbBxFsZQaRJ3FYvcCiqrex9i7SGNl4nsq+UARkHqWxNYqvWd0HbURg1QefqTYlFaeqMItIxla&#10;fRioAfQirq0ymMrqpgtoYAMvTuCMGL0m2Rn4ZgQfRQKu7mOPQo8BSKpWRxN3k2hOhocPPA1wzsSV&#10;o8g4XCRW3VPsDk7hVd+UjCmGZElAct2OYwZODB4YiVYnCqhMJi52qahtSfvDRKYPAhKKmig9WGBm&#10;P+1i9iZWDDwKxsLfk45+mnyid0NmBICRS/+oToYlZU7T5ybcF/dSXZexBTXRph0EFHukbBH18CCg&#10;VLfCCRgizbAFPMPFo6zPCQhjSB7Qc8hlmo762bMc4pWAro4FdBOvz5KA9i1oNBRQo8fUyIcQiUu6&#10;9GMrGvYsILmli3oHL5zZZ8nEJeueJxM3jrfUZ8zDzzCncIZPZCuMT7VxxYpj1YyvAH1ZGXeR9JpP&#10;CyONji9iSP8zMPWbfJIMKMfCCYZ6womL48BJVLEn7Y7mp84IqImMwv+5Y3IMeM25VZkTLWho4qDM&#10;skmiis4BKBdGZEDAA/nhAIexUAeelokmuilEZAudIvUOXgZj4TKI5YZ/xOIRS/nD95Gm87+ooip5&#10;wO9E6XbcwXMEn9flAzdodxgQFejxXpo4vlmAh7DgFZhUqgaoExbgWJAjtEtQiUqVR4mRCS/C6RZO&#10;0gvbbl7o1Hkv7ghldnba8ZWAonvN6qZk0J+KoNDrJhopmRmoggbA84gSiQJCx8tTxsIVfzKcH2Lj&#10;EJrdSN54AdaFrW3UuzTTkLKFhOXUxG63ktHH1+Cp9oGb5yf89zQcKqf4AzAM56EmIa02Bn4brJaM&#10;XgscwBjaMwfqta4bGLWSb3FBLgXGq+BPxnpI8/IVi5svnUmIQL3wYB0fcn7EcB8J0EbYzDfoa6kp&#10;bs3hAwaXG8oJ5ork1TqwZjOz5dviIS7QTmPYLMFWo+sW2W7IFm4hW2glwrrl6DTwYfR+xDcbQ4ji&#10;Be49vK8AapxPvCtb/g/2bXRq6y/f2wA4w0ZhOVmD8st7/iufgqPu2S6Ai8KCKesCbKJVrq9moBGx&#10;PjY1++qfalzYgt7AawGBSNEveQHLqFY9CXPiYGvzxCpcgqpdsCvYLtQzn379wVi+dSZkup/dbgNq&#10;OVdzM7vq+YR2wcfNLTojD6GHPithyRBL1uGWlnprp3zVFkrITNibxjT38iVAtZVVu0ZTX+eVvT25&#10;ohoH6DAg1CuaN/oNHFKhgTzBDjC2jh1PNtYyroWZY+0l244xVXShBvgeAc2CPBgMW8WmAE2WPgHU&#10;0NqRcpCBfm1HOYJypgXl7LrQt4zRi8BNYit4uI5sJVOYjTj3drgFGfEiJ/nJFiqGrCRm4Ye/9W+1&#10;3gvvuHm+5sNBWVsMBqpDZEvYX21gyNCw0SqM/KeM3Ol79OF3+PGCkxdVBd/TFjiuL3V64eMta1Hs&#10;I3yPgMAQdG2nO67NgZqGLhAkgJoFJXMc3H2kkYzsSKPJGWu2XY47F7gYeDA4I1vrOQ5IDj8XbM3b&#10;nR53SANrM9d94bfaBb1kWrhEOTokh5hTZH0YzYa9WdlwfBpaaNNHvI+P4MvXg/5SlFkLLyV0skG7&#10;nJxuQd+Bf5tGLkOYy8OPdtPKgAgGuHmJyfN3+Bl+j85PffgdYtLAzBj4TibsHl//Hnf3i7M/uW3B&#10;eUN/nOug9EFoELv/DIKvP/H78vN84DceDqfH33j87G/QKWxyt4CxXWV2ii7SLMIuLB7xjYFxGKNC&#10;EEQIQXz5WSCEHy6gNhEx5g8RPO4/w/DLD0Hh8A8O++8FR9yyi+fmUUoWYu/DApH8MntSKyTGYCoT&#10;qRaSEhGGJCyEDGJPNzPYjReJPvnGbKSAmAYE8Cd3pCssAT8oDc6EJ0mBI4v8wF+ULoNsAHpoOr5c&#10;36bN86+783/4neB6HTeO7PRj56tf6CT8w2WoOccTiqaa0ZdDG3o9UP2HPwC26Xbws+H4/yov7h8+&#10;gCkGw//6oD8ISv0fsa7MiM/qbU4AAAAASUVORK5CYIJQSwECLQAUAAYACAAAACEAsYJntgoBAAAT&#10;AgAAEwAAAAAAAAAAAAAAAAAAAAAAW0NvbnRlbnRfVHlwZXNdLnhtbFBLAQItABQABgAIAAAAIQA4&#10;/SH/1gAAAJQBAAALAAAAAAAAAAAAAAAAADsBAABfcmVscy8ucmVsc1BLAQItABQABgAIAAAAIQA3&#10;uC688AMAALwIAAAOAAAAAAAAAAAAAAAAADoCAABkcnMvZTJvRG9jLnhtbFBLAQItABQABgAIAAAA&#10;IQCqJg6+vAAAACEBAAAZAAAAAAAAAAAAAAAAAFYGAABkcnMvX3JlbHMvZTJvRG9jLnhtbC5yZWxz&#10;UEsBAi0AFAAGAAgAAAAhAHnVOZbgAAAACAEAAA8AAAAAAAAAAAAAAAAASQcAAGRycy9kb3ducmV2&#10;LnhtbFBLAQItAAoAAAAAAAAAIQBKXLwdkSIAAJEiAAAUAAAAAAAAAAAAAAAAAFYIAABkcnMvbWVk&#10;aWEvaW1hZ2UxLnBuZ1BLBQYAAAAABgAGAHwBAAAZK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7" type="#_x0000_t202" style="position:absolute;left:20275;top:636;width:2858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iYwwAAANwAAAAPAAAAZHJzL2Rvd25yZXYueG1sRI9Li8Iw&#10;FIX3wvyHcAfcaVpBHapRZEAQcTE+FrO8NNemtrnpNFHrv58IgsvDeXyc+bKztbhR60vHCtJhAoI4&#10;d7rkQsHpuB58gfABWWPtmBQ8yMNy8dGbY6bdnfd0O4RCxBH2GSowITSZlD43ZNEPXUMcvbNrLYYo&#10;20LqFu9x3NZylCQTabHkSDDY0LehvDpcbYTsfH7du79Luqvkr6kmOP4xW6X6n91qBiJQF97hV3uj&#10;FYzSKTzPxCMgF/8AAAD//wMAUEsBAi0AFAAGAAgAAAAhANvh9svuAAAAhQEAABMAAAAAAAAAAAAA&#10;AAAAAAAAAFtDb250ZW50X1R5cGVzXS54bWxQSwECLQAUAAYACAAAACEAWvQsW78AAAAVAQAACwAA&#10;AAAAAAAAAAAAAAAfAQAAX3JlbHMvLnJlbHNQSwECLQAUAAYACAAAACEA4/84mMMAAADcAAAADwAA&#10;AAAAAAAAAAAAAAAHAgAAZHJzL2Rvd25yZXYueG1sUEsFBgAAAAADAAMAtwAAAPcCAAAAAA==&#10;" stroked="f">
                  <v:textbox style="mso-fit-shape-to-text:t">
                    <w:txbxContent>
                      <w:p w:rsidR="0045592C" w:rsidRDefault="0045592C">
                        <w:r>
                          <w:t>F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1" o:spid="_x0000_s1028" type="#_x0000_t75" alt="10303-100-2-45" style="position:absolute;width:19951;height:41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FWjwQAAANoAAAAPAAAAZHJzL2Rvd25yZXYueG1sRE/bagIx&#10;EH0v+A9hhL7VrGKLrkaRQm2hIHhB8W3YjJvFzWRJUnf9+0Yo9Gk4nOvMl52txY18qBwrGA4yEMSF&#10;0xWXCg77j5cJiBCRNdaOScGdAiwXvac55tq1vKXbLpYihXDIUYGJscmlDIUhi2HgGuLEXZy3GBP0&#10;pdQe2xRuaznKsjdpseLUYLChd0PFdfdjFazWm6N9NaPz+PNU+830bk7tt1Hqud+tZiAidfFf/Of+&#10;0mk+PF55XLn4BQAA//8DAFBLAQItABQABgAIAAAAIQDb4fbL7gAAAIUBAAATAAAAAAAAAAAAAAAA&#10;AAAAAABbQ29udGVudF9UeXBlc10ueG1sUEsBAi0AFAAGAAgAAAAhAFr0LFu/AAAAFQEAAAsAAAAA&#10;AAAAAAAAAAAAHwEAAF9yZWxzLy5yZWxzUEsBAi0AFAAGAAgAAAAhAPpUVaPBAAAA2gAAAA8AAAAA&#10;AAAAAAAAAAAABwIAAGRycy9kb3ducmV2LnhtbFBLBQYAAAAAAwADALcAAAD1AgAAAAA=&#10;">
                  <v:imagedata r:id="rId9" o:title="10303-100-2-45"/>
                  <v:path arrowok="t"/>
                </v:shape>
                <w10:wrap type="tight"/>
              </v:group>
            </w:pict>
          </mc:Fallback>
        </mc:AlternateContent>
      </w:r>
      <w:r w:rsidR="00BF73DB" w:rsidRPr="003E4360">
        <w:rPr>
          <w:rFonts w:asciiTheme="minorEastAsia" w:eastAsiaTheme="minorEastAsia" w:hAnsiTheme="minorEastAsia"/>
        </w:rPr>
        <w:t>將力常數為6牛頓/公</w:t>
      </w:r>
      <w:r w:rsidR="00885524" w:rsidRPr="003E4360">
        <w:rPr>
          <w:rFonts w:asciiTheme="minorEastAsia" w:eastAsiaTheme="minorEastAsia" w:hAnsiTheme="minorEastAsia" w:hint="eastAsia"/>
        </w:rPr>
        <w:t>分</w:t>
      </w:r>
      <w:r w:rsidR="00BF73DB" w:rsidRPr="003E4360">
        <w:rPr>
          <w:rFonts w:asciiTheme="minorEastAsia" w:eastAsiaTheme="minorEastAsia" w:hAnsiTheme="minorEastAsia"/>
        </w:rPr>
        <w:t>，</w:t>
      </w:r>
      <w:r w:rsidR="00BF73DB" w:rsidRPr="003E4360">
        <w:rPr>
          <w:rFonts w:asciiTheme="minorEastAsia" w:eastAsiaTheme="minorEastAsia" w:hAnsiTheme="minorEastAsia" w:hint="eastAsia"/>
        </w:rPr>
        <w:t>自然長度為</w:t>
      </w:r>
      <w:r w:rsidR="00BF73DB" w:rsidRPr="003E4360">
        <w:rPr>
          <w:rFonts w:asciiTheme="minorEastAsia" w:eastAsiaTheme="minorEastAsia" w:hAnsiTheme="minorEastAsia"/>
        </w:rPr>
        <w:t>30公分的彈簧分割成A、B兩部分，長度比為1：2，</w:t>
      </w:r>
      <w:r w:rsidR="00BF73DB" w:rsidRPr="003E4360">
        <w:rPr>
          <w:rFonts w:asciiTheme="minorEastAsia" w:eastAsiaTheme="minorEastAsia" w:hAnsiTheme="minorEastAsia" w:hint="eastAsia"/>
        </w:rPr>
        <w:t>並將其</w:t>
      </w:r>
      <w:r w:rsidR="00651EAA" w:rsidRPr="003E4360">
        <w:rPr>
          <w:rFonts w:asciiTheme="minorEastAsia" w:eastAsiaTheme="minorEastAsia" w:hAnsiTheme="minorEastAsia" w:hint="eastAsia"/>
        </w:rPr>
        <w:t>與</w:t>
      </w:r>
      <w:r w:rsidR="00885524" w:rsidRPr="003E4360">
        <w:rPr>
          <w:rFonts w:asciiTheme="minorEastAsia" w:eastAsiaTheme="minorEastAsia" w:hAnsiTheme="minorEastAsia"/>
        </w:rPr>
        <w:t>質量為m</w:t>
      </w:r>
      <w:r w:rsidR="00885524" w:rsidRPr="003E4360">
        <w:rPr>
          <w:rFonts w:asciiTheme="minorEastAsia" w:eastAsiaTheme="minorEastAsia" w:hAnsiTheme="minorEastAsia" w:hint="eastAsia"/>
        </w:rPr>
        <w:t>的</w:t>
      </w:r>
      <w:r w:rsidR="00651EAA" w:rsidRPr="003E4360">
        <w:rPr>
          <w:rFonts w:asciiTheme="minorEastAsia" w:eastAsiaTheme="minorEastAsia" w:hAnsiTheme="minorEastAsia" w:hint="eastAsia"/>
        </w:rPr>
        <w:t>木塊</w:t>
      </w:r>
      <w:r w:rsidR="00BF73DB" w:rsidRPr="003E4360">
        <w:rPr>
          <w:rFonts w:asciiTheme="minorEastAsia" w:eastAsiaTheme="minorEastAsia" w:hAnsiTheme="minorEastAsia" w:hint="eastAsia"/>
        </w:rPr>
        <w:t>連結</w:t>
      </w:r>
      <w:r w:rsidR="00BF73DB" w:rsidRPr="003E4360">
        <w:rPr>
          <w:rFonts w:asciiTheme="minorEastAsia" w:eastAsiaTheme="minorEastAsia" w:hAnsiTheme="minorEastAsia"/>
        </w:rPr>
        <w:t>如圖所示，</w:t>
      </w:r>
    </w:p>
    <w:p w:rsidR="00663574" w:rsidRPr="003E4360" w:rsidRDefault="00BF73DB" w:rsidP="00663574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 w:hint="eastAsia"/>
        </w:rPr>
        <w:t>分割後的彈簧A的力常數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2</w:t>
      </w:r>
      <w:r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4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6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9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18　牛頓/公</w:t>
      </w:r>
      <w:r w:rsidR="00885524" w:rsidRPr="003E4360">
        <w:rPr>
          <w:rFonts w:asciiTheme="minorEastAsia" w:eastAsiaTheme="minorEastAsia" w:hAnsiTheme="minorEastAsia" w:hint="eastAsia"/>
        </w:rPr>
        <w:t>分</w:t>
      </w:r>
      <w:r w:rsidRPr="003E4360">
        <w:rPr>
          <w:rFonts w:asciiTheme="minorEastAsia" w:eastAsiaTheme="minorEastAsia" w:hAnsiTheme="minorEastAsia"/>
        </w:rPr>
        <w:t>。</w:t>
      </w:r>
    </w:p>
    <w:p w:rsidR="001C7D2F" w:rsidRPr="003E4360" w:rsidRDefault="001C7D2F" w:rsidP="001C7D2F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</w:p>
    <w:p w:rsidR="001C7D2F" w:rsidRPr="003E4360" w:rsidRDefault="00BF73DB" w:rsidP="001C7D2F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今施力F使</w:t>
      </w:r>
      <w:r w:rsidR="00651EAA" w:rsidRPr="003E4360">
        <w:rPr>
          <w:rFonts w:asciiTheme="minorEastAsia" w:eastAsiaTheme="minorEastAsia" w:hAnsiTheme="minorEastAsia" w:hint="eastAsia"/>
        </w:rPr>
        <w:t>木塊</w:t>
      </w:r>
      <w:r w:rsidR="00651EAA" w:rsidRPr="003E4360">
        <w:rPr>
          <w:rFonts w:asciiTheme="minorEastAsia" w:eastAsiaTheme="minorEastAsia" w:hAnsiTheme="minorEastAsia"/>
        </w:rPr>
        <w:t>m</w:t>
      </w:r>
      <w:r w:rsidRPr="003E4360">
        <w:rPr>
          <w:rFonts w:asciiTheme="minorEastAsia" w:eastAsiaTheme="minorEastAsia" w:hAnsiTheme="minorEastAsia"/>
        </w:rPr>
        <w:t>向右移1公分，則B彈簧伸長 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51EAA" w:rsidRPr="003E4360">
        <w:rPr>
          <w:rFonts w:asciiTheme="minorEastAsia" w:eastAsiaTheme="minorEastAsia" w:hAnsiTheme="minorEastAsia"/>
        </w:rPr>
        <w:t>0.5</w:t>
      </w:r>
      <w:r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51EAA" w:rsidRPr="003E4360">
        <w:rPr>
          <w:rFonts w:asciiTheme="minorEastAsia" w:eastAsiaTheme="minorEastAsia" w:hAnsiTheme="minorEastAsia"/>
        </w:rPr>
        <w:t>1</w:t>
      </w:r>
      <w:r w:rsidRPr="003E4360">
        <w:rPr>
          <w:rFonts w:asciiTheme="minorEastAsia" w:eastAsiaTheme="minorEastAsia" w:hAnsiTheme="minorEastAsia"/>
        </w:rPr>
        <w:t xml:space="preserve">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51EAA" w:rsidRPr="003E4360">
        <w:rPr>
          <w:rFonts w:asciiTheme="minorEastAsia" w:eastAsiaTheme="minorEastAsia" w:hAnsiTheme="minorEastAsia"/>
        </w:rPr>
        <w:t>2</w:t>
      </w:r>
      <w:r w:rsidRPr="003E4360">
        <w:rPr>
          <w:rFonts w:asciiTheme="minorEastAsia" w:eastAsiaTheme="minorEastAsia" w:hAnsiTheme="minorEastAsia"/>
        </w:rPr>
        <w:t xml:space="preserve">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51EAA" w:rsidRPr="003E4360">
        <w:rPr>
          <w:rFonts w:asciiTheme="minorEastAsia" w:eastAsiaTheme="minorEastAsia" w:hAnsiTheme="minorEastAsia"/>
        </w:rPr>
        <w:t>3</w:t>
      </w:r>
      <w:r w:rsidRPr="003E4360">
        <w:rPr>
          <w:rFonts w:asciiTheme="minorEastAsia" w:eastAsiaTheme="minorEastAsia" w:hAnsiTheme="minorEastAsia"/>
        </w:rPr>
        <w:t xml:space="preserve">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51EAA" w:rsidRPr="003E4360">
        <w:rPr>
          <w:rFonts w:asciiTheme="minorEastAsia" w:eastAsiaTheme="minorEastAsia" w:hAnsiTheme="minorEastAsia"/>
        </w:rPr>
        <w:t>4</w:t>
      </w:r>
      <w:r w:rsidRPr="003E4360">
        <w:rPr>
          <w:rFonts w:asciiTheme="minorEastAsia" w:eastAsiaTheme="minorEastAsia" w:hAnsiTheme="minorEastAsia"/>
        </w:rPr>
        <w:t>公分。</w:t>
      </w:r>
    </w:p>
    <w:p w:rsidR="006F1DF8" w:rsidRPr="003E4360" w:rsidRDefault="001C7D2F" w:rsidP="006F1DF8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31D97EE0" wp14:editId="7FE5144A">
                <wp:simplePos x="0" y="0"/>
                <wp:positionH relativeFrom="column">
                  <wp:posOffset>3856769</wp:posOffset>
                </wp:positionH>
                <wp:positionV relativeFrom="paragraph">
                  <wp:posOffset>88044</wp:posOffset>
                </wp:positionV>
                <wp:extent cx="2225675" cy="413385"/>
                <wp:effectExtent l="0" t="0" r="22225" b="5715"/>
                <wp:wrapSquare wrapText="bothSides"/>
                <wp:docPr id="5" name="群組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5675" cy="413385"/>
                          <a:chOff x="0" y="0"/>
                          <a:chExt cx="2226255" cy="413385"/>
                        </a:xfrm>
                      </wpg:grpSpPr>
                      <pic:pic xmlns:pic="http://schemas.openxmlformats.org/drawingml/2006/picture">
                        <pic:nvPicPr>
                          <pic:cNvPr id="2" name="圖片 2" descr="10303-100-2-45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170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6995" y="15903"/>
                            <a:ext cx="429260" cy="339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592C" w:rsidRDefault="0045592C">
                              <w:r>
                                <w:t>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1D97EE0" id="群組 5" o:spid="_x0000_s1029" style="position:absolute;left:0;text-align:left;margin-left:303.7pt;margin-top:6.95pt;width:175.25pt;height:32.55pt;z-index:251634688;mso-width-relative:margin" coordsize="22262,41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8YkR9QMAAOsIAAAOAAAAZHJzL2Uyb0RvYy54bWycVstu4zYU3RfoPxDc&#10;O3pYfkiIMsg4Dwww7QSd9gNoirKIkUiWpC1niu4KDDofkG66KdBtl11007/J5Dd6ScmvOECDGLB8&#10;+bo699xzL336at3UaMW04VLkODoJMWKCyoKLRY5/+P5qMMXIWCIKUkvBcnzLDH519vVXp63KWCwr&#10;WRdMI3AiTNaqHFfWqiwIDK1YQ8yJVEzAYil1QywM9SIoNGnBe1MHcRiOg1bqQmlJmTEwe9Et4jPv&#10;vywZte/K0jCL6hwDNuuf2j/n7hmcnZJsoYmqOO1hkBegaAgX8NKtqwtiCVpqfuSq4VRLI0t7QmUT&#10;yLLklPkYIJoofBTNtZZL5WNZZO1CbWkCah/x9GK39NvVjUa8yPEII0EaSNHDv38+/P0LGjluWrXI&#10;YMu1Vu/Vje4nFt3IhbsudeN+IRC09qzebllla4soTMZxPBpPwD2FtSQaDqfeNcloBbk5Okary93B&#10;cTw6OhhsXhs4dFswitMMvj1JYB2R9P9iglN2qRnunTTP8tEQ/WGpBpBPRSyf85rbW69NyJwDJVY3&#10;nN7obrDjO97wff/73cOvnxCMC2YoaDMKh+FwEIXhIB4knivnxp3s/BAX51tJPxgk5KwiYsHOjQKp&#10;w1GXtOBwux8egJjXXF3xunaZc3YfLrz6kayeYKyT7IWky4YJ29WgZjVELoWpuDIY6Yw1cwaS0m+K&#10;CNIO9W9BV0pzYX2RgDLeGuve7jTiy+SneHoehmn8ejAbhbNBEk4uB+dpMhlMwstJEibTaBbNfnan&#10;oyRbGgbhk/pC8R46zB6Bf7Im+u7RVZuvWrQivjc44jygza+HCFOOIYfVaPodkAz7wLaaWVo5swQi&#10;+3nYvF3wrO+IdikxUEJo3n4jC2CDLK30ZDynhKI0HUUT6F+HJbStBFCENvaayQY5A5gHoN47WUEY&#10;XWibLQ60kC7/PpRaHEyATzfj4TvAvQn4XTeAJm02coHR8zh3Lfqp9va+IooBSud2VxfJpi6+3H26&#10;/+u3L3f/3P/xGaoDwPYbXStCdv1aQnOJfJRGPSoHrWVbMVIAwq4k9o52fp6VjGiSjoF6jKBzRaM0&#10;HDoUnWpdZ0viNB73WRkO0zD198nLs2JkzYtNYRq9mM9q3cnzyn98cYPG9rfVArUALg1HYUfF/uKB&#10;j9B/nvLRcAuXcM2bHE+3m0jmCLwUhQ/ZEl539kYgjtFOIM6y6/naXyOebjczl8Ut5ElLkCNwBP8R&#10;wKik/ohRC/dtjs2PS+J6bf1GQJrSKEncBe0HyWgSw0Dvr8z3V4ig4CrHFqPOnFkY9Qyoc6itK+5l&#10;v0MCQnYD0K+3/I0K1sGVvT/2u3b/Uc7+A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iyHWpOAAAAAJAQAADwAAAGRycy9kb3ducmV2LnhtbEyPwUrDQBCG74LvsIzgzW5ibWNiNqUU&#10;9VQKtoJ422anSWh2NmS3Sfr2jie9zfB//PNNvppsKwbsfeNIQTyLQCCVzjRUKfg8vD08g/BBk9Gt&#10;I1RwRQ+r4vYm15lxI33gsA+V4BLymVZQh9BlUvqyRqv9zHVInJ1cb3Xgta+k6fXI5baVj1G0lFY3&#10;xBdq3eGmxvK8v1gF76Me1/P4ddieT5vr92Gx+9rGqNT93bR+ARFwCn8w/OqzOhTsdHQXMl60CpZR&#10;8sQoB/MUBAPpIuHhqCBJI5BFLv9/UPwAAAD//wMAUEsDBAoAAAAAAAAAIQBKXLwdkSIAAJEiAAAU&#10;AAAAZHJzL21lZGlhL2ltYWdlMS5wbmeJUE5HDQoaCgAAAA1JSERSAAABoAAAAFYIAwAAAclTgk0A&#10;AAABc1JHQgCuzhzpAAAABGdBTUEAALGPC/xhBQAAAwBQTFRF////AAAAAAAIGRkZzs7FnKWlc3Nz&#10;7+/3CAgQWlpa5t7m7+/mMTExOjE6GSEhtbW11s7OY2Nr1t7eOkJCtb21KSEhlFLmlBnmlFK1lBm1&#10;EFKcEBmca5RjEFLvEBnvxe+tQlJrQhlra1Lmaxnma1K1axm1EFLFEBnFc1IQvVIQcxkQvRkQvYwQ&#10;raWtnJyUlIyUUlJKvcXFQs5ac4zvQoRalIwQQs4ZQoQZc++cc8Xec4zFa4wQc8WcQu/eQqXeQu+c&#10;QqWcEO/eEKXeEO+cEKWcEO9aEKVaEO8ZEKUZvWulvSmlvUqlvQilhISMQhBCvb0QQlLvQlKcQhmc&#10;QhnvQlLFQhnFc1JCjFpr71IQcxlC7xkQ74wQSkJK5pzvlFIQvVIxlBkQvRkxvYwxvWvmvVJzvSnm&#10;vRlzvYxz5pzOvUrmvVJSvQjmvRlSvYxS1pSllO/eQu9alIzvQqValIwxQu8ZQqUZlO+c72ul7yml&#10;va3elMXelIzFa4wxlMWc70ql7wilvYzeve86ve8Q770Qve9jc5yUQikQQlIpvb0xvb1zEFoQQggQ&#10;QlIIvb1SEDoQEEJrEAhrlFJC72vm71JzjFqMlJxj71Ix7ynmlBlC7xkx7xlz74wx74xz70rm71JS&#10;lHtj7wjm7xlS74xS1sWlhHuEEAg695Sl7+867+8Qve/e7+9jlBBraxBr5sXv771zEFpC770xve+E&#10;Qs7vQoTvQs6tQoStEM7vEITvEM6tEIStEM5rEIRrEM4pEIQp771SEDpCQs7OQoTOQs6MQoSMEM7O&#10;EITOEM6MEISMEM5KEIRKEM4IEIQIEGNrEClr98WllO9r7++ElO8pa+9ra+8plMVrlMUpa8Vra8Up&#10;tcWclBCMaxCMc+/vlDFr7++tazFrlO9KlO8Ia+9Ka+8IlMVKlMUIa8VKa8UIc+/Oa3uUtZSUvc7m&#10;ECFClDGM7+/OazGMxe/3Y1qM78XOa3NaCCEIISEInKWMIQgQGQgAGQgI/+b3ISEZAAgAABAIGSEZ&#10;///3AAAA7kg0cwAAAQB0Uk5T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FP3ByUAAAAJcEhZ&#10;cwAAIdUAACHVAQSctJ0AAB4OSURBVHhe7V1rcuK8EpXAGBkJJjLWMmxgId6B95ONZHM3P/MjVFIm&#10;dc9pCWISyJDXzHxTc4BYlmWpW91qtR52lFUfQNjoGOji4TWKdBygVummMh5eY12nwAA63ZTgEtIp&#10;sEzHAUJ2fNNFqPY81W6kdR/DRGU0IKFeGx0yiY0o5YLTJufZE//ECk3VGnSxkYDXWpIob9TiFjfV&#10;S/NceTYf1JfVOtVDsWcehyyS97RZaLdN0RFhGXTAsej7u6D9UKD2OKUqI96W+XYvp2/HNBV0ViGE&#10;8xfQe+rPcmFf35RdpUC8FJIWDRO+vulFPnvlfJ1wiP5KWQg79FEQL25yVCUq721d2LsYB2zqfcJM&#10;P5YMi8ZpZWvoTayeop/vMwNwdWNSWO10kJugXbxSOu1TlRY6DG6CfpKOMF6HpGL7i0Je5bRba92C&#10;89xoZLXHU5UCEU1So8TTGXykDYIeV6D870eXo25SWNC9n9x1qre30fmjVAi/uyQUVEXr8QYa1b3F&#10;w0ANBO8m4oBQxMoqqKR3rs4LanURYOhYyKmCejUqwsR7p3s9D1XetDCkzkwK1a7uHvut7p0amtWE&#10;EGJ1BTULU49q0A20SihHKbEgC8ZjCPFGQVMb5ayuIV1+TOZ2NQOPyrjgVh6XhxDNhi4YbdleJywk&#10;dl6Z3O+UtVH7x+paTSXEpCWuaDQ3sSsk05GKXI3UQkGBawSXqhqg0WhRnVM3Qj6Q6OvlEHGq6sgh&#10;UlhXCxvkaGXQ72o1LhsHY71ko3+FO5JHFKiUrvQ3TVEulLFQJeB0QUF1M1+tik2YImHWrqpru1Xz&#10;LG9qb5eogBPwqnU6e4FbfPah7LaMn6t9RJZtDqFbgMejW26RlDc+f2Mf2u7r6e/AtDLHdvXtbvnj&#10;aNX9wF8CPlCPBr1aCp6HKavjrO1LRfs50KkNfK8z0AXa2wDPTehy6Cf9ht+R0OjsBQsnHNufABz9&#10;nLqpc0MDuMVvcJNJ/soBKf4YsH5n/fEDIKJJCp7AwaX4PArl6ZWewRcWpGfRUXObvAv0r3TZ3jY5&#10;OiUqycmCbtBl9UjYmTJnQh3QF9XFwmhjbjyMWnPK2nVrMbU0+3pq2nyHzI3qN4hE0z1VkEc/MW5z&#10;9D346Mo5a9hZlAuPhrL/vG5XpZ6Jambsye5yjbvoRPQ1cmn3BVXZs99smWtrNFyyDpSDq16tkHBk&#10;vUPMjfIb5DBkKYnGF+jAcuR9D5anmfR+6PJu1RyBVFCb5QfVJL0NukQk2kLCiGc/wzjkv5MgcOTB&#10;xdGM1a21T8hSuL3FvT1unZH0qY0NPuYksCghZ6Va6emkIHZki1gQPA8wwI48da4CiPFZ61JBe45m&#10;qEqJJRgxaEF5JIPFS0HszaWgAr35gaRn1NLI9GYmV4La2pBDAwOKCjUkwOiTWgfhtBjFMWmxkQDq&#10;2DYsTz4ZSHmNrouscCxgOl0vcHtv3byR7uJkQaBqqTcBLJmr+6Ie4Q4oUp6PhEyWdaplZnoS+6Oy&#10;qJs8cw/GLisECvF6ThdUtXm2nIKcyrdZYVFOVqxab1GyWmY39bGztUdhYod+EiaNLvb4RK9Yl71P&#10;XkXC3skABkEAZ+KgHMcSp25B4PmLgozKX6nJNwF1/CuAgeOwP/rvIyvMNQyRf0NOv0SEI+1vOo6x&#10;P43S67BS+1mrE3BvMftlWItlGH2+qFLZO2MmL1zIAbpS9b+Ao8LMZqW7wDn8GYpalW0fjucZBpi4&#10;oij0z122zyJKCCNcOfsEDG0C3IwzDG2itdcrObxEnt+9/XntB51DZCjXb/QilyHv3UqhBz7NUO5l&#10;Dq/x/u6UMvQ/UuAcLtXVaQPmvW++wuDeabr3zYeaCfzLt/GhXD8Jm5vQlpwxj1jpTrsAn91BDzut&#10;F9f74MjMEdxp1+1HOOZShh4KPde9M1vmCCdLu7Fk3iPH8Kj1EgcMLXDWI5bBbivpJGh6pnW9u6SB&#10;wco12uT7yVPO68HUcELNoAHAB6TR3no4zBbCREyhqjlsn7StFxMGr5FyhaVs4FT3a2RTim9iluoJ&#10;OTKonaoQXKIRwTWveREjA13tL5bonQoQskXzSvm9ha62qg2j1Nd0oFA/II9i1UELNbzjNvcYmICf&#10;4Hy76UuU24LVEZNfKKHtgwyJuxYOM2ouX7XwuPnxflL1mX7QZb7K9AzO7cptmlAt4Onqxt1lHBJp&#10;6624Myzy5xz1oVW2CkZS1msOTOQ2HcBWqkKt6P238MVQvxmsA85EpEOGrJ6hDh46VvEBEg7xDuRs&#10;9/UeIJ+JytEbpHoPECAkwZvRzTMGYzllGghvKnPX4AZ+tvLnzAZUMipkPtbNTE2CbppmlZjJcORU&#10;BoIUiEcFI3iLWLD4hCAV0zSrJq5sRdTbUvllCcciRRB6tUIqZLNEjpEv+qgdyEKQhSxisL07MJ5D&#10;m6FzotioMBaHkqG1DGay3nYeaBuNCXcW7ShSAEJBG2ji5CbUJMORlpsFkSFKAr1tGosMJaQx8sOl&#10;Yx9qf1KC83nMhnNfiToy1EeGuFJhkGARGUJMg4vLyFCNkln/vOUcwOg2tehmq3O7NwpyFysRysW4&#10;nE21ElWQ9okmzWaW0g4Y8ijfwfgV1ylCsE/IWsBQnprL1orGzxgYmCmHnghub3BqoWA4NNKJLFhy&#10;NBLsJPGlyp3DMyGVVY0z/llCJbNWazRg/cNbY0oPxkJZ16227mlLHTw4ABebbcVlLuS4QWbhCmYG&#10;FdZlrXt6nBmF8W4OA6pLDOyLuqMdgHg6N9MZhvVN0Xpfcxx6yOxNwCaobKSHK4a6rGEHOp1PtS4b&#10;VOMO1YiYDYJBZ5u0xAZczpBa9cjRw8+dVcgqQNQ4VHASXczca0NfO0OwQAFaQ2m2SFcxmCP20nUs&#10;17clrBvu+ADewdAvQ637Qj1ddXo72kPjSyCAbl1CEpcuD0KS7CeICZmWB37296MZ4zp/BM9xsk0p&#10;JI0hBZIeqXjy9idWX+N0fitt7y+B3TjTZR9aGP6HXwF2rn8VKnV1Y1zbRkfoL0ALm5ChQ+Cs42m8&#10;1UF/GVZ63nrziO73s6BHiH4Lvds5REf8m/GAHhSd4hcUhaHDeG05kjsDyw7+22GFgOrzcyRKr2u4&#10;bzu930L1Ch04SsHvhEioxeDys4Df47S/PS+hnQz0vhtWNyVcSI7CPolCs26asxLKOQ75fhFhLPtQ&#10;XvcY1H0WGL1la92dlZAuunX4fhFxcK7UlT658+VdKL1xExiFMxKqZcIq7RD9RtieDH2FLnCf6ZU7&#10;a7YxnAPOzKuW/mc42zJfIkroS5TbtvqxPSehMrZSe3rhJtNpW8Y5vLXl4hilMPQVuj03qMaNPy2h&#10;zHPGQiSRpkWOsOH+k7dwMUOVyDP/2XjxElRW+dCft3Jv4Xmv7BlcLqGvw63RHS3zxdo+wNdJ6AsR&#10;uJgyDh+SUPYnSogTJEX1LCEbDCf8n5cB5hjp75cB4MTiV4xDbLvZxRKqcF/gvcxmebTGwFhUqFy8&#10;xsW45rGLyx9MxyDSBqdPteNXMIYzc/d7CVm4h9qYVns90d1Cgl2ojW/HhZnq1sBOwFflJOc7GKqM&#10;moLMlS70wpgGldRo37jCwOPRG5PfaO7JzZHElUiFn/fBbXStM537iXEbz/ZaL2J2b2KqZku92Owl&#10;hH6g4LwpJ0utCshF1zKfaYy4+DLVPgPfTHwpQzITW6sNcrx/RHAlU7CGsY3Mz/aoI1DASfk+l8y5&#10;QonunOssMm9qlEUMlz1+htaEGwvqI0MehhP3Vzqoa9CNfi5Duf0WxRp1Y2pZEM9AiczIXdqG9FR2&#10;5ztKn48LBFWY2uqdulmsMNyaPmmnfN9w5NUYL71R38P1ZhAscrWIqwO0XZLfm7jLVFb014kh3JCv&#10;YSm4jzvr6qq/dVyoKVtXB1Scbu7T1LYMYy802w3SLsSSrivjKm5xMuBq0zHHalSuXX2Pnt3ZBron&#10;C0ch5C3kCY3M23weVChQ0gb1eLQL8wxaeUYiMrRfA0BBhZdVnM6pR9OwYi18+znGK1xCikwdq9wD&#10;xmY3OA59isgQ2UbypqPmZF1QXT5BjtMyzJWHNJD5rM6VXlq11artZJaYawMrUGX6mU3b5PGbnXFe&#10;r+6jmQIM7i998uVIIG7zKyjdg4y9IWtqS1qE4loEvhlUWSQ0YMi2W+tDYfPhmtGBoZwqg5vwQ72w&#10;Ta6ZuZgLkq70k0xe617aFBe7wClLJm9oV56LNXHB5iSCNlG9SUngEqswhORcvgm3EqTy3Udh0PMh&#10;XR0HfBLsIJAjCTlYP1PfxKFngjCUwR9MC0JcYjIoCcGG1gFXyVBsuHV/qLgM5SSGdviBuBIxPinG&#10;SXA2uaCYnO4yZQu9atoVF3bZRlAI71yBC+gtg3TpwMkK2coyLHL3q1WOQg/oQTfb7rBIXaxWqyJl&#10;cw91xHWaXpRTMzmC0KG0nkcTQ7kziIEe8qa54zoPTKKYVZT+kwU8sI4qqUfoHzJLHHInCQ1IpzwQ&#10;zJEM4rjDaY6GAtq4M7QaqlyqUWrLAbpBKm5apOrjQgtZkDf8uCGR5VBCbMPQPrC5ZwjHpGCij2nB&#10;j4nqM4icgviq0F0Nxd27PkOGUDzrkwzF4rmovE8ADNsQa9Kg1g+qTCSzHWV+zBBXNXHLBqxeixmS&#10;5pQYkjY0FbEU1MfY8ZXPz529ggU3sulFhabkAsRhonHAEL15UgKm7mLxBYKox7imj4ocMMSmg4Kf&#10;YmNMODCEBkNi9zmytmKON0lCyHWC6kgMGTIUJY6xGvO+xUW2oXPQAflFWMdNAAc6KlyA5ebyCu0V&#10;pM1lYPTostjJ4inVmHZD5hLMVFbMp2Y4+XlgKBEaYsOhlUN/wFoXu9dJGR1yAxnSaJy6Re3IcqyH&#10;+lSqoAKen1cd1KLZ5ejHB942dKBgN4EMaENv+PyUciv1yBh4IKCNi8PE5cOHHPUMsbIfAoU00PAB&#10;OrKHHMFQAXmwr3MLdEeIdegexVFR+g7ODJznqJYXoFJZ3rvJs6aAfOusXtc1ytUZHATfFrBAuu6U&#10;c+Vw9fYdAzxUg6+baw0V30HHmirXT+bJqe66zCEwXedV0GUBoYWsmqzgLNg+g1tRwHkkGSipAWUX&#10;oA26LaEEz0Kjo3jd2l5b73qoc44Ghx4ohzdZTllprFnBOwZ4DboSrWe+M6rvmGPZLuEcMEcD+wZO&#10;+k0VtigD0jDodpxyI/FQqlEH3Yt9xSVwUEw4CgOG4JssdMbl6BxZy3I0g7IybfVoMKN+8fAB0PUV&#10;7r/RC9zfziTHFjmWVo/phpJFLrgbnbHSGAz6dgMCaujoVk+4heki2DoYtLjhiHVlMtsVNtu2ahKq&#10;2+uibE0LU2qzzqtmDEuV8B6GVB7s1S6H4tSq6Oz/FnBnQp1d52qyqHGxLJ2HzWvKdVfWroHm3Nqi&#10;sPWiQWwmm24ug15XqsxRMen8Pfgjh+AWNaT97GNzCiNrZ2eBS7+DIc9Hsm2T9hMAcV8Av3rEXQpm&#10;tOVHPIv4lxcl5X6LwVvoU9q4kUB2HSRwF8LWxMsAypATppRkcpD0SMjEPwVHL1xdgH0udJ0ejpCn&#10;ItJDnkR8TCJGHoCrTCCRx1cEh6gYGKZI+cYHRvG7kk9KM0wYcSADeH31JcT1KQvjavRq59dY/2Og&#10;x18+np2s/w+izHVAj/D3MERgDPERK/dHovAYP/zDHwxb5c5o45to9P7hDwM6Y87iKPXUdOy9P2bs&#10;fs3bVL4b1nfL63n8Fc9PI/9eoNmU2aoYmbD01QOGQB8x3nHrxt+A0mlOg6JeMqf19R/Qk+XdTgff&#10;VBBU1ngQ9YEeiS+q+UvcDNslAQEtPP3fb/bbavYAxWnni167vH6ebLwclb7aaL7+6i/AUEAVhnqf&#10;37r3WdiSU8DGtSBryneRvbslVHwaNNdfscvt98MuDwKaoV4wqvrdCK6gbGxWe7e9H0zXX4osrtXB&#10;w7hgbfqPxxR8yLtyOI1yI69j/P2o2i6MdLeqSgUn4Z0tyIYkl7k+81z1fwoQ0L4FbaCtf8A7Jnbw&#10;rF0cq2L8DbyzBcE43uT85jvN5wL/4xgISOw217F/Lyp4kjb7UQRt5n5SvbMFWZe2YwG498xmiP8Q&#10;jgQE1+eyfV/fieoGshl3LeybKuu7d7YgP1x0aGASLndL+canz+Lr1XsoIL46+Pf3q65oyhmaQt0F&#10;owOM3OUtyGZjcHPwrssVqmxRX+ptV+anLyz4Cb5eQHBptd463zarPEDd4m6H3w3IRuve5HT5oda/&#10;auXhTxTQn4igQ5dXVj1l1Y1Mxv2q2Y1q+09Al+CKczyrAn7/PK8ydIv/WtCfhZXrYWxvSm7Ly/Lx&#10;qT6INhCeuM28Dncb+8NvdTGx2U3Qri1nDbpVNMHKG90htnU6tJmdFLr3P+zGBw6w0DB7z+m+Ab5F&#10;QPb2To9BjV0FXTT2VmjMLCfqUT5pdM2sHNJY202+0B0Yaa/R6VSbyBZvIVs1euWuThldsSYMMtrk&#10;YJbZu2HaK+SL0nLnkN3nn4ZM8DKtXlboFE0o4Pm/aEGl0/1dyVdMwOXkVBAILksaw762E576B3lz&#10;S2stfEBdWEt5hMqW6GZ1bnFrr7215abghuMDvkFAK9Q/xAAt0/PSrnEwlaXrAjIyUhMyvqMfDERG&#10;fthyiQMoJ3vzyJZOt7R2Q7b+Zy2Hh3eQOQ5hY7MFjqsYC2ZbxlZ2xluREYtx5eyqXvfcOfkFsDKH&#10;bbp8gvxIxHG2N30OHw/umuPOQkhlpaTii/IJ+gfSVL3t9SiHO7g0u0rZwlxrP0X1F5w+tcaNx7LH&#10;WIRRDbZwV6MvFlB17+jnoOJaZUnj2squMhSTGZiJnFs1IZ0rMNVxA3SWaAwhcLgDw8BNqhnSOLDF&#10;F/mixkOnd2BgaZy+U2DW8/VH5db1j2AWloXTdSud7zBIz3ThedrGbWKz8AWPrCpl9Hq1oZ9dec4/&#10;HS83lKZgUy3jtLuF7rBOoTR3sIjcdYvEoFI2JKEueBHNh/trUEN8CxHTSi26SPRKB5Ql+GoBtb3Q&#10;2MUJTrSQjqegEdFPII7zUKh8jtRAI6lBWj5/QRqplTjwVtzCRyOeIEzShzt5EfkxAygnH36jFjAW&#10;+pwy4h5DZi/jplyvedh82kbsURWcGixqUZ+Biau545sky7Zevg+Ob4DMYIZRNRZdDqnNddbprAQD&#10;BdQR3VQLVpBPxT2+aHkxjwe+qgfIY/0B1TY+d/txDAVUjmNl+FhFFV94t+KEdMFHkloN60XK/Q3a&#10;gdfbyvAlYroKnZ3NNSx7xVsKMG95VoBQk4FZ8LHqQgkLEFbIDz5U5jo0Pd3p7gliMnwZke31mKSI&#10;tWPp6i5OQGy0+/x0K3rx8dzzxcZlteogqGc3G/nzAMMgvHPL50QXGZQQUSWf+fJ6soHwKuOkbTtT&#10;Unf4aFtAizeoJFobqcYN95ED3Lss+NI+CDosmfF5KSAzMEtuBPoaqERbi5Xbcb8nYjOyhdjrUQa5&#10;zj2bxtxM2AjuguqW3Cye1eMZJNgVZCuEktn6HmyR2U70c1yTZ7BeBmS/CjCKBj2ckATFEEPUvHOm&#10;6PbE8lMtczyNh2ycb9DNHFpQaR5FWHncUplJu+30iFOiE22kRmAVaQRp6pFNhTN6g+h52Vz2diVK&#10;Jt/GbIw0//MCylrc/kOeXqL9KNkZP7eUIQbx3J4MVNEAQVwoHy29p7XlSqQk2WrocwkdpFlCJ8U6&#10;hNbLjkdYEJKMnoaxaBgUNN0M5FeN4loXjF5ki6/zU5udxPqtESmsvXlEWsNHNkiIKAoIkTdtXwyQ&#10;E9rjaoGPaLbwEjd8qKaEN3NoQW2yRun1DN3+TQBCLLxOHiBQ0ZFtfCltemy94r5+ciKvE8xgTgAb&#10;z+AV8uy8gFiVHZ8mQzP1at3wuDeLxxgIiM+1AXzBGVDKDdN17BnQ45BGGGFRDR9FwXeuATN5Qy3z&#10;kjKgpTygGiSj1JEltpLF97Ew2DmmmUGIjIUeUWxN2iAc4sMeSbkvR0bfROsx3JMUEwKf3XqyHBxs&#10;+TDxvgWhuUoZmyiC0sSXN3YxwYo+DfJbxEdxk5dGkwJk8T+J0SYCVy5aNRp6YI3mQZx1EjJj+FAc&#10;WmlfU7TQKol/hWcBTaLCwrLI6V2ksU0y4OMmwDwmb0axRceLKvBlkFQtYdbH9lRJa2CsXIQl5yEz&#10;8hbDJgoI/kLiWbJv45p/ec9HxagVIvAmEvYOyJAlgs/dSlSdL3vj7lYghnsL0mW43nK5iLO7k20s&#10;qovdYBtfnpuN94nk4PX/eEgCgsmWErzYFKiwxN4ELkEJJPoVvO5FzBz44oB+Wgh4jZQLwCc9gMzE&#10;R71c1KU21utsHEWxlBpEncVi9wKKqt7H2LtIY2Xieyr5QBGQepbE1iq9Z3QdtRGDVB5+pNiUVp6o&#10;wi0jGVp9GKgB9CKurTKYyuqmC2hgAy9O4IwYvSbZGfhmBB9FAq7uY49CjwFIqlZHE3eTaE6Ghw88&#10;DXDOxJWjyDhcJFbdU+wOTuFV35SMKYZkSUBy3Y5jBk4MHhiJVicKqEwmLnapqG1J+8NEpg8CEoqa&#10;KD1YYGY/7WL2JlYMPArGwt+Tjn6afKJ3Q2YEgJFL/6hOhiVlTtPnJtwX91Jdl7EFNdGmHQQUe6Rs&#10;EfXwIKBUt8IJGCLNsAU8w8WjrM8JCGNIHtBzyGWajvrZsxzilYCujgV0E6/PkoD2LWg0FFCjx9TI&#10;hxCJS7r0Yysa9iwguaWLegcvnNlnycQl654nEzeOt9RnzMPPMKdwhk9kK4xPtXHFimPVjK8AfVkZ&#10;d5H0mk8LI42OL2JI/zMw9Zt8kgwox8IJhnrCiYvjwElUsSftjuanzgioiYzC/7ljcgx4zblVmRMt&#10;aGjioMyySaKKzgEoF0ZkQMAD+eEAh7FQB56WiSa6KURkC50i9Q5eBmPhMojlhn/E4hFL+cP3kabz&#10;v6iiKnnA70TpdtzBcwSf1+UDN2h3GBAV6PFemji+WYCHsOAVmFSqBqgTFuBYkCO0S1CJSpVHiZEJ&#10;L8LpFk7SC9tuXujUeS/uCGV2dtrxlYCie83qpmTQn4qg0OsmGimZGaiCBsDziBKJAkLHy1PGwhV/&#10;MpwfYuMQmt1I3ngB1oWtbdS7NNOQsoWE5dTEbreS0cfX4Kn2gZvnJ/z3NBwqp/gDMAznoSYhrTYG&#10;fhusloxeCxzAGNozB+q1rhsYtZJvcUEuBcar4E/Gekjz8hWLmy+dSYhAvfBgHR9yfsRwHwnQRtjM&#10;N+hrqSluzeEDBpcbygnmiuTVOrBmM7Pl2+IhLtBOY9gswVaj6xbZbsgWbiFbaCXCuuXoNPBh9H7E&#10;NxtDiOIF7j28rwBqnE+8K1v+D/ZtdGrrL9/bADjDRmE5WYPyy3v+K5+Co+7ZLoCLwoIp6wJsolWu&#10;r2agEbE+NjX76p9qXNiC3sBrAYFI0S95AcuoVj0Jc+Jga/PEKlyCql2wK9gu1DOffv3BWL51JmS6&#10;n91uA2o5V3Mzu+r5hHbBx80tOiMPoYc+K2HJEEvW4ZaWemunfNUWSshM2JvGNPfyJUC1lVW7RlNf&#10;55W9PbmiGgfoMCDUK5o3+g0cUqGBPMEOMLaOHU821jKuhZlj7SXbjjFVdKEG+B4BzYI8GAxbxaYA&#10;TZY+AdTQ2pFykIF+bUc5gnKmBeXsutC3jNGLwE1iK3i4jmwlU5iNOPd2uAUZ8SIn+ckWKoasJGbh&#10;h7/1b7XeC++4eb7mw0FZWwwGqkNkS9hfbWDI0LDRKoz8p4zc6Xv04Xf48YKTF1UF39MWOK4vdXrh&#10;4y1rUewjfI+AwBB0bac7rs2BmoYuECSAmgUlcxzcfaSRjOxIo8kZa7ZdjjsXuBh4MDgjW+s5DkgO&#10;PxdszdudHndIA2sz133ht9oFvWRauEQ5OiSHmFNkfRjNhr1Z2XB8Glpo00e8j4/gy9eD/lKUWQsv&#10;JXSyQbucnG5B34F/m0YuQ5jLw49208qACAa4eYnJ83f4GX6Pzk99+B1i0sDMGPhOJuweX/8ed/eL&#10;sz+5bcF5Q3+c66D0QWgQu/8Mgq8/8fvy83zgNx4Op8ffePzsb9ApbHK3gLFdZXaKLtIswi4sHvGN&#10;gXEYo0IQRAhBfPlZIIQfLqA2ETHmDxE87j/D8MsPQeHwDw777wVH3LKL5+ZRShZi78MCkfwye1Ir&#10;JMZgKhOpFpISEYYkLIQMYk83M9iNF4k++cZspICYBgTwJ3ekKywBPygNzoQnSYEji/zAX5Qug2wA&#10;emg6vlzfps3zr7vzf/id4HodN47s9GPnq1/oJPzDZag5xxOKpprRl0Mbej1Q/Yc/ALbpdvCz4fj/&#10;Ki/uHz6AKQbD//qgPwhK/R+xrsyIz+ptTgAAAABJRU5ErkJgglBLAQItABQABgAIAAAAIQCxgme2&#10;CgEAABMCAAATAAAAAAAAAAAAAAAAAAAAAABbQ29udGVudF9UeXBlc10ueG1sUEsBAi0AFAAGAAgA&#10;AAAhADj9If/WAAAAlAEAAAsAAAAAAAAAAAAAAAAAOwEAAF9yZWxzLy5yZWxzUEsBAi0AFAAGAAgA&#10;AAAhAAnxiRH1AwAA6wgAAA4AAAAAAAAAAAAAAAAAOgIAAGRycy9lMm9Eb2MueG1sUEsBAi0AFAAG&#10;AAgAAAAhAKomDr68AAAAIQEAABkAAAAAAAAAAAAAAAAAWwYAAGRycy9fcmVscy9lMm9Eb2MueG1s&#10;LnJlbHNQSwECLQAUAAYACAAAACEAiyHWpOAAAAAJAQAADwAAAAAAAAAAAAAAAABOBwAAZHJzL2Rv&#10;d25yZXYueG1sUEsBAi0ACgAAAAAAAAAhAEpcvB2RIgAAkSIAABQAAAAAAAAAAAAAAAAAWwgAAGRy&#10;cy9tZWRpYS9pbWFnZTEucG5nUEsFBgAAAAAGAAYAfAEAAB4rAAAAAA==&#10;">
                <v:shape id="圖片 2" o:spid="_x0000_s1030" type="#_x0000_t75" alt="10303-100-2-45" style="position:absolute;width:19951;height:41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svUxAAAANoAAAAPAAAAZHJzL2Rvd25yZXYueG1sRI/dagIx&#10;FITvhb5DOELvNOvSlroaRQr9gYJQFcW7w+a4WdycLEnqrm/fFAQvh5n5hpkve9uIC/lQO1YwGWcg&#10;iEuna64U7Lbvo1cQISJrbByTgisFWC4eBnMstOv4hy6bWIkE4VCgAhNjW0gZSkMWw9i1xMk7OW8x&#10;JukrqT12CW4bmWfZi7RYc1ow2NKbofK8+bUKVh/rvX02+fHp89D49fRqDt23Uepx2K9mICL18R6+&#10;tb+0ghz+r6QbIBd/AAAA//8DAFBLAQItABQABgAIAAAAIQDb4fbL7gAAAIUBAAATAAAAAAAAAAAA&#10;AAAAAAAAAABbQ29udGVudF9UeXBlc10ueG1sUEsBAi0AFAAGAAgAAAAhAFr0LFu/AAAAFQEAAAsA&#10;AAAAAAAAAAAAAAAAHwEAAF9yZWxzLy5yZWxzUEsBAi0AFAAGAAgAAAAhAAqGy9TEAAAA2gAAAA8A&#10;AAAAAAAAAAAAAAAABwIAAGRycy9kb3ducmV2LnhtbFBLBQYAAAAAAwADALcAAAD4AgAAAAA=&#10;">
                  <v:imagedata r:id="rId9" o:title="10303-100-2-45"/>
                  <v:path arrowok="t"/>
                </v:shape>
                <v:shape id="文字方塊 2" o:spid="_x0000_s1031" type="#_x0000_t202" style="position:absolute;left:17969;top:159;width:4293;height:3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QNAxAAAANoAAAAPAAAAZHJzL2Rvd25yZXYueG1sRI/RasJA&#10;FETfC/7DcoW+iG5abJGYVUrVIvRBTP2AS/aaDcneDdltEvv1bqHQx2FmzjDZdrSN6KnzlWMFT4sE&#10;BHHhdMWlgsvXYb4C4QOyxsYxKbiRh+1m8pBhqt3AZ+rzUIoIYZ+iAhNCm0rpC0MW/cK1xNG7us5i&#10;iLIrpe5wiHDbyOckeZUWK44LBlt6N1TU+bdVsOvd3pTy+jnDn+PHUO9OL/uZVOpxOr6tQQQaw3/4&#10;r33UCpbweyXeALm5AwAA//8DAFBLAQItABQABgAIAAAAIQDb4fbL7gAAAIUBAAATAAAAAAAAAAAA&#10;AAAAAAAAAABbQ29udGVudF9UeXBlc10ueG1sUEsBAi0AFAAGAAgAAAAhAFr0LFu/AAAAFQEAAAsA&#10;AAAAAAAAAAAAAAAAHwEAAF9yZWxzLy5yZWxzUEsBAi0AFAAGAAgAAAAhANzdA0DEAAAA2gAAAA8A&#10;AAAAAAAAAAAAAAAABwIAAGRycy9kb3ducmV2LnhtbFBLBQYAAAAAAwADALcAAAD4AgAAAAA=&#10;" strokeweight="1.5pt">
                  <v:textbox style="mso-fit-shape-to-text:t">
                    <w:txbxContent>
                      <w:p w:rsidR="0045592C" w:rsidRDefault="0045592C">
                        <w:r>
                          <w:t>2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51EAA" w:rsidRPr="003E4360">
        <w:rPr>
          <w:rFonts w:asciiTheme="minorEastAsia" w:eastAsiaTheme="minorEastAsia" w:hAnsiTheme="minorEastAsia" w:hint="eastAsia"/>
        </w:rPr>
        <w:t>使兩彈簧</w:t>
      </w:r>
      <w:r w:rsidR="00663030" w:rsidRPr="003E4360">
        <w:rPr>
          <w:rFonts w:asciiTheme="minorEastAsia" w:eastAsiaTheme="minorEastAsia" w:hAnsiTheme="minorEastAsia"/>
        </w:rPr>
        <w:t>A、B</w:t>
      </w:r>
      <w:r w:rsidR="00651EAA" w:rsidRPr="003E4360">
        <w:rPr>
          <w:rFonts w:asciiTheme="minorEastAsia" w:eastAsiaTheme="minorEastAsia" w:hAnsiTheme="minorEastAsia" w:hint="eastAsia"/>
        </w:rPr>
        <w:t>恢復原長後，在彈簧B的右側再連結一質量為2</w:t>
      </w:r>
      <w:r w:rsidR="00651EAA" w:rsidRPr="003E4360">
        <w:rPr>
          <w:rFonts w:asciiTheme="minorEastAsia" w:eastAsiaTheme="minorEastAsia" w:hAnsiTheme="minorEastAsia"/>
        </w:rPr>
        <w:t>m</w:t>
      </w:r>
      <w:r w:rsidR="00651EAA" w:rsidRPr="003E4360">
        <w:rPr>
          <w:rFonts w:asciiTheme="minorEastAsia" w:eastAsiaTheme="minorEastAsia" w:hAnsiTheme="minorEastAsia" w:hint="eastAsia"/>
        </w:rPr>
        <w:t>的木塊</w:t>
      </w:r>
      <w:r w:rsidR="00651EAA" w:rsidRPr="003E4360">
        <w:rPr>
          <w:rFonts w:asciiTheme="minorEastAsia" w:eastAsiaTheme="minorEastAsia" w:hAnsiTheme="minorEastAsia"/>
        </w:rPr>
        <w:t>如</w:t>
      </w:r>
      <w:r w:rsidR="00651EAA" w:rsidRPr="003E4360">
        <w:rPr>
          <w:rFonts w:asciiTheme="minorEastAsia" w:eastAsiaTheme="minorEastAsia" w:hAnsiTheme="minorEastAsia" w:hint="eastAsia"/>
        </w:rPr>
        <w:t>右</w:t>
      </w:r>
      <w:r w:rsidR="00651EAA" w:rsidRPr="003E4360">
        <w:rPr>
          <w:rFonts w:asciiTheme="minorEastAsia" w:eastAsiaTheme="minorEastAsia" w:hAnsiTheme="minorEastAsia"/>
        </w:rPr>
        <w:t>圖所示，</w:t>
      </w:r>
      <w:r w:rsidR="00D533FA">
        <w:rPr>
          <w:rFonts w:asciiTheme="minorEastAsia" w:eastAsiaTheme="minorEastAsia" w:hAnsiTheme="minorEastAsia" w:hint="eastAsia"/>
        </w:rPr>
        <w:t>若地面完全</w:t>
      </w:r>
      <w:r w:rsidR="00885524" w:rsidRPr="003E4360">
        <w:rPr>
          <w:rFonts w:asciiTheme="minorEastAsia" w:eastAsiaTheme="minorEastAsia" w:hAnsiTheme="minorEastAsia" w:hint="eastAsia"/>
        </w:rPr>
        <w:t>光滑</w:t>
      </w:r>
      <w:r w:rsidR="000224B3" w:rsidRPr="003E4360">
        <w:rPr>
          <w:rFonts w:asciiTheme="minorEastAsia" w:eastAsiaTheme="minorEastAsia" w:hAnsiTheme="minorEastAsia" w:hint="eastAsia"/>
        </w:rPr>
        <w:t>，</w:t>
      </w:r>
      <w:r w:rsidR="00651EAA" w:rsidRPr="003E4360">
        <w:rPr>
          <w:rFonts w:asciiTheme="minorEastAsia" w:eastAsiaTheme="minorEastAsia" w:hAnsiTheme="minorEastAsia"/>
        </w:rPr>
        <w:t>今</w:t>
      </w:r>
      <w:r w:rsidR="00651EAA" w:rsidRPr="003E4360">
        <w:rPr>
          <w:rFonts w:asciiTheme="minorEastAsia" w:eastAsiaTheme="minorEastAsia" w:hAnsiTheme="minorEastAsia" w:hint="eastAsia"/>
        </w:rPr>
        <w:t>向左</w:t>
      </w:r>
      <w:r w:rsidR="00651EAA" w:rsidRPr="003E4360">
        <w:rPr>
          <w:rFonts w:asciiTheme="minorEastAsia" w:eastAsiaTheme="minorEastAsia" w:hAnsiTheme="minorEastAsia"/>
        </w:rPr>
        <w:t>施</w:t>
      </w:r>
      <w:r w:rsidR="00D533FA">
        <w:rPr>
          <w:rFonts w:asciiTheme="minorEastAsia" w:eastAsiaTheme="minorEastAsia" w:hAnsiTheme="minorEastAsia" w:hint="eastAsia"/>
        </w:rPr>
        <w:t>一</w:t>
      </w:r>
      <w:r w:rsidR="00D533FA" w:rsidRPr="003E4360">
        <w:rPr>
          <w:rFonts w:asciiTheme="minorEastAsia" w:eastAsiaTheme="minorEastAsia" w:hAnsiTheme="minorEastAsia" w:hint="eastAsia"/>
        </w:rPr>
        <w:t>水平</w:t>
      </w:r>
      <w:r w:rsidR="00651EAA" w:rsidRPr="003E4360">
        <w:rPr>
          <w:rFonts w:asciiTheme="minorEastAsia" w:eastAsiaTheme="minorEastAsia" w:hAnsiTheme="minorEastAsia"/>
        </w:rPr>
        <w:t>力</w:t>
      </w:r>
      <w:r w:rsidR="00885524" w:rsidRPr="003E4360">
        <w:rPr>
          <w:rFonts w:asciiTheme="minorEastAsia" w:eastAsiaTheme="minorEastAsia" w:hAnsiTheme="minorEastAsia"/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3.2pt" o:ole="">
            <v:imagedata r:id="rId10" o:title=""/>
          </v:shape>
          <o:OLEObject Type="Embed" ProgID="Equation.3" ShapeID="_x0000_i1025" DrawAspect="Content" ObjectID="_1635679589" r:id="rId11"/>
        </w:object>
      </w:r>
      <w:r w:rsidR="00651EAA" w:rsidRPr="003E4360">
        <w:rPr>
          <w:rFonts w:asciiTheme="minorEastAsia" w:eastAsiaTheme="minorEastAsia" w:hAnsiTheme="minorEastAsia" w:hint="eastAsia"/>
        </w:rPr>
        <w:t>使木塊2</w:t>
      </w:r>
      <w:r w:rsidR="00651EAA" w:rsidRPr="003E4360">
        <w:rPr>
          <w:rFonts w:asciiTheme="minorEastAsia" w:eastAsiaTheme="minorEastAsia" w:hAnsiTheme="minorEastAsia"/>
        </w:rPr>
        <w:t>m</w:t>
      </w:r>
      <w:r w:rsidR="00651EAA" w:rsidRPr="003E4360">
        <w:rPr>
          <w:rFonts w:asciiTheme="minorEastAsia" w:eastAsiaTheme="minorEastAsia" w:hAnsiTheme="minorEastAsia" w:hint="eastAsia"/>
        </w:rPr>
        <w:t>向左</w:t>
      </w:r>
      <w:r w:rsidR="001D4A3F" w:rsidRPr="003E4360">
        <w:rPr>
          <w:rFonts w:asciiTheme="minorEastAsia" w:eastAsiaTheme="minorEastAsia" w:hAnsiTheme="minorEastAsia" w:hint="eastAsia"/>
        </w:rPr>
        <w:t>移動</w:t>
      </w:r>
      <w:r w:rsidR="001D4A3F" w:rsidRPr="003E4360">
        <w:rPr>
          <w:rFonts w:asciiTheme="minorEastAsia" w:eastAsiaTheme="minorEastAsia" w:hAnsiTheme="minorEastAsia"/>
        </w:rPr>
        <w:t>1公分</w:t>
      </w:r>
      <w:r w:rsidR="003B28B4" w:rsidRPr="003E4360">
        <w:rPr>
          <w:rFonts w:asciiTheme="minorEastAsia" w:eastAsiaTheme="minorEastAsia" w:hAnsiTheme="minorEastAsia" w:hint="eastAsia"/>
        </w:rPr>
        <w:t>後保持靜止</w:t>
      </w:r>
      <w:r w:rsidR="001D4A3F" w:rsidRPr="003E4360">
        <w:rPr>
          <w:rFonts w:asciiTheme="minorEastAsia" w:eastAsiaTheme="minorEastAsia" w:hAnsiTheme="minorEastAsia"/>
        </w:rPr>
        <w:t>，則</w:t>
      </w:r>
      <w:r w:rsidR="00885524" w:rsidRPr="003E4360">
        <w:rPr>
          <w:rFonts w:asciiTheme="minorEastAsia" w:eastAsiaTheme="minorEastAsia" w:hAnsiTheme="minorEastAsia"/>
          <w:position w:val="-4"/>
        </w:rPr>
        <w:object w:dxaOrig="320" w:dyaOrig="260">
          <v:shape id="_x0000_i1026" type="#_x0000_t75" style="width:16.2pt;height:13.2pt" o:ole="">
            <v:imagedata r:id="rId12" o:title=""/>
          </v:shape>
          <o:OLEObject Type="Embed" ProgID="Equation.3" ShapeID="_x0000_i1026" DrawAspect="Content" ObjectID="_1635679590" r:id="rId13"/>
        </w:object>
      </w:r>
      <w:r w:rsidR="00885524" w:rsidRPr="003E4360">
        <w:rPr>
          <w:rFonts w:asciiTheme="minorEastAsia" w:eastAsiaTheme="minorEastAsia" w:hAnsiTheme="minorEastAsia" w:hint="eastAsia"/>
        </w:rPr>
        <w:t>的</w:t>
      </w:r>
      <w:r w:rsidR="003B28B4" w:rsidRPr="003E4360">
        <w:rPr>
          <w:rFonts w:asciiTheme="minorEastAsia" w:eastAsiaTheme="minorEastAsia" w:hAnsiTheme="minorEastAsia" w:hint="eastAsia"/>
        </w:rPr>
        <w:t>量值為</w:t>
      </w:r>
      <w:r w:rsidR="00885524" w:rsidRPr="003E4360">
        <w:rPr>
          <w:rFonts w:asciiTheme="minorEastAsia" w:eastAsiaTheme="minorEastAsia" w:hAnsiTheme="minorEastAsia"/>
        </w:rPr>
        <w:t xml:space="preserve"> </w:t>
      </w:r>
      <w:r w:rsidR="001D4A3F"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3B28B4" w:rsidRPr="003E4360">
        <w:rPr>
          <w:rFonts w:asciiTheme="minorEastAsia" w:eastAsiaTheme="minorEastAsia" w:hAnsiTheme="minorEastAsia"/>
        </w:rPr>
        <w:t>3</w:t>
      </w:r>
      <w:r w:rsidR="001D4A3F"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3B28B4" w:rsidRPr="003E4360">
        <w:rPr>
          <w:rFonts w:asciiTheme="minorEastAsia" w:eastAsiaTheme="minorEastAsia" w:hAnsiTheme="minorEastAsia"/>
        </w:rPr>
        <w:t>6</w:t>
      </w:r>
      <w:r w:rsidR="001D4A3F" w:rsidRPr="003E4360">
        <w:rPr>
          <w:rFonts w:asciiTheme="minorEastAsia" w:eastAsiaTheme="minorEastAsia" w:hAnsiTheme="minorEastAsia"/>
        </w:rPr>
        <w:t xml:space="preserve">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3B28B4" w:rsidRPr="003E4360">
        <w:rPr>
          <w:rFonts w:asciiTheme="minorEastAsia" w:eastAsiaTheme="minorEastAsia" w:hAnsiTheme="minorEastAsia"/>
        </w:rPr>
        <w:t>9</w:t>
      </w:r>
      <w:r w:rsidR="001D4A3F" w:rsidRPr="003E4360">
        <w:rPr>
          <w:rFonts w:asciiTheme="minorEastAsia" w:eastAsiaTheme="minorEastAsia" w:hAnsiTheme="minorEastAsia"/>
        </w:rPr>
        <w:t xml:space="preserve">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3030" w:rsidRPr="003E4360">
        <w:rPr>
          <w:rFonts w:asciiTheme="minorEastAsia" w:eastAsiaTheme="minorEastAsia" w:hAnsiTheme="minorEastAsia" w:hint="eastAsia"/>
        </w:rPr>
        <w:t>1</w:t>
      </w:r>
      <w:r w:rsidR="003B28B4" w:rsidRPr="003E4360">
        <w:rPr>
          <w:rFonts w:asciiTheme="minorEastAsia" w:eastAsiaTheme="minorEastAsia" w:hAnsiTheme="minorEastAsia"/>
        </w:rPr>
        <w:t>2</w:t>
      </w:r>
      <w:r w:rsidR="001D4A3F" w:rsidRPr="003E4360">
        <w:rPr>
          <w:rFonts w:asciiTheme="minorEastAsia" w:eastAsiaTheme="minorEastAsia" w:hAnsiTheme="minorEastAsia"/>
        </w:rPr>
        <w:t xml:space="preserve">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3030" w:rsidRPr="003E4360">
        <w:rPr>
          <w:rFonts w:asciiTheme="minorEastAsia" w:eastAsiaTheme="minorEastAsia" w:hAnsiTheme="minorEastAsia"/>
        </w:rPr>
        <w:t>2</w:t>
      </w:r>
      <w:r w:rsidR="003B28B4" w:rsidRPr="003E4360">
        <w:rPr>
          <w:rFonts w:asciiTheme="minorEastAsia" w:eastAsiaTheme="minorEastAsia" w:hAnsiTheme="minorEastAsia"/>
        </w:rPr>
        <w:t>7</w:t>
      </w:r>
      <w:r w:rsidR="001D4A3F" w:rsidRPr="003E4360">
        <w:rPr>
          <w:rFonts w:asciiTheme="minorEastAsia" w:eastAsiaTheme="minorEastAsia" w:hAnsiTheme="minorEastAsia"/>
        </w:rPr>
        <w:t xml:space="preserve">　</w:t>
      </w:r>
      <w:r w:rsidR="003B28B4" w:rsidRPr="003E4360">
        <w:rPr>
          <w:rFonts w:asciiTheme="minorEastAsia" w:eastAsiaTheme="minorEastAsia" w:hAnsiTheme="minorEastAsia" w:hint="eastAsia"/>
        </w:rPr>
        <w:t>牛頓</w:t>
      </w:r>
      <w:r w:rsidR="001D4A3F" w:rsidRPr="003E4360">
        <w:rPr>
          <w:rFonts w:asciiTheme="minorEastAsia" w:eastAsiaTheme="minorEastAsia" w:hAnsiTheme="minorEastAsia"/>
        </w:rPr>
        <w:t>。</w:t>
      </w:r>
    </w:p>
    <w:p w:rsidR="001C7D2F" w:rsidRPr="003E4360" w:rsidRDefault="001C7D2F" w:rsidP="006F1DF8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cstheme="minorBidi"/>
        </w:rPr>
      </w:pPr>
    </w:p>
    <w:p w:rsidR="006F1DF8" w:rsidRPr="002246E8" w:rsidRDefault="006F1DF8" w:rsidP="006F1DF8">
      <w:pPr>
        <w:kinsoku w:val="0"/>
        <w:snapToGrid w:val="0"/>
        <w:spacing w:line="120" w:lineRule="atLeast"/>
        <w:jc w:val="both"/>
        <w:rPr>
          <w:rFonts w:ascii="標楷體" w:eastAsia="標楷體" w:hAnsi="標楷體" w:cstheme="minorBidi"/>
          <w:b/>
        </w:rPr>
      </w:pPr>
      <w:r w:rsidRPr="002246E8">
        <w:rPr>
          <w:rFonts w:ascii="標楷體" w:eastAsia="標楷體" w:hAnsi="標楷體" w:cstheme="minorBidi" w:hint="eastAsia"/>
          <w:b/>
        </w:rPr>
        <w:t>《題組</w:t>
      </w:r>
      <w:r w:rsidRPr="002246E8">
        <w:rPr>
          <w:rFonts w:ascii="標楷體" w:eastAsia="標楷體" w:hAnsi="標楷體" w:cstheme="minorBidi"/>
          <w:b/>
        </w:rPr>
        <w:t>4</w:t>
      </w:r>
      <w:r w:rsidRPr="002246E8">
        <w:rPr>
          <w:rFonts w:ascii="標楷體" w:eastAsia="標楷體" w:hAnsi="標楷體" w:cstheme="minorBidi" w:hint="eastAsia"/>
          <w:b/>
        </w:rPr>
        <w:t>~</w:t>
      </w:r>
      <w:r w:rsidR="00010BD3" w:rsidRPr="002246E8">
        <w:rPr>
          <w:rFonts w:ascii="標楷體" w:eastAsia="標楷體" w:hAnsi="標楷體" w:cstheme="minorBidi"/>
          <w:b/>
        </w:rPr>
        <w:t>6</w:t>
      </w:r>
      <w:r w:rsidRPr="002246E8">
        <w:rPr>
          <w:rFonts w:ascii="標楷體" w:eastAsia="標楷體" w:hAnsi="標楷體" w:cstheme="minorBidi" w:hint="eastAsia"/>
          <w:b/>
        </w:rPr>
        <w:t>》</w:t>
      </w:r>
    </w:p>
    <w:p w:rsidR="00766A74" w:rsidRPr="003E4360" w:rsidRDefault="00766A74" w:rsidP="00766A74">
      <w:pPr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4D53555" wp14:editId="726BCDC0">
                <wp:simplePos x="0" y="0"/>
                <wp:positionH relativeFrom="column">
                  <wp:posOffset>3007028</wp:posOffset>
                </wp:positionH>
                <wp:positionV relativeFrom="paragraph">
                  <wp:posOffset>89038</wp:posOffset>
                </wp:positionV>
                <wp:extent cx="3045046" cy="1789043"/>
                <wp:effectExtent l="0" t="0" r="0" b="1905"/>
                <wp:wrapSquare wrapText="bothSides"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5046" cy="1789043"/>
                          <a:chOff x="0" y="0"/>
                          <a:chExt cx="2917825" cy="1677504"/>
                        </a:xfrm>
                      </wpg:grpSpPr>
                      <pic:pic xmlns:pic="http://schemas.openxmlformats.org/drawingml/2006/picture">
                        <pic:nvPicPr>
                          <pic:cNvPr id="15" name="圖片 15" descr="Figure shows a sphere of radius R and mass M that placed at the side of the triangle forming angle Theta with the ground. Force F is applied to the sphere.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318" y="0"/>
                            <a:ext cx="2707640" cy="1405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圖片 17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367624"/>
                            <a:ext cx="2917825" cy="309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03420E" id="群組 23" o:spid="_x0000_s1026" style="position:absolute;margin-left:236.75pt;margin-top:7pt;width:239.75pt;height:140.85pt;z-index:251668480;mso-width-relative:margin;mso-height-relative:margin" coordsize="29178,16775" o:gfxdata="UEsDBBQABgAIAAAAIQAgxQskFgEAAEkCAAATAAAAW0NvbnRlbnRfVHlwZXNdLnhtbJSSTU7DMBCF&#10;90jcwfIWJQ5dIISSdEHKEhAqB7DsSWKIf+QxIb09dtpKUKWVWNpvvjfzxi7Xkx7ICB6VNRW9zQtK&#10;wAgrlekq+r59yu4pwcCN5IM1UNEdIF3X11flducASaQNVrQPwT0whqIHzTG3DkxUWus1D/HoO+a4&#10;+OQdsFVR3DFhTQATspA8aF020PKvIZDNFK/3k3w46Ch53BemXhVVOhnMAltkQLeLyJQlZZnxMOAJ&#10;xJ0blOAhboSNRp6kyQ5J8kjONdgrhzcx7pkOSfkb5HeDA/cSn8ArCeSV+/DMdYzLpEcGK9tYkV/2&#10;SENqzGzbKgF543EzU8eZznlL+208jP81byL2BuPRnc0fof4B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UtohQhwMAAPsJAAAOAAAAZHJzL2Uyb0RvYy54bWzs&#10;Vk2O2zYU3hfoHQjtbf1YY9nCeIKpZzwokDSDND0ATVESEUkkSNqaQdFdgaIX6CrLXqHb3qaYa/Qj&#10;pXFiO0CLbIoAXVh+fCIf3/ve95G6fPHQNmTPtRGyWwXxNAoI75gsRFetgh/ebiaLgBhLu4I2suOr&#10;4JGb4MXV119d9irniaxlU3BNEKQzea9WQW2tysPQsJq31Eyl4h1ellK31GKoq7DQtEf0tgmTKJqH&#10;vdSF0pJxY+C9GV4GVz5+WXJmX5el4ZY0qwC5Wf/U/rl1z/DqkuaVpqoWbEyDfkYWLRUdNj2EuqGW&#10;kp0WZ6FawbQ0srRTJttQlqVg3NeAauLopJo7LXfK11LlfaUOMAHaE5w+Oyz7bn+viShWQTILSEdb&#10;9Ojpz9+f/viZwAF0elXlmHSn1ffqXo+Oahi5gh9K3bp/lEIePK6PB1z5gyUMzlmUXkTpPCAM7+Js&#10;sYxSH5vmrEZ7ztax+nZcmSwxPbkYV86zDHFcVuHzxqHL75COEizHbwQK1hlQ/0worLI7zYMxSPuv&#10;YrRUv9upCXqqqBVb0Qj76PmJ7rmkuv29YPd6GHzAPEZlA+Z/vf/t6ddfiHMU3DAwdCMqpEFMLXtD&#10;KDGq5hjKkmhaiJ0hbwhURSASQ14RW1NLVEMZLwgsW2OhKPx0Z1staFc1nDghQSZY6kZvaw6a9sLW&#10;fkUFunXFlGykZpxsiMC+SjUCMa0cYvokpq4DripXyFAWdbC/lOydIZ1c1wjPr42C+tBv36/j6aEb&#10;HmGybYTaiKZxVHL2iD5wOGH6Jxo4qOhGsl3LOzscC5o3aITsTC2UCYjOebvlYLn+toi9UMHNl8a6&#10;7RxLvVR/TBbXUbRMvpmsL6L1JI2y28n1Ms0mWXSbpVG6iNfx+ie3Ok7zneGolzY3Soy5wnuW7Sd1&#10;OZ5gg+L9yUH21J9PA7ORkGf4c4ogu4PE5Wo0ewNUMQ+21dyy2pklkBv9mHx44WH+gKwD3UDEZNu/&#10;kgWETndWejBORBzH8SzGwX2u5CSLsnmKg9QrOY0uoOUjPYII2tg7LlviDACOdP0edA+8hwKfp7jU&#10;O+na7gtquiMHKnEeX4RLezRRxcA+GF+O0LNTocMxCt0LxPXmy5RT4rv7zNX/5QROn8gJcnH33mye&#10;zRN/ew0guZvx6H6bRcvF4j+Rk79F8YXhj53xa8h9wnw8hv3xN9vV3wAAAP//AwBQSwMEFAAGAAgA&#10;AAAhALKZqdHGAAAApgEAABkAAABkcnMvX3JlbHMvZTJvRG9jLnhtbC5yZWxzvJC7CgIxEEV7wX8I&#10;07vZ3UJEzNqIYCv6AUMym41uHiRR9O+N2CgIdpYzwz33MKv1zY7sSjEZ7wQ0VQ2MnPTKOC3geNjO&#10;FsBSRqdw9I4E3CnBuptOVnsaMZdQGkxIrFBcEjDkHJacJzmQxVT5QK5ceh8t5jJGzQPKM2ribV3P&#10;eXxnQPfBZDslIO5UC+xwD6X5N9v3vZG08fJiyeUvFdzY0l2AGDVlAZaUwdeyrcj2wL87NP9xaKpT&#10;IP2U4B/f7R4AAAD//wMAUEsDBBQABgAIAAAAIQB1TWpg4QAAAAoBAAAPAAAAZHJzL2Rvd25yZXYu&#10;eG1sTI9BS8NAEIXvgv9hGcGb3aRprI3ZlFLUUxFsBfE2zU6T0OxuyG6T9N87nvQ2j/fx5r18PZlW&#10;DNT7xlkF8SwCQbZ0urGVgs/D68MTCB/QamydJQVX8rAubm9yzLQb7QcN+1AJDrE+QwV1CF0mpS9r&#10;MuhnriPL3sn1BgPLvpK6x5HDTSvnUfQoDTaWP9TY0bam8ry/GAVvI46bJH4ZdufT9vp9SN+/djEp&#10;dX83bZ5BBJrCHwy/9bk6FNzp6C5We9EqWCyTlFE2FryJgVWa8HFUMF+lS5BFLv9PKH4AAAD//wMA&#10;UEsDBAoAAAAAAAAAIQCUs75MpQABAKUAAQAVAAAAZHJzL21lZGlhL2ltYWdlMS5qcGVn/9j/4AAQ&#10;SkZJRgABAgEAlgCWAAD/7QAsUGhvdG9zaG9wIDMuMAA4QklNA+0AAAAAABAAlgAAAAEAAQCWAAAA&#10;AQAB/+GLOGh0dHA6Ly9ucy5hZG9iZS5jb20veGFwLzEuMC8APD94cGFja2V0IGJlZ2luPSLvu78i&#10;IGlkPSJXNU0wTXBDZWhpSHpyZVN6TlRjemtjOWQiPz4KPHg6eG1wbWV0YSB4bWxuczp4PSJhZG9i&#10;ZTpuczptZXRhLyIgeDp4bXB0az0iQWRvYmUgWE1QIENvcmUgNS4zLWMwMTEgNjYuMTQ1NjYxLCAy&#10;MDEyLzAyLzA2LTE0OjU2OjI3ICAgICAgICAiPgogICA8cmRmOlJERiB4bWxuczpyZGY9Imh0dHA6&#10;Ly93d3cudzMub3JnLzE5OTkvMDIvMjItcmRmLXN5bnRheC1ucyMiPgogICAgICA8cmRmOkRlc2Ny&#10;aXB0aW9uIHJkZjphYm91dD0iIgogICAgICAgICAgICB4bWxuczpkYz0iaHR0cDovL3B1cmwub3Jn&#10;L2RjL2VsZW1lbnRzLzEuMS8iPgogICAgICAgICA8ZGM6Zm9ybWF0PmltYWdlL2pwZWc8L2RjOmZv&#10;cm1hdD4KICAgICAgICAgPGRjOnRpdGxlPgogICAgICAgICAgICA8cmRmOkFsdD4KICAgICAgICAg&#10;ICAgICAgPHJkZjpsaSB4bWw6bGFuZz0ieC1kZWZhdWx0Ij5DTlhfVVBoeXNpY3NfMTJfMDFfU00x&#10;MS0xPC9yZGY6bGk+CiAgICAgICAgICAgIDwvcmRmOkFsdD4KICAgICAgICAgPC9kYzp0aXRsZT4K&#10;ICAgICAgPC9yZGY6RGVzY3JpcHRpb24+CiAgICAgIDxyZGY6RGVzY3JpcHRpb24gcmRmOmFib3V0&#10;PSIiCiAgICAgICAgICAgIHhtbG5zOnhtcD0iaHR0cDovL25zLmFkb2JlLmNvbS94YXAvMS4wLyIK&#10;ICAgICAgICAgICAgeG1sbnM6eG1wR0ltZz0iaHR0cDovL25zLmFkb2JlLmNvbS94YXAvMS4wL2cv&#10;aW1nLyI+CiAgICAgICAgIDx4bXA6TWV0YWRhdGFEYXRlPjIwMTYtMDItMjVUMTk6MzI6MTIrMDg6&#10;MDA8L3htcDpNZXRhZGF0YURhdGU+CiAgICAgICAgIDx4bXA6TW9kaWZ5RGF0ZT4yMDE2LTAyLTI1&#10;VDExOjMyOjE0WjwveG1wOk1vZGlmeURhdGU+CiAgICAgICAgIDx4bXA6Q3JlYXRlRGF0ZT4yMDE2&#10;LTAyLTI1VDE5OjMyOjEyKzA4OjAwPC94bXA6Q3JlYXRlRGF0ZT4KICAgICAgICAgPHhtcDpDcmVh&#10;dG9yVG9vbD5BZG9iZSBJbGx1c3RyYXRvciBDUzYgKE1hY2ludG9zaCk8L3htcDpDcmVhdG9yVG9v&#10;bD4KICAgICAgICAgPHhtcDpUaHVtYm5haWxzPgogICAgICAgICAgICA8cmRmOkFsdD4KICAgICAg&#10;ICAgICAgICAgPHJkZjpsaSByZGY6cGFyc2VUeXBlPSJSZXNvdXJjZSI+CiAgICAgICAgICAgICAg&#10;ICAgIDx4bXBHSW1nOndpZHRoPjI1NjwveG1wR0ltZzp3aWR0aD4KICAgICAgICAgICAgICAgICAg&#10;PHhtcEdJbWc6aGVpZ2h0PjEzNjwveG1wR0ltZzpoZWlnaHQ+CiAgICAgICAgICAgICAgICAgIDx4&#10;bXBHSW1nOmZvcm1hdD5KUEVHPC94bXBHSW1nOmZvcm1hdD4KICAgICAgICAgICAgICAgICAgPHht&#10;cEdJbWc6aW1hZ2U+LzlqLzRBQVFTa1pKUmdBQkFnRUFsZ0NXQUFELzdRQXNVR2h2ZEc5emFHOXdJ&#10;RE11TUFBNFFrbE5BKzBBQUFBQUFCQUFsZ0FBQUFFQSYjeEE7QVFDV0FBQUFBUUFCLytJTVdFbERR&#10;MTlRVWs5R1NVeEZBQUVCQUFBTVNFeHBibThDRUFBQWJXNTBjbEpIUWlCWVdWb2dCODRBQWdBSiYj&#10;eEE7QUFZQU1RQUFZV056Y0UxVFJsUUFBQUFBU1VWRElITlNSMElBQUFBQUFBQUFBQUFBQUFBQUFQ&#10;YldBQUVBQUFBQTB5MUlVQ0FnQUFBQSYjeEE7QUFBQUFBQUFBQUFBQUFBQUFBQUFBQUFBQUFBQUFB&#10;QUFBQUFBQUFBQUFBQUFBQUFBQUFBQUFBQUFBQUFSWTNCeWRBQUFBVkFBQUFBeiYjeEE7WkdWell3&#10;QUFBWVFBQUFCc2QzUndkQUFBQWZBQUFBQVVZbXR3ZEFBQUFnUUFBQUFVY2xoWldnQUFBaGdBQUFB&#10;VVoxaFpXZ0FBQWl3QSYjeEE7QUFBVVlsaFpXZ0FBQWtBQUFBQVVaRzF1WkFBQUFsUUFBQUJ3Wkcx&#10;a1pBQUFBc1FBQUFDSWRuVmxaQUFBQTB3QUFBQ0dkbWxsZHdBQSYjeEE7QTlRQUFBQWtiSFZ0YVFB&#10;QUEvZ0FBQUFVYldWaGN3QUFCQXdBQUFBa2RHVmphQUFBQkRBQUFBQU1jbFJTUXdBQUJEd0FBQWdN&#10;WjFSUyYjeEE7UXdBQUJEd0FBQWdNWWxSU1F3QUFCRHdBQUFnTWRHVjRkQUFBQUFCRGIzQjVjbWxu&#10;YUhRZ0tHTXBJREU1T1RnZ1NHVjNiR1YwZEMxUSYjeEE7WVdOcllYSmtJRU52YlhCaGJua0FBR1Js&#10;YzJNQUFBQUFBQUFBRW5OU1IwSWdTVVZETmpFNU5qWXRNaTR4QUFBQUFBQUFBQUFBQUFBUyYjeEE7&#10;YzFKSFFpQkpSVU0yTVRrMk5pMHlMakVBQUFBQUFBQUFBQUFBQUFBQUFBQUFBQUFBQUFBQUFBQUFB&#10;QUFBQUFBQUFBQUFBQUFBQUFBQSYjeEE7QUFBQUFBQUFBQUFBQUZoWldpQUFBQUFBQUFEelVRQUJB&#10;QUFBQVJiTVdGbGFJQUFBQUFBQUFBQUFBQUFBQUFBQUFBQllXVm9nQUFBQSYjeEE7QUFBQWI2SUFB&#10;RGoxQUFBRGtGaFpXaUFBQUFBQUFBQmltUUFBdDRVQUFCamFXRmxhSUFBQUFBQUFBQ1NnQUFBUGhB&#10;QUF0czlrWlhOaiYjeEE7QUFBQUFBQUFBQlpKUlVNZ2FIUjBjRG92TDNkM2R5NXBaV011WTJnQUFB&#10;QUFBQUFBQUFBQUFCWkpSVU1nYUhSMGNEb3ZMM2QzZHk1cCYjeEE7WldNdVkyZ0FBQUFBQUFBQUFB&#10;QUFBQUFBQUFBQUFBQUFBQUFBQUFBQUFBQUFBQUFBQUFBQUFBQUFBQUFBQUFBQUFBQUFaR1Z6WXdB&#10;QSYjeEE7QUFBQUFBQXVTVVZESURZeE9UWTJMVEl1TVNCRVpXWmhkV3gwSUZKSFFpQmpiMnh2ZFhJ&#10;Z2MzQmhZMlVnTFNCelVrZENBQUFBQUFBQSYjeEE7QUFBQUFBQXVTVVZESURZeE9UWTJMVEl1TVNC&#10;RVpXWmhkV3gwSUZKSFFpQmpiMnh2ZFhJZ2MzQmhZMlVnTFNCelVrZENBQUFBQUFBQSYjeEE7QUFB&#10;QUFBQUFBQUFBQUFBQUFBQUFBR1JsYzJNQUFBQUFBQUFBTEZKbFptVnlaVzVqWlNCV2FXVjNhVzVu&#10;SUVOdmJtUnBkR2x2YmlCcCYjeEE7YmlCSlJVTTJNVGsyTmkweUxqRUFBQUFBQUFBQUFBQUFBQ3hT&#10;WldabGNtVnVZMlVnVm1sbGQybHVaeUJEYjI1a2FYUnBiMjRnYVc0ZyYjeEE7U1VWRE5qRTVOall0&#10;TWk0eEFBQUFBQUFBQUFBQUFBQUFBQUFBQUFBQUFBQUFBQUFBQUFCMmFXVjNBQUFBQUFBVHBQNEFG&#10;Rjh1QUJEUCYjeEE7RkFBRDdjd0FCQk1MQUFOY25nQUFBQUZZV1ZvZ0FBQUFBQUJNQ1ZZQVVBQUFB&#10;RmNmNTIxbFlYTUFBQUFBQUFBQUFRQUFBQUFBQUFBQSYjeEE7QUFBQUFBQUFBQUFBQUFLUEFBQUFB&#10;bk5wWnlBQUFBQUFRMUpVSUdOMWNuWUFBQUFBQUFBRUFBQUFBQVVBQ2dBUEFCUUFHUUFlQUNNQSYj&#10;eEE7S0FBdEFESUFOd0E3QUVBQVJRQktBRThBVkFCWkFGNEFZd0JvQUcwQWNnQjNBSHdBZ1FDR0FJ&#10;c0FrQUNWQUpvQW53Q2tBS2tBcmdDeSYjeEE7QUxjQXZBREJBTVlBeXdEUUFOVUEyd0RnQU9VQTZ3&#10;RHdBUFlBK3dFQkFRY0JEUUVUQVJrQkh3RWxBU3NCTWdFNEFUNEJSUUZNQVZJQiYjeEE7V1FGZ0FX&#10;Y0JiZ0YxQVh3Qmd3R0xBWklCbWdHaEFha0JzUUc1QWNFQnlRSFJBZGtCNFFIcEFmSUIrZ0lEQWd3&#10;Q0ZBSWRBaVlDTHdJNCYjeEE7QWtFQ1N3SlVBbDBDWndKeEFub0NoQUtPQXBnQ29nS3NBcllDd1FM&#10;TEF0VUM0QUxyQXZVREFBTUxBeFlESVFNdEF6Z0RRd05QQTFvRCYjeEE7WmdOeUEzNERpZ09XQTZJ&#10;RHJnTzZBOGNEMHdQZ0Erd0QrUVFHQkJNRUlBUXRCRHNFU0FSVkJHTUVjUVIrQkl3RW1nU29CTFlF&#10;eEFUVCYjeEE7Qk9FRThBVCtCUTBGSEFVckJUb0ZTUVZZQldjRmR3V0dCWllGcGdXMUJjVUYxUVhs&#10;QmZZR0JnWVdCaWNHTndaSUJsa0dhZ1o3Qm93RyYjeEE7blFhdkJzQUcwUWJqQnZVSEJ3Y1pCeXNI&#10;UFFkUEIyRUhkQWVHQjVrSHJBZS9COUlINVFmNENBc0lId2d5Q0VZSVdnaHVDSUlJbGdpcSYjeEE7&#10;Q0w0STBnam5DUHNKRUFrbENUb0pUd2xrQ1hrSmp3bWtDYm9KendubENmc0tFUW9uQ2owS1ZBcHFD&#10;b0VLbUFxdUNzVUszQXJ6Q3dzTCYjeEE7SWdzNUMxRUxhUXVBQzVnTHNBdklDK0VMK1F3U0RDb01R&#10;d3hjREhVTWpneW5ETUFNMlF6ekRRME5KZzFBRFZvTmRBMk9EYWtOd3czZSYjeEE7RGZnT0V3NHVE&#10;a2tPWkE1L0Rwc090ZzdTRHU0UENROGxEMEVQWGc5NkQ1WVBzdy9QRCt3UUNSQW1FRU1RWVJCK0VK&#10;c1F1UkRYRVBVUiYjeEE7RXhFeEVVOFJiUkdNRWFvUnlSSG9FZ2NTSmhKRkVtUVNoQktqRXNNUzR4&#10;TURFeU1UUXhOakU0TVRwQlBGRStVVUJoUW5GRWtVYWhTTCYjeEE7RkswVXpoVHdGUklWTkJWV0ZY&#10;Z1ZteFc5RmVBV0F4WW1Ga2tXYkJhUEZySVcxaGI2RngwWFFSZGxGNGtYcmhmU0YvY1lHeGhBR0dV&#10;WSYjeEE7aWhpdkdOVVkraGtnR1VVWmF4bVJHYmNaM1JvRUdpb2FVUnAzR3A0YXhScnNHeFFiT3h0&#10;akc0b2JzaHZhSEFJY0toeFNISHNjb3h6TSYjeEE7SFBVZEhoMUhIWEFkbVIzREhld2VGaDVBSG1v&#10;ZWxCNitIdWtmRXg4K0gya2ZsQisvSCtvZ0ZTQkJJR3dnbUNERUlQQWhIQ0ZJSVhVaCYjeEE7b1NI&#10;T0lmc2lKeUpWSW9JaXJ5TGRJd29qT0NObUk1UWp3aVB3SkI4a1RTUjhKS3NrMmlVSkpUZ2xhQ1dY&#10;SmNjbDl5WW5KbGNtaHlhMyYjeEE7SnVnbkdDZEpKM29ucXlmY0tBMG9QeWh4S0tJbzFDa0dLVGdw&#10;YXltZEtkQXFBaW8xS21ncW15clBLd0lyTml0cEs1MHIwU3dGTERrcyYjeEE7Yml5aUxOY3REQzFC&#10;TFhZdHF5M2hMaFl1VEM2Q0xyY3U3aThrTDFvdmtTL0hMLzR3TlRCc01LUXcyekVTTVVveGdqRzZN&#10;Zkl5S2pKaiYjeEE7TXBzeTFETU5NMFl6ZnpPNE0vRTBLelJsTko0MDJEVVROVTAxaHpYQ05mMDJO&#10;elp5TnE0MjZUY2tOMkEzbkRmWE9CUTRVRGlNT01nNSYjeEE7QlRsQ09YODV2RG41T2pZNmREcXlP&#10;dTg3TFR0ck82bzc2RHduUEdVOHBEempQU0k5WVQyaFBlQStJRDVnUHFBKzREOGhQMkUvb2ovaSYj&#10;eEE7UUNOQVpFQ21RT2RCS1VGcVFheEI3a0l3UW5KQ3RVTDNRenBEZlVQQVJBTkVSMFNLUk01RkVr&#10;VlZSWnBGM2tZaVJtZEdxMGJ3UnpWSCYjeEE7ZTBmQVNBVklTMGlSU05kSkhVbGpTYWxKOEVvM1Nu&#10;MUt4RXNNUzFOTG1rdmlUQ3BNY2t5NlRRSk5TazJUVGR4T0pVNXVUcmRQQUU5SiYjeEE7VDVOUDNW&#10;QW5VSEZRdTFFR1VWQlJtMUhtVWpGU2ZGTEhVeE5UWDFPcVUvWlVRbFNQVk50VktGVjFWY0pXRDFa&#10;Y1ZxbFc5MWRFVjVKWCYjeEE7NEZndldIMVl5MWthV1dsWnVGb0hXbFphcGxyMVcwVmJsVnZsWERW&#10;Y2hseldYU2RkZUYzSlhocGViRjY5WHc5ZllWK3pZQVZnVjJDcSYjeEE7WVB4aFQyR2lZZlZpU1dL&#10;Y1l2QmpRMk9YWSt0a1FHU1VaT2xsUFdXU1plZG1QV2FTWnVoblBXZVRaK2xvUDJpV2FPeHBRMm1h&#10;YWZGcSYjeEE7U0dxZmF2ZHJUMnVuYS85c1YyeXZiUWh0WUcyNWJoSnVhMjdFYng1dmVHL1JjQ3R3&#10;aG5EZ2NUcHhsWEh3Y2t0eXBuTUJjMTF6dUhRVSYjeEE7ZEhCMHpIVW9kWVYxNFhZK2RwdDIrSGRX&#10;ZDdONEVYaHVlTXg1S25tSmVlZDZSbnFsZXdSN1kzdkNmQ0Y4Z1h6aGZVRjlvWDRCZm1KKyYjeEE7&#10;d244amY0Ui81WUJIZ0tpQkNvRnJnYzJDTUlLU2d2U0RWNE82aEIyRWdJVGpoVWVGcTRZT2huS0cx&#10;NGM3aDUrSUJJaHBpTTZKTTRtWiYjeEE7aWY2S1pJcktpekNMbG92OGpHT015bzB4alppTi80NW1q&#10;czZQTm8rZWtBYVFicERXa1QrUnFKSVJrbnFTNDVOTms3YVVJSlNLbFBTViYjeEE7WDVYSmxqU1du&#10;NWNLbDNXWDRKaE1tTGlaSkptUW1meWFhSnJWbTBLYnI1d2NuSW1jOTUxa25kS2VRSjZ1bngyZmk1&#10;LzZvR21nMktGSCYjeEE7b2JhaUpxS1dvd2FqZHFQbXBGYWt4NlU0cGFtbUdxYUxwdjJuYnFmZ3FG&#10;S294S2szcWFtcUhLcVBxd0tyZGF2cHJGeXMwSzFFcmJpdSYjeEE7TGE2aHJ4YXZpN0FBc0hXdzZy&#10;RmdzZGF5UzdMQ3N6aXpyclFsdEp5MUU3V0t0Z0cyZWJid3QyaTM0TGhadU5HNVNybkN1anU2dGJz&#10;dSYjeEE7dTZlOElieWJ2Ulc5ajc0S3ZvUysvNzk2di9YQWNNRHN3V2ZCNDhKZnd0dkRXTVBVeEZI&#10;RXpzVkx4Y2pHUnNiRHgwSEh2OGc5eUx6SiYjeEE7T3NtNXlqakt0OHMyeTdiTU5jeTF6VFhOdGM0&#10;MnpyYlBOOCs0MERuUXV0RTgwYjdTUDlMQjAwVFR4dFJKMU12VlR0WFIxbFhXMk5kYyYjeEE7MStE&#10;WVpOam8yV3paOGRwMjJ2dmJnTndGM0lyZEVOMlczaHplb3Q4cDM2L2dOdUM5NFVUaHpPSlQ0dHZq&#10;WStQcjVIUGsvT1dFNWczbSYjeEE7bHVjZjU2bm9NdWk4NlVicDBPcGI2dVhyY092NzdJYnRFZTJj&#10;N2lqdXRPOUE3OHp3V1BEbDhYTHgvL0tNOHhuenAvUTA5TUwxVVBYZSYjeEE7OW0zMisvZUsrQm40&#10;cVBrNCtjZjZWL3JuKzNmOEIveVkvU245dXY1TC90ei9iZi8vLys0QURrRmtiMkpsQUdUQUFBQUFB&#10;Zi9iQUlRQSYjeEE7QmdRRUJBVUVCZ1VGQmdrR0JRWUpDd2dHQmdnTERBb0tDd29LREJBTURBd01E&#10;QXdRREE0UEVBOE9EQk1URkJRVEV4d2JHeHNjSHg4ZiYjeEE7SHg4Zkh4OGZId0VIQndjTkRBMFlF&#10;QkFZR2hVUkZSb2ZIeDhmSHg4Zkh4OGZIeDhmSHg4Zkh4OGZIeDhmSHg4Zkh4OGZIeDhmSHg4ZiYj&#10;eEE7SHg4Zkh4OGZIeDhmSHg4Zkh4OGYvOEFBRVFnQWlBRUFBd0VSQUFJUkFRTVJBZi9FQWFJQUFB&#10;QUhBUUVCQVFFQUFBQUFBQUFBQUFRRiYjeEE7QXdJR0FRQUhDQWtLQ3dFQUFnSURBUUVCQVFFQUFB&#10;QUFBQUFBQVFBQ0F3UUZCZ2NJQ1FvTEVBQUNBUU1EQWdRQ0JnY0RCQUlHQW5NQiYjeEE7QWdNUkJB&#10;QUZJUkl4UVZFR0UyRWljWUVVTXBHaEJ4V3hRaVBCVXRIaE14Wmk4Q1J5Z3ZFbFF6UlRrcUt5WTNQ&#10;Q05VUW5rNk96TmhkVSYjeEE7WkhURDB1SUlKb01KQ2hnWmhKUkZScVMwVnROVktCcnk0L1BFMU9U&#10;MFpYV0ZsYVcxeGRYbDlXWjJocGFtdHNiVzV2WTNSMWRuZDRlWCYjeEE7cDdmSDErZjNPRWhZYUhp&#10;SW1LaTR5TmpvK0NrNVNWbHBlWW1acWJuSjJlbjVLanBLV21wNmlwcXF1c3JhNnZvUkFBSUNBUUlE&#10;QlFVRSYjeEE7QlFZRUNBTURiUUVBQWhFREJDRVNNVUVGVVJOaElnWnhnWkV5b2JId0ZNSFI0U05D&#10;RlZKaWN2RXpKRFJEZ2hhU1V5V2lZN0xDQjNQUyYjeEE7TmVKRWd4ZFVrd2dKQ2hnWkpqWkZHaWRr&#10;ZEZVMzhxT3p3eWdwMCtQemhKU2t0TVRVNVBSbGRZV1ZwYlhGMWVYMVJsWm1kb2FXcHJiRyYjeEE7&#10;MXViMlIxZG5kNGVYcDdmSDErZjNPRWhZYUhpSW1LaTR5TmpvK0RsSldXbDVpWm1wdWNuWjZma3FP&#10;a3BhYW5xS21xcTZ5dHJxK3YvYSYjeEE7QUF3REFRQUNFUU1SQUQ4QTlVNHE3RlhZcTdGWFlxN0ZY&#10;WXE3RlhZcTdGWFlxN0ZYWXE3RlhZcWx1dmVZdEgwR3krdDZuY0NHTW5qRSYjeEE7Z0JhU1IreVJv&#10;dFdaajdaUEhqTXpRYXN1YU9NWElzRHZmUFBteldISzZiR3VoMkoreExLcXozakR4NG1zTVh5UE01&#10;bEREQ1BQMUg3SCYjeEE7QWxxY2svcDlBK1ovVVB0UVE4dkxlbmxxZDNlYWt4Ni9Xcm1WbDhkbzFL&#10;eGo2RnlYaVZ5QUREd09MNmlaZThxOFhrUHlzUUIraXJmNSYjeEE7K21LL2Yxd0hQUHZaRFNZLzVv&#10;UmNmbFNPMUZkTXZiN1RHRzQrclhNdkN2dkZJWklqL3dBRGtmRnZtQWZneUduQStrbVB1UDRDa2Z6&#10;RyYjeEE7MXJRTmV0TkIxUXA1Z251bzVMZ0xab0lyK08zaSsxTkpDRDZUcHlvbzRsU1QwQm9jaVlR&#10;bHk5Sit4c2pseXdGeTljZkxuOHVSK3huKyYjeEE7aTY3cFd0V1MzdW1YQzNFQkpWcVZESTQ2cElo&#10;b3lNTzZzSzVST0JpYUxsNHNzWmk0bTBma0d4Mkt1eFYyS3V4VjJLdXhWMkt1eFYySyYjeEE7dXhW&#10;Mkt1eFYyS3V4VjJLdXhWMkt1eFYyS3V4VjJLdXhWMktwSjV2ODEyWGxyU2plVHFacm1WdlNzck5E&#10;UjVwaUtoUjRLT3JOMkdXNCYjeEE7c1JtYWFOUm5HS05ubjBIZThuak4vcWVvdHEycnlpNTFLWFlF&#10;VkVVS0gvZFVDbXZGQjk1Nm5NNDBCUTVPcEFNcGNVdDVmZDdtUVdVUCYjeEE7VEtpWEppRTd0WU9t&#10;VkV0OFFsK3FlWmJ1ejF6OUM2ZHBFdXEzaVdZdjdqaE5EQXNjVFNOR204eklDV2FOdnV5c2x0RVU0&#10;MGZYZEoxVCYjeEE7eXhiK1pZbk1HbFhGcUwzMUp4d0tROGViRjl5QnhIV2hJOThGc3VGZ2Y1Yi9B&#10;SmZoUE1HcWZtUGRTVC9YZk04Wk5yWlhKTFBiV1R5QiYjeEE7NFZMTWFobmpTTmlsUGcreU9tSVdY&#10;S21UYWpwVjdaWDUxclFYVzIxWUFDYU52N2k3UmQvVG5VZjhLNCtKZmxtUkdZSTRaY3Z1Y09lTSYj&#10;eEE7eFBIRGFYMkgzL3JabDVhOHcyZXZhV3Q3YnEwVWlzWXJ1MWYrOGduVDdjVGp4WDhSdm1Qa3ht&#10;Qm91Wmd6REpHeC9ZVTB5dHVkaXJzViYjeEE7ZGlyc1ZkaXJzVmRpcnNWZGlyc1ZkaXJzVmRpcnNW&#10;ZGlyc1ZkaXJzVmRpcnNWZGlyaVFBU1RRRHFjVmVDYTk1Z2J6TjVsbjFUbHlzSSYjeEE7QzF0cEtk&#10;aENwbzBvOTVtSEt2OEFMUVp0WVkrQ05kZXJvTW1YeFptWFRrUGQrMU1MQmVtUWsyeFpGWkwweW1U&#10;a1JUMjBVYlpVVytMSCYjeEE7UE1YNVI2TDVtdXRidnRSOUdXLzFHM3Q3ZlRMbVMzV1JySDZzR1pD&#10;dk1ubUdsa0xPdnc4aDhKOGNyTGZGSCtZN1VhN3FtbmVSWWxUNiYjeEE7akJGRHFIbWIwbDRSQzBq&#10;YmpiMllTcDRpNm1qTlZyL2RJd1AyaGtXZE12dUl4UTVJTUNFcHUwRytXQnBreGxiMCtYZk0wR3Jv&#10;ZU9uNiYjeEE7ZzBkbnJDZnNqa2VNRng4NDJiaXgvbFB0bDFjY2VIcU9UaThYaFpCTCtFN1MvUVhw&#10;dVlUdEhZcTdGWFlxN0ZYWXE3RlhZcTdGWFlxNyYjeEE7RlhZcTdGWFlxN0ZYWXE3RlhZcTdGWFlx&#10;N0ZYWXF4WDh6OVdsMDN5VnFEd3R4dWJ0VnM0RDBJYTVZUmtnK0tvek45R1g2YUhGTWZOeCYjeEE7&#10;TmRrNGNScm1kdm04YTA5VWpDeG9LSWdDcVBBQVVHYkdUcUlDbVNXRGRNcGs1RVdRMlREYktaT1JG&#10;UGJSeHRsUmI0cXVzK1pOTjBEUiYjeEE7N3JWTDU2UldzVFMra3U4a2hGQXNjYTlXZDJaVlVlSkdR&#10;TGRGVDhpNlJlYWJwVTE1cTNFK1lOWm1OL3JES2VRV2FSUXFXNk4zanRvbCYjeEE7U0ZQRUx5Nms1&#10;Q21kcDFjU2dqSkFNU1VwdTNHK1dCcGt4dlhMV0c5c2JpemwzanVJMmpidlFNS1YrakxvR2pialpZ&#10;aVFJUFZsM2tUViYjeEE7cHRWOHBhYmVYQjVYWHBlamRNZXBtdDJNTWhQemVNbk1mUERobVFITDBt&#10;UXp4Z25uK3JaUHNxY2gyS3V4VjJLdXhWMkt1eFYyS3V4ViYjeEE7Mkt1eFYyS3V4VjJLdXhWQjZ4&#10;cWFhWnBzOSs4RTEwc0FCTUZzbnFUTlZndndMVmE5ZkhCS1ZDMjNEaThTUWpZRjkvSmluL0sxclA4&#10;QSYjeEE7NmwzWGYra05mK3FtVStPTzR1dy9rbVgrcVl2OU4reDMvSzFyUC9xWGRkLzZRMS82cVkr&#10;T080ci9BQ1RML1ZNWCttL1k3L2xhMW4vMSYjeEE7THV1LzlJYS85Vk1mSEhjVi9rbVgrcVl2OU4r&#10;eEQ2aCtiRVMyRnkxdm9PdFJUckU1aWxsczFFYU9GUEZuUHFINFFkemdPZmJrV2VQcyYjeEE7ZzhR&#10;dWVNaS81MzdHSTZSK2YrcVI4VTFYVElya2RETGJzMFRmUGkzcUEvZU1xanFqMURzczNzOUEvUklq&#10;Mzdvajh6UE90cnJmbHZTWCYjeEE7anNMKzBqYS9XUnZyRnRJT1hDM21JQ0ZBNGZjOXMydWd5QWtt&#10;anllUDdiMGNzUWlES0o5WFErUllVdW9RdzNJaVpaUzIyNnd5dXUvKyYjeEE7VXFsZnh6UEpkSkVK&#10;N2FhdGJwT0lXV1l2VUxWWUptU3Avd0F0VUtVOTY1Vkp2aUUrdE5adGhjaTM0eitweUM4aGJ6bU92&#10;L0dUaHdwNyYjeEE7MXBsUmI0cDFaYTVhdGMvVmdsd0pPUlhrYmVkWTZyMS9lbEJIVGJZOHFIS3kz&#10;QXNRODNlVExuejU1ODh2WFZ6SmNXbmx2eXdIdTJkZiYjeEE7VnRwNTc1NUY0cEdTRWRWakVLc1pG&#10;OGFLYTFLMWtXVzZNcUQxY1hXM1hHbDRsR2E2MjY0UUdKS1czVngxM3lZRFdTa3Q1UDF5d0JwayYj&#10;eEE7VTYvS2lSbTBQVVl5ZmhpMU81Q2ZKK01wL3dDR2tPVjZyNmg3ZzI2QStrLzFpelhNWnpuWXE3&#10;RlhZcTdGWFlxN0ZYWXE3RlhZcTdGWCYjeEE7WXE3RlhZcTdGWFlxN0ZVbzg0WDUwN3lscldvS0da&#10;ckt4dWJrTEc1aVltR0pwS0NSZmlXdkhxTVZlZmZrdHF1bzZ2ZVhXclhlcDJkeSYjeEE7TCt5dHBv&#10;OVB0dGJtMU9XM0JIS2t0dEpGRUlYK0tqdHlZMStIcGlyMVM2dG9icTJsdHAxNXdUbzBjcVZJcWpq&#10;aXdxS0hvZTJBaTJVWiYjeEE7R0pCSE1KZHBQbFB5MXBBSDZOMDIzdG5YcEtxQXlmVEkxWFAzNUdP&#10;T0k1QnV6YXZMaytxUlA0N21KZm5YQXplWHROdVZIKzgyb3g4eiYjeEE7NExMRkpGL3hKMXpPMFo5&#10;UkhrNmJ0SWVpSjdwZnJlVmcwTmN6bldKbFpYSFRmSVNEWkVwN2FYUFRmS2lHK0pUZTJ1K20rVmtO&#10;d2ttTSYjeEE7VjV0MXlCRFlKSy8xM2JyZ3BseEtVbDU3NGFRWklDNHUrdStTQWF6SktMdTY2NzVZ&#10;QTB5a3k3OHBJai9oZWU2NnJlMzkxTWg4VldUMCYjeEE7UjIvNHF5alZIMVYzQU9WMmVQM1pQZkkv&#10;cVpybU01enNWZGlyc1ZkaXFDMURXOUswOGhicTVSSkQ5bUVWYVJ2OVdOYXNmdXhKVkxKZiYjeEE7&#10;TUdxWE8ybjJQb29lbHhlbmo5MEtWYy83SXJtUFBVeEhtMnh4RXBQNWd0YjJYUjd5YSt2cHJoMGhk&#10;bGpRK2pDQ0IvdnRQdGY3SW5LWSYjeEE7Nm1VcEFkR3c0Z0F6ak01eG5ZcTdGWFlxN0ZYWXE3RlhZ&#10;cTdGVUhyZWxXK3NhTmY2VGNzNlcybzIwdHBPOFpBY0pPaGpZcVdERGxSdCYjeEE7cWc0cW8rWC9B&#10;QzdwZWc2WGFhZFlSQlk3UzNpdFZuWlVFc2l3b0VWcEdSVjVNYVZPM1hGVXl4VjJLcEo1MjBOdGM4&#10;cTZscGtmOS9ORSYjeEE7V3R1MzcrSWlTTGYvQUYwR1c0WjhNd1dqVll2RXhtUDR0OC8yMHdtZ1NX&#10;aFVzUGlVOVZZYk1wOXdkczJwRk9nakt4YXZISVVhb3dNdyYjeEE7VTB0YnpwdmxaRFpHU2EyOTcw&#10;M3lCRGFKSTZPKzk4aHd0Z2t3WDh3Zk1sNVkrWWRGdTRaWlZzOUhVM3VveHhFbm5IY1hFTm9vS0Q3&#10;ViYjeEE7RWtsWUQyeXVleGJzZTRLSjhnWGVzVFhmbUxVdFdtWnJpNXZVaVcyTEZvNEZpZ1JqRkdQ&#10;c2pnMHBRa2ZhS2s5OE1BZDJPU1EycGswOSYjeEE7Nzc1YUEwR1NTNnJxRXFRTjZLbVM0ZWtkdkdO&#10;eTBybmlpajVzUmxzSTd0R1NkRGJtOXc4czZNdWkrWDlQMHBTR05uQWtidU9qT0I4YiYjeEE7ZjdK&#10;Nm5OWmtueFNKNzNkNE1mQkFSN2dtV1FiWFlxb1hsOVpXVVhxM2M2UVIvd0EwakJRZmxYcmlxVVMr&#10;YUdtK0hTN0tTNThMaWFzRSYjeEE7UHpxNDV0OUNaVlBQR1BWbkhHU2haSTlZdlA4QWU2L2FPTS84&#10;ZTltREN2eU1oSmtQMEVaaXoxWjZOMGNBNnI3VFRyRzBCK3JRckdXKyYjeEE7MHdGV2IvV1kvRWZw&#10;T1kwcG1YTXR3aUJ5UkdSU2wvbUwvamhYL3dEeGdmOEFWbG1MNnd4bjlKWmJtMmNGMkt1eFYyS3V4&#10;VjJLdXhWMiYjeEE7S3V4VjJLdXhWMkt1eFYyS3ZFZnpMOHJ2b1d2UHFjQ2Y3aU5Ya0xzdzZRM2Ji&#10;dXAveVpmdEwvbFZIaG16MCtUaWpYVWZjNlBXWWZEbiYjeEE7eEQ2WmZZZjJzWHk1eDIxZGxOUmlx&#10;S2l2U09weUpETVNSa2QvNzVIaFppU3A5ZUgrZnRnNFU4U3g3OFU2NGVGQmtoWmI0bnZraEZnWiYj&#10;eEE7TWsvSzd5M0xyV3Nycjkwbis0clRYSXNhOUpyb2JHUWVLdzlqL04vcTVUcWNuREhoSE0vYzVH&#10;aXcrSlBqUDB4NWVaL1k5aWtramlScCYjeEE7SkhDUnFLczdFQUFlNU9hNTNLVHplYTdBa3BwOGNt&#10;b3lEYXNBL2RBKzh6Y1UrNG5JU3lSanpMS01DZVNFa3VmTU41L2VUeDZmQ2Y4QSYjeEE7ZGR1UFVs&#10;cDRHV1FjUjlDWmpUMWZjRzZPRHZVNE5Kc1laZlhLR2E1NzNNN0dXWC9nM3FSOUdZczhzcGN5M1Jn&#10;QWpNclpPeFYyS3V4ViYjeEE7TC9NWC9IQ3Yvd0RqQS82c3N4ZldHTS9wTExjMnpndXhWMkt1eFYy&#10;S3V4VjJLdXhWMkt1eFYyS3V4VjJLdXhWQzZwcGRocWxoUHArbyYjeEE7UXJjV2R3dkNXSitoSDZ3&#10;UjFCRzRPU2pJeE5qbXduQVRCaklXQzhOODNlVE5WOHF6czhuTzcwSW45eHFJRldpQjZKY2dENFNP&#10;blA3SiYjeEE7OWp0bXp4WmhrOHBkMzZuUjU5UExDZDk0ZC82LzFwSXJCZ0dVMUIzQkhUTEdwdkZY&#10;Vk9LdDhtOGNWV3ZJcXFXZGdxamNzVFFBWXFTaiYjeEE7UEx1a0RYN2tlcThzV2xLZjNodDBMM0Z4&#10;M0tRam9pa2RaSG9QQ3VVNTlSSEVOL3FiOU5wWlp6M1E3Ky8zZnJleFcxeHFxV2tWbHB0ciYjeEE7&#10;RG85aEFnamhWcVRTcWlpZ29pMGpYNlMyYVBKckJkOHk5RGowMUFEa0Z2Nkh0NVhFdDlKSmZ6QTFE&#10;WExjMUIveVl4U05mb1hNU2VvbCYjeEE7SnlJNGdFY0FGQUNpZ0d3QTZaUzJPeFYyS3V4VjJLdXhW&#10;MktwZjVpLzQ0Vi8vd0FZSC9WbG1MNnd4bjlKWmJtMmNGMkt1eFYyS3V4ViYjeEE7Mkt1eFYyS3V4&#10;VjJLdXhWMkt1eFYyS3V4VnAwU1JHUjFESXdLc3JDb0lPeEJCeFVoZ092Zms3b04yN3o2Tk0raTNE&#10;Ym1PSlJKYXNmZSYjeEE7QmlPUCt3WmN5NGF1UStyZDErWHM2QjNnZUUvWjh2MU1RdmZ5czg5V3JI&#10;MFlyVFVFcjhMUVRHSnlLOTBtVUtQK0RPWkExT005NGNPVyYjeEE7aXpEb0pmSDlhU1gzbHp6WllN&#10;RXV0Sk1jcmZaaUZ6YVBJYStFYVNzNStoY0p6NHgvRjk3SDh0bS9tZmFQMW91dzhpZWRiK2hOdEJw&#10;MCYjeEE7Ui9idXBDejA5bzR4WDd5TXhzbmFXR1BLNWU1dng5bVo1Y3dJKzgvcVpWcFA1VTZMQTZ6&#10;YXROSnE4Nm1xcElCSGJnOWlJVkpyL3NtTyYjeEE7YTNOMnJrbHRIMGo3Zm03TEIyUmppYm1lTStm&#10;TDVmclpuQmJ3VzhZaWdqV0tOZWlJQW9IMEROYVNUemRvQlNwZ1M3RlhZcTdGWFlxNyYjeEE7RlhZ&#10;cTdGWFlxbC9tTC9qaFgvOEF4Z2Y5V1dZdnJER2YwbGx1Ylp3WFlxN0ZYWXE3RlhZcTdGWFlxN0ZY&#10;WXE3RlhZcTdGWFlxN0ZWQyYjeEE7OHY3S3lpOVc3bmpnajdOSXdXdnlyMXhWS0pQTkR6ZkRwZGxK&#10;Y0E5TGlhdHZEdjNISWVvMzBKbFU4OFk5V2NjWktGbGkxaTgvM3V2MiYjeEE7U005YmF6QmhUNUdT&#10;cGtQM2pNV2VyUFJ1amdIVmZhYWZaV2dJdG9WaUorMHdIeE4vck1kejlPWTBwbVhNdHdpQnlSR1JT&#10;N0ZYWXE3RiYjeEE7WFlxN0ZYWXE3RlhZcTdGWFlxN0ZVdjhBTVgvSEN2OEEvakEvNnNzeGZXR00v&#10;cExMYzJ6Z3V4VjJLdXhWMkt1eFYyS3V4VjJLdXhWMiYjeEE7S3V4VmJMTEhGRzBrcnJIR3U3T3hB&#10;QUh1VGlxVFRlYTdGaVUwK09UVVpCdFdBVWlCOTVtNHA5eE9RbmtqSG1XVVlFOGtKTGNlWWJ6KyYj&#10;eEE7OXVFMCtFLzdxdGg2a3REMk1zZ29QOWltWXM5WDNCdWpnNzFsdnBOakRMNi9BeTNQZTVtSmxs&#10;UCt6ZXBIMFpqVHl5bHpMZEdBQ015dCYjeEE7azdGWFlxN0ZYWXE3RlhZcTdGWFlxN0ZYWXE3RlhZ&#10;cTdGWFlxbC9tTC9qaFgvd0R4Z2Y4QVZsbUw2d3huOUpaYm0yY0YyS3V4VjJLdSYjeEE7eFYyS3V4&#10;VjJLdXhWMktwVmQrWjlJZ2tNTWNodTdsZXR2YXFaWEh6NC9Ddit5SXlNcEFjMGdFb0dYVlBNRjN0&#10;REhGcHNSL2JrL2Z6ZiYjeEE7OENLUnI5N1pqejFVUnkzYlk0VDFRLzZIdDVKQkxmUEpmekExRFhM&#10;YzFCL3lZOW8xK2hjeFo2aVVtNk9JQkhBQUFBQ2dHd0F5bHNkaSYjeEE7cnNWZGlyc1ZkaXJzVmRp&#10;cnNWZGlyc1ZkaXJzVmRpcnNWZGlyc1ZkaXFYK1l2K09GZi84QUdCLzFaWmkrc01aL1NXVzV0bkJk&#10;aXJzViYjeEE7ZGlyc1ZkaXJzVlMvVlBNT2k2VWpQZjNjY1BCU3hTdkorSUZTZUMxYW4wWTJxWFA1&#10;ZzFXNkgrNCt5RUVUYnJjM2hwVUh1c0tFdC93VCYjeEE7RE1lZXBpUE50amlKUXNtbXpYZStwM2N0&#10;NFA4QWZOZlNnLzVGcFN2K3lKekducVpIbHMzUndnSXVHQ0NDTVJ3eHJGR09pSUFvSDBETSYjeEE7&#10;Y2tubTJnVXZ3SzdGWFlxN0ZYWXE3RlhZcTdGWFlxN0ZYWXE3RlhZcTdGWFlxN0ZYWXE3RlhZcTdG&#10;VXY4eGY4QUhDdi9BUGpBL3dDciYjeEE7TE1YMWhqUDZTeTNOczRMc1ZkaXJzVlVMelVMR3lpOVc4&#10;bmpnai9ta1lMWDVWNjRxbEVubWVTYmJTN0tTNEI2WEU5WUlmbU9RTWpmUSYjeEE7dVV6enhqMVp4&#10;eGtvV1dMVjd6L2UrL1pJejF0ck1HRlBrWHFaRys4WmpUMVpQSnVqZ0hWZmE2ZFkycU10dkFrWWZa&#10;eUJ1MytzeDNiNiYjeEE7Y3hwVEo1bHVFUU9TQjhyMGkwZExJbi9qbXZKWkRrYXQ2ZHU1U0VzVDNh&#10;RUl4K2VNdWFoaHZrdjg0YkR6VDVtdHJDeGt0SjdIVVliNiYjeEE7YTFpZ2xFbDNicllUeHhJOTRv&#10;YWtZdWxrWjQxNGdxRkc3Y3Zoc25pNFF3ak95OUl5bHNkaXJzVmRpcnNWZGlyc1ZkaXJzVmRpcnNW&#10;ZCYjeEE7aXJzVmRpcnNWZGlyc1ZkaXJzVmRpcnNWUy96Ri93QWNLLzhBK01EL0FLc3N4ZldHTS9w&#10;TExjMnpnclpaWW9vMmtsZFk0MTNaMklVQSYjeEE7ZTVPS3BOTDVyc1dKVFRvcE5SY2Jjb1JTRUgz&#10;bWZpbi9BQU5jaFBKR1BNc293SjVJV1c0OHdYbjk3Y0pwOEovM1Zham5KVDNsa0ZCLyYjeEE7c1Ur&#10;bk1XZXI3ZzNSd2Q2eTMwbXhobDljUityY25yY1RFeXkvOEc1SkgwWmpUeXlsekxkR0FDTHl0azdG&#10;WFlxa3RyYkpQZWVZTEtVbiYjeEE7amRTbzdGVHVFbHRJb2R2QTFpSnlSNklTRHlCK1hjL2w2ZTF2&#10;TlJuaW51OU8wcTMwSFR4YmhsalcwdHp6ZVp1WCs3Ym1RQjNIUmFCYSYjeEE7dDlvenlaTDVkOXNZ&#10;eHBuT1ZNM1lxN0ZYWXE3RlhZcTdGWFlxN0ZYWXE3RlhZcTdGWFlxN0ZYWXE3RlhZcTdGWFlxN0ZV&#10;djhBTVgvSCYjeEE7Q3Y4QS9qQS82c3N4ZldHTS9wS1o2cVBPRXBLYWI5U3QwNkNXUjVIa3A0Z2Vs&#10;eEgwMXpiT0NsSCtHZGZra0V0N0hhMzh3TlE5emN6TyYjeEE7QWY4QUpUMFJHdjBMbE04Y3BkV3lN&#10;Z09pT0ZoNW5BQUVGaUFOZ0JQTC93QlVjcC9LZWJQeC9KdjZqNW8vM3pZLzhqNWYrcU9QNU1kNiYj&#10;eEE7Zkg4bmZVZk5IKytiSC9rZkwvMVJ4L0pqdlh4L0ozMUh6Ui92bXgvNUh5LzlVY2Z5WTcxOGZ5&#10;ZDlSODBmNzVzZitSOHYvVkhIOG1POSYjeEE7Zkg4bmZVZk5IKytiSC9rZkwvMVJ4L0pqdlh4L0pD&#10;UjZKNXBUVkxpOTlPeEluZ2doQ2V2TnQ2THl0WCs1Nyt0K0dIOG9LNW84ZnlSZiYjeEE7MUh6Ui92&#10;bXgvd0NSOHY4QTFSd2ZreDNwOGZ5ZDlSODBmNzVzZitSOHYvVkhIOG1POWZIOG5mVWZOSCsrYkgv&#10;a2ZMLzFSeC9KanZYeCYjeEE7L0ozMUh6Ui92bXgvNUh5LzlVY2Z5WTcxOGZ5ZDlSODBmNzVzZitS&#10;OHYvVkhIOG1POWZIOG5mVWZOSCsrYkgva2ZMLzFSeC9KanZYeCYjeEE7L0ozMUh6Ui92bXgvNUh5&#10;LzlVY2Z5WTcxOGZ5ZDlSODBmNzVzZitSOHYvVkhIOG1POWZIOG5mVWZOSCsrYkgva2ZMLzFSeC9K&#10;anZYeCYjeEE7L0ozMUh6Ui92bXgvNUh5LzlVY2Z5WTcxOGZ5ZDlSODBmNzVzZitSOHYvVkhIOG1P&#10;OWZIOG5mVWZOSCsrYkgva2ZMLzFSeC9KanZYeCYjeEE7L0ozMUh6Ui92bXgvNUh5LzlVY2Z5WTcx&#10;OGZ5ZDlSODBmNzVzZitSOHYvVkhIOG1POWZIOG5mVWZOSCsrYkgva2ZMLzFSeC9KanZYeCYjeEE7&#10;L0ozMUh6Ui92bXgvNUh5LzlVY2Z5WTcxOGZ5ZDlSODBmNzVzZitSOHYvVkhIOG1POWZIOG5mVWZO&#10;SCsrYkgva2ZMLzFSeC9KanZYeCYjeEE7L0ozMUh6Ui92bXgvNUh5LzlVY2Z5WTcxOGZ5ZDlSODBm&#10;NzVzZitSOHYvVkhIOG1POWZIOG5mVWZOSCsrYkgva2ZMLzFSeC9KanZYeCYjeEE7L0ozMUh6Ui92&#10;bXgvNUh5LzlVY2Z5WTcxOGZ5UStvYU41bnZMR2UxTWRrZ25Sa0xpYVUwNUNsYWVqa29hV2pkc1pa&#10;ckZVLy9aPC94bXBHSW1nOmltYWdlPgogICAgICAgICAgICAgICA8L3JkZjpsaT4KICAgICAgICAg&#10;ICAgPC9yZGY6QWx0PgogICAgICAgICA8L3htcDpUaHVtYm5haWxzPgogICAgICA8L3JkZjpEZXNj&#10;cmlwdGlvbj4KICAgICAgPHJkZjpEZXNjcmlwdGlvbiByZGY6YWJvdXQ9IiIKICAgICAgICAgICAg&#10;eG1sbnM6eG1wTU09Imh0dHA6Ly9ucy5hZG9iZS5jb20veGFwLzEuMC9tbS8iCiAgICAgICAgICAg&#10;IHhtbG5zOnN0UmVmPSJodHRwOi8vbnMuYWRvYmUuY29tL3hhcC8xLjAvc1R5cGUvUmVzb3VyY2VS&#10;ZWYjIgogICAgICAgICAgICB4bWxuczpzdEV2dD0iaHR0cDovL25zLmFkb2JlLmNvbS94YXAvMS4w&#10;L3NUeXBlL1Jlc291cmNlRXZlbnQjIj4KICAgICAgICAgPHhtcE1NOkluc3RhbmNlSUQ+eG1wLmlp&#10;ZDo1RjFEOUM3RkI0MjA2ODExODIyQUU0NzM1MDJEM0YzMjwveG1wTU06SW5zdGFuY2VJRD4KICAg&#10;ICAgICAgPHhtcE1NOkRvY3VtZW50SUQ+eG1wLmRpZDo1RjFEOUM3RkI0MjA2ODExODIyQUU0NzM1&#10;MDJEM0YzMjwveG1wTU06RG9jdW1lbnRJRD4KICAgICAgICAgPHhtcE1NOk9yaWdpbmFsRG9jdW1l&#10;bnRJRD51dWlkOjVEMjA4OTI0OTNCRkRCMTE5MTRBODU5MEQzMTUwOEM4PC94bXBNTTpPcmlnaW5h&#10;bERvY3VtZW50SUQ+CiAgICAgICAgIDx4bXBNTTpSZW5kaXRpb25DbGFzcz5wcm9vZjpwZGY8L3ht&#10;cE1NOlJlbmRpdGlvbkNsYXNzPgogICAgICAgICA8eG1wTU06RGVyaXZlZEZyb20gcmRmOnBhcnNl&#10;VHlwZT0iUmVzb3VyY2UiPgogICAgICAgICAgICA8c3RSZWY6aW5zdGFuY2VJRD54bXAuaWlkOkZG&#10;N0YxMTc0MDcyMDY4MTE4MDgzOUNBRThGMTUwMTkzPC9zdFJlZjppbnN0YW5jZUlEPgogICAgICAg&#10;ICAgICA8c3RSZWY6ZG9jdW1lbnRJRD54bXAuZGlkOkZGN0YxMTc0MDcyMDY4MTE4MDgzOUNBRThG&#10;MTUwMTkzPC9zdFJlZjpkb2N1bWVudElEPgogICAgICAgICAgICA8c3RSZWY6b3JpZ2luYWxEb2N1&#10;bWVudElEPnV1aWQ6NUQyMDg5MjQ5M0JGREIxMTkxNEE4NTkwRDMxNTA4Qzg8L3N0UmVmOm9yaWdp&#10;bmFsRG9jdW1lbnRJRD4KICAgICAgICAgICAgPHN0UmVmOnJlbmRpdGlvbkNsYXNzPnByb29mOnBk&#10;Zjwvc3RSZWY6cmVuZGl0aW9uQ2xhc3M+CiAgICAgICAgIDwveG1wTU06RGVyaXZlZEZyb20+CiAg&#10;ICAgICAgIDx4bXBNTTpIaXN0b3J5PgogICAgICAgICAgICA8cmRmOlNlcT4KICAgICAgICAgICAg&#10;ICAgPHJkZjpsaSByZGY6cGFyc2VUeXBlPSJSZXNvdXJjZSI+CiAgICAgICAgICAgICAgICAgIDxz&#10;dEV2dDphY3Rpb24+c2F2ZWQ8L3N0RXZ0OmFjdGlvbj4KICAgICAgICAgICAgICAgICAgPHN0RXZ0&#10;Omluc3RhbmNlSUQ+eG1wLmlpZDowOTgwMTE3NDA3MjA2ODExODIyQUEzNTJERDgyNUExQzwvc3RF&#10;dnQ6aW5zdGFuY2VJRD4KICAgICAgICAgICAgICAgICAgPHN0RXZ0OndoZW4+MjAxMi0wOC0yOVQy&#10;MjoxNzoyNi0wNDowMDwvc3RFdnQ6d2hlbj4KICAgICAgICAgICAgICAgICAgPHN0RXZ0OnNvZnR3&#10;YXJlQWdlbnQ+QWRvYmUgSWxsdXN0cmF0b3IgQ1M2IChNYWNpbnRvc2gpPC9zdEV2dDpzb2Z0d2Fy&#10;ZUFnZW50PgogICAgICAgICAgICAgICAgICA8c3RFdnQ6Y2hhbmdlZD4vPC9zdEV2dDpjaGFuZ2Vk&#10;PgogICAgICAgICAgICAgICA8L3JkZjpsaT4KICAgICAgICAgICAgICAgPHJkZjpsaSByZGY6cGFy&#10;c2VUeXBlPSJSZXNvdXJjZSI+CiAgICAgICAgICAgICAgICAgIDxzdEV2dDphY3Rpb24+c2F2ZWQ8&#10;L3N0RXZ0OmFjdGlvbj4KICAgICAgICAgICAgICAgICAgPHN0RXZ0Omluc3RhbmNlSUQ+eG1wLmlp&#10;ZDpGQTdGMTE3NDA3MjA2ODExODIyQUVEOTlBMTM0QUY0Nzwvc3RFdnQ6aW5zdGFuY2VJRD4KICAg&#10;ICAgICAgICAgICAgICAgPHN0RXZ0OndoZW4+MjAxNS0wNi0xM1QwNjowMDozMiswODowMDwvc3RF&#10;dnQ6d2hlbj4KICAgICAgICAgICAgICAgICAgPHN0RXZ0OnNvZnR3YXJlQWdlbnQ+QWRvYmUgSWxs&#10;dXN0cmF0b3IgQ1M2IChNYWNpbnRvc2gpPC9zdEV2dDpzb2Z0d2FyZUFnZW50PgogICAgICAgICAg&#10;ICAgICAgICA8c3RFdnQ6Y2hhbmdlZD4vPC9zdEV2dDpjaGFuZ2VkPgogICAgICAgICAgICAgICA8&#10;L3JkZjpsaT4KICAgICAgICAgICAgICAgPHJkZjpsaSByZGY6cGFyc2VUeXBlPSJSZXNvdXJjZSI+&#10;CiAgICAgICAgICAgICAgICAgIDxzdEV2dDphY3Rpb24+Y29udmVydGVkPC9zdEV2dDphY3Rpb24+&#10;CiAgICAgICAgICAgICAgICAgIDxzdEV2dDpwYXJhbWV0ZXJzPmZyb20gYXBwbGljYXRpb24vcG9z&#10;dHNjcmlwdCB0byBhcHBsaWNhdGlvbi92bmQuYWRvYmUuaWxsdXN0cmF0b3I8L3N0RXZ0OnBhcmFt&#10;ZXRlcnM+CiAgICAgICAgICAgICAgIDwvcmRmOmxpPgogICAgICAgICAgICAgICA8cmRmOmxpIHJk&#10;ZjpwYXJzZVR5cGU9IlJlc291cmNlIj4KICAgICAgICAgICAgICAgICAgPHN0RXZ0OmFjdGlvbj5z&#10;YXZlZDwvc3RFdnQ6YWN0aW9uPgogICAgICAgICAgICAgICAgICA8c3RFdnQ6aW5zdGFuY2VJRD54&#10;bXAuaWlkOjAxODAxMTc0MDcyMDY4MTE4MjJBREVDNzZBQTIzOUMwPC9zdEV2dDppbnN0YW5jZUlE&#10;PgogICAgICAgICAgICAgICAgICA8c3RFdnQ6d2hlbj4yMDE1LTA2LTEzVDEwOjI5OjMwKzA4OjAw&#10;PC9zdEV2dDp3aGVuPgogICAgICAgICAgICAgICAgICA8c3RFdnQ6c29mdHdhcmVBZ2VudD5BZG9i&#10;ZSBJbGx1c3RyYXRvciBDUzYgKE1hY2ludG9zaCk8L3N0RXZ0OnNvZnR3YXJlQWdlbnQ+CiAgICAg&#10;ICAgICAgICAgICAgIDxzdEV2dDpjaGFuZ2VkPi88L3N0RXZ0OmNoYW5nZWQ+CiAgICAgICAgICAg&#10;ICAgIDwvcmRmOmxpPgogICAgICAgICAgICAgICA8cmRmOmxpIHJkZjpwYXJzZVR5cGU9IlJlc291&#10;cmNlIj4KICAgICAgICAgICAgICAgICAgPHN0RXZ0OmFjdGlvbj5zYXZlZDwvc3RFdnQ6YWN0aW9u&#10;PgogICAgICAgICAgICAgICAgICA8c3RFdnQ6aW5zdGFuY2VJRD54bXAuaWlkOjA4ODAxMTc0MDcy&#10;MDY4MTE4MjJBREVDNzZBQTIzOUMwPC9zdEV2dDppbnN0YW5jZUlEPgogICAgICAgICAgICAgICAg&#10;ICA8c3RFdnQ6d2hlbj4yMDE1LTA2LTEzVDE2OjI1OjAxKzA4OjAwPC9zdEV2dDp3aGVuPgogICAg&#10;ICAgICAgICAgICAgICA8c3RFdnQ6c29mdHdhcmVBZ2VudD5BZG9iZSBJbGx1c3RyYXRvciBDUzYg&#10;KE1hY2ludG9zaCk8L3N0RXZ0OnNvZnR3YXJlQWdlbnQ+CiAgICAgICAgICAgICAgICAgIDxzdEV2&#10;dDpjaGFuZ2VkPi88L3N0RXZ0OmNoYW5nZWQ+CiAgICAgICAgICAgICAgIDwvcmRmOmxpPgogICAg&#10;ICAgICAgICAgICA8cmRmOmxpIHJkZjpwYXJzZVR5cGU9IlJlc291cmNlIj4KICAgICAgICAgICAg&#10;ICAgICAgPHN0RXZ0OmFjdGlvbj5jb252ZXJ0ZWQ8L3N0RXZ0OmFjdGlvbj4KICAgICAgICAgICAg&#10;ICAgICAgPHN0RXZ0OnBhcmFtZXRlcnM+ZnJvbSBhcHBsaWNhdGlvbi9wb3N0c2NyaXB0IHRvIGFw&#10;cGxpY2F0aW9uL3ZuZC5hZG9iZS5pbGx1c3RyYXRvcjwvc3RFdnQ6cGFyYW1ldGVycz4KICAgICAg&#10;ICAgICAgICAgPC9yZGY6bGk+CiAgICAgICAgICAgICAgIDxyZGY6bGkgcmRmOnBhcnNlVHlwZT0i&#10;UmVzb3VyY2UiPgogICAgICAgICAgICAgICAgICA8c3RFdnQ6YWN0aW9uPnNhdmVkPC9zdEV2dDph&#10;Y3Rpb24+CiAgICAgICAgICAgICAgICAgIDxzdEV2dDppbnN0YW5jZUlEPnhtcC5paWQ6MDM4MDEx&#10;NzQwNzIwNjgxMTgyMkE4RDA4MUYxQkE0NjM8L3N0RXZ0Omluc3RhbmNlSUQ+CiAgICAgICAgICAg&#10;ICAgICAgIDxzdEV2dDp3aGVuPjIwMTUtMDYtMTVUMDg6NTU6MDgrMDg6MDA8L3N0RXZ0OndoZW4+&#10;CiAgICAgICAgICAgICAgICAgIDxzdEV2dDpzb2Z0d2FyZUFnZW50PkFkb2JlIElsbHVzdHJhdG9y&#10;IENTNiAoTWFjaW50b3NoKTwvc3RFdnQ6c29mdHdhcmVBZ2VudD4KICAgICAgICAgICAgICAgICAg&#10;PHN0RXZ0OmNoYW5nZWQ+Lzwvc3RFdnQ6Y2hhbmdlZD4KICAgICAgICAgICAgICAgPC9yZGY6bGk+&#10;CiAgICAgICAgICAgICAgIDxyZGY6bGkgcmRmOnBhcnNlVHlwZT0iUmVzb3VyY2UiPgogICAgICAg&#10;ICAgICAgICAgICA8c3RFdnQ6YWN0aW9uPnNhdmVkPC9zdEV2dDphY3Rpb24+CiAgICAgICAgICAg&#10;ICAgICAgIDxzdEV2dDppbnN0YW5jZUlEPnhtcC5paWQ6MDU4MDExNzQwNzIwNjgxMTgyMkE4RDA4&#10;MUYxQkE0NjM8L3N0RXZ0Omluc3RhbmNlSUQ+CiAgICAgICAgICAgICAgICAgIDxzdEV2dDp3aGVu&#10;PjIwMTUtMDYtMTVUMTE6NDk6MzkrMDg6MDA8L3N0RXZ0OndoZW4+CiAgICAgICAgICAgICAgICAg&#10;IDxzdEV2dDpzb2Z0d2FyZUFnZW50PkFkb2JlIElsbHVzdHJhdG9yIENTNiAoTWFjaW50b3NoKTwv&#10;c3RFdnQ6c29mdHdhcmVBZ2VudD4KICAgICAgICAgICAgICAgICAgPHN0RXZ0OmNoYW5nZWQ+Lzwv&#10;c3RFdnQ6Y2hhbmdlZD4KICAgICAgICAgICAgICAgPC9yZGY6bGk+CiAgICAgICAgICAgICAgIDxy&#10;ZGY6bGkgcmRmOnBhcnNlVHlwZT0iUmVzb3VyY2UiPgogICAgICAgICAgICAgICAgICA8c3RFdnQ6&#10;YWN0aW9uPmNvbnZlcnRlZDwvc3RFdnQ6YWN0aW9uPgogICAgICAgICAgICAgICAgICA8c3RFdnQ6&#10;cGFyYW1ldGVycz5mcm9tIGFwcGxpY2F0aW9uL3Bvc3RzY3JpcHQgdG8gYXBwbGljYXRpb24vdm5k&#10;LmFkb2JlLmlsbHVzdHJhdG9yPC9zdEV2dDpwYXJhbWV0ZXJzPgogICAgICAgICAgICAgICA8L3Jk&#10;ZjpsaT4KICAgICAgICAgICAgICAgPHJkZjpsaSByZGY6cGFyc2VUeXBlPSJSZXNvdXJjZSI+CiAg&#10;ICAgICAgICAgICAgICAgIDxzdEV2dDphY3Rpb24+c2F2ZWQ8L3N0RXZ0OmFjdGlvbj4KICAgICAg&#10;ICAgICAgICAgICAgPHN0RXZ0Omluc3RhbmNlSUQ+eG1wLmlpZDowNzgwMTE3NDA3MjA2ODExODIy&#10;QThEMDgxRjFCQTQ2Mzwvc3RFdnQ6aW5zdGFuY2VJRD4KICAgICAgICAgICAgICAgICAgPHN0RXZ0&#10;OndoZW4+MjAxNS0wNi0xNVQxMzoyNzo1MSswODowMDwvc3RFdnQ6d2hlbj4KICAgICAgICAgICAg&#10;ICAgICAgPHN0RXZ0OnNvZnR3YXJlQWdlbnQ+QWRvYmUgSWxsdXN0cmF0b3IgQ1M2IChNYWNpbnRv&#10;c2gpPC9zdEV2dDpzb2Z0d2FyZUFnZW50PgogICAgICAgICAgICAgICAgICA8c3RFdnQ6Y2hhbmdl&#10;ZD4vPC9zdEV2dDpjaGFuZ2VkPgogICAgICAgICAgICAgICA8L3JkZjpsaT4KICAgICAgICAgICAg&#10;ICAgPHJkZjpsaSByZGY6cGFyc2VUeXBlPSJSZXNvdXJjZSI+CiAgICAgICAgICAgICAgICAgIDxz&#10;dEV2dDphY3Rpb24+Y29udmVydGVkPC9zdEV2dDphY3Rpb24+CiAgICAgICAgICAgICAgICAgIDxz&#10;dEV2dDpwYXJhbWV0ZXJzPmZyb20gYXBwbGljYXRpb24vcG9zdHNjcmlwdCB0byBhcHBsaWNhdGlv&#10;bi92bmQuYWRvYmUuaWxsdXN0cmF0b3I8L3N0RXZ0OnBhcmFtZXRlcnM+CiAgICAgICAgICAgICAg&#10;IDwvcmRmOmxpPgogICAgICAgICAgICAgICA8cmRmOmxpIHJkZjpwYXJzZVR5cGU9IlJlc291cmNl&#10;Ij4KICAgICAgICAgICAgICAgICAgPHN0RXZ0OmFjdGlvbj5jb252ZXJ0ZWQ8L3N0RXZ0OmFjdGlv&#10;bj4KICAgICAgICAgICAgICAgICAgPHN0RXZ0OnBhcmFtZXRlcnM+ZnJvbSBhcHBsaWNhdGlvbi9w&#10;b3N0c2NyaXB0IHRvIGFwcGxpY2F0aW9uL3ZuZC5hZG9iZS5pbGx1c3RyYXRvcjwvc3RFdnQ6cGFy&#10;YW1ldGVycz4KICAgICAgICAgICAgICAgPC9yZGY6bGk+CiAgICAgICAgICAgICAgIDxyZGY6bGkg&#10;cmRmOnBhcnNlVHlwZT0iUmVzb3VyY2UiPgogICAgICAgICAgICAgICAgICA8c3RFdnQ6YWN0aW9u&#10;PnNhdmVkPC9zdEV2dDphY3Rpb24+CiAgICAgICAgICAgICAgICAgIDxzdEV2dDppbnN0YW5jZUlE&#10;PnhtcC5paWQ6MDg4MDExNzQwNzIwNjgxMTgzRDFENkZCQzU5MkVFMzI8L3N0RXZ0Omluc3RhbmNl&#10;SUQ+CiAgICAgICAgICAgICAgICAgIDxzdEV2dDp3aGVuPjIwMTUtMDYtMTlUMDg6MTc6MDErMDg6&#10;MDA8L3N0RXZ0OndoZW4+CiAgICAgICAgICAgICAgICAgIDxzdEV2dDpzb2Z0d2FyZUFnZW50PkFk&#10;b2JlIElsbHVzdHJhdG9yIENTNiAoTWFjaW50b3NoKTwvc3RFdnQ6c29mdHdhcmVBZ2VudD4KICAg&#10;ICAgICAgICAgICAgICAgPHN0RXZ0OmNoYW5nZWQ+Lzwvc3RFdnQ6Y2hhbmdlZD4KICAgICAgICAg&#10;ICAgICAgPC9yZGY6bGk+CiAgICAgICAgICAgICAgIDxyZGY6bGkgcmRmOnBhcnNlVHlwZT0iUmVz&#10;b3VyY2UiPgogICAgICAgICAgICAgICAgICA8c3RFdnQ6YWN0aW9uPmNvbnZlcnRlZDwvc3RFdnQ6&#10;YWN0aW9uPgogICAgICAgICAgICAgICAgICA8c3RFdnQ6cGFyYW1ldGVycz5mcm9tIGFwcGxpY2F0&#10;aW9uL3Bvc3RzY3JpcHQgdG8gYXBwbGljYXRpb24vdm5kLmFkb2JlLmlsbHVzdHJhdG9yPC9zdEV2&#10;dDpwYXJhbWV0ZXJzPgogICAgICAgICAgICAgICA8L3JkZjpsaT4KICAgICAgICAgICAgICAgPHJk&#10;ZjpsaSByZGY6cGFyc2VUeXBlPSJSZXNvdXJjZSI+CiAgICAgICAgICAgICAgICAgIDxzdEV2dDph&#10;Y3Rpb24+Y29udmVydGVkPC9zdEV2dDphY3Rpb24+CiAgICAgICAgICAgICAgICAgIDxzdEV2dDpw&#10;YXJhbWV0ZXJzPmZyb20gYXBwbGljYXRpb24vcG9zdHNjcmlwdCB0byBhcHBsaWNhdGlvbi92bmQu&#10;YWRvYmUuaWxsdXN0cmF0b3I8L3N0RXZ0OnBhcmFtZXRlcnM+CiAgICAgICAgICAgICAgIDwvcmRm&#10;OmxpPgogICAgICAgICAgICAgICA8cmRmOmxpIHJkZjpwYXJzZVR5cGU9IlJlc291cmNlIj4KICAg&#10;ICAgICAgICAgICAgICAgPHN0RXZ0OmFjdGlvbj5zYXZlZDwvc3RFdnQ6YWN0aW9uPgogICAgICAg&#10;ICAgICAgICAgICA8c3RFdnQ6aW5zdGFuY2VJRD54bXAuaWlkOkZGN0YxMTc0MDcyMDY4MTE4MDgz&#10;OUNBRThGMTUwMTkzPC9zdEV2dDppbnN0YW5jZUlEPgogICAgICAgICAgICAgICAgICA8c3RFdnQ6&#10;d2hlbj4yMDE1LTA3LTA3VDAxOjMyOjA4KzA4OjAwPC9zdEV2dDp3aGVuPgogICAgICAgICAgICAg&#10;ICAgICA8c3RFdnQ6c29mdHdhcmVBZ2VudD5BZG9iZSBJbGx1c3RyYXRvciBDUzU8L3N0RXZ0OnNv&#10;ZnR3YXJlQWdlbnQ+CiAgICAgICAgICAgICAgICAgIDxzdEV2dDpjaGFuZ2VkPi88L3N0RXZ0OmNo&#10;YW5nZWQ+CiAgICAgICAgICAgICAgIDwvcmRmOmxpPgogICAgICAgICAgICAgICA8cmRmOmxpIHJk&#10;ZjpwYXJzZVR5cGU9IlJlc291cmNlIj4KICAgICAgICAgICAgICAgICAgPHN0RXZ0OmFjdGlvbj5j&#10;b252ZXJ0ZWQ8L3N0RXZ0OmFjdGlvbj4KICAgICAgICAgICAgICAgICAgPHN0RXZ0OnBhcmFtZXRl&#10;cnM+ZnJvbSBhcHBsaWNhdGlvbi9wb3N0c2NyaXB0IHRvIGFwcGxpY2F0aW9uL3ZuZC5hZG9iZS5p&#10;bGx1c3RyYXRvcjwvc3RFdnQ6cGFyYW1ldGVycz4KICAgICAgICAgICAgICAgPC9yZGY6bGk+CiAg&#10;ICAgICAgICAgICAgIDxyZGY6bGkgcmRmOnBhcnNlVHlwZT0iUmVzb3VyY2UiPgogICAgICAgICAg&#10;ICAgICAgICA8c3RFdnQ6YWN0aW9uPnNhdmVkPC9zdEV2dDphY3Rpb24+CiAgICAgICAgICAgICAg&#10;ICAgIDxzdEV2dDppbnN0YW5jZUlEPnhtcC5paWQ6NUYxRDlDN0ZCNDIwNjgxMTgyMkFFNDczNTAy&#10;RDNGMzI8L3N0RXZ0Omluc3RhbmNlSUQ+CiAgICAgICAgICAgICAgICAgIDxzdEV2dDp3aGVuPjIw&#10;MTYtMDItMjVUMTk6MzI6MTIrMDg6MDA8L3N0RXZ0OndoZW4+CiAgICAgICAgICAgICAgICAgIDxz&#10;dEV2dDpzb2Z0d2FyZUFnZW50PkFkb2JlIElsbHVzdHJhdG9yIENTNiAoTWFjaW50b3NoKTwvc3RF&#10;dnQ6c29mdHdhcmVBZ2VudD4KICAgICAgICAgICAgICAgICAgPHN0RXZ0OmNoYW5nZWQ+Lzwvc3RF&#10;dnQ6Y2hhbmdlZD4KICAgICAgICAgICAgICAgPC9yZGY6bGk+CiAgICAgICAgICAgIDwvcmRmOlNl&#10;cT4KICAgICAgICAgPC94bXBNTTpIaXN0b3J5PgogICAgICA8L3JkZjpEZXNjcmlwdGlvbj4KICAg&#10;ICAgPHJkZjpEZXNjcmlwdGlvbiByZGY6YWJvdXQ9IiIKICAgICAgICAgICAgeG1sbnM6aWxsdXN0&#10;cmF0b3I9Imh0dHA6Ly9ucy5hZG9iZS5jb20vaWxsdXN0cmF0b3IvMS4wLyI+CiAgICAgICAgIDxp&#10;bGx1c3RyYXRvcjpTdGFydHVwUHJvZmlsZT5QcmludDwvaWxsdXN0cmF0b3I6U3RhcnR1cFByb2Zp&#10;bGU+CiAgICAgIDwvcmRmOkRlc2NyaXB0aW9uPgogICAgICA8cmRmOkRlc2NyaXB0aW9uIHJkZjph&#10;Ym91dD0iIgogICAgICAgICAgICB4bWxuczpwZGY9Imh0dHA6Ly9ucy5hZG9iZS5jb20vcGRmLzEu&#10;My8iPgogICAgICAgICA8cGRmOlByb2R1Y2VyPkFkb2JlIFBERiBsaWJyYXJ5IDEwLjAxPC9wZGY6&#10;UHJvZHVjZXI+CiAgICAgIDwvcmRmOkRlc2NyaXB0aW9uPgogICAgICA8cmRmOkRlc2NyaXB0aW9u&#10;IHJkZjphYm91dD0iIgogICAgICAgICAgICB4bWxuczpFeHRlbnNpc0ZvbnRTZW5zZT0iaHR0cDov&#10;L3d3dy5leHRlbnNpcy5jb20vbWV0YS9Gb250U2Vuc2UvIj4KICAgICAgICAgPEV4dGVuc2lzRm9u&#10;dFNlbnNlOnNsdWc+CiAgICAgICAgICAgIDxyZGY6QmFnPgogICAgICAgICAgICAgICA8cmRmOmxp&#10;IHJkZjpwYXJzZVR5cGU9IlJlc291cmNlIj4KICAgICAgICAgICAgICAgICAgPEV4dGVuc2lzRm9u&#10;dFNlbnNlOkZhbWlseT5MaWJlcmF0aW9uIFNhbnM8L0V4dGVuc2lzRm9udFNlbnNlOkZhbWlseT4K&#10;ICAgICAgICAgICAgICAgICAgPEV4dGVuc2lzRm9udFNlbnNlOlZlcnNpb24+MS4wMDwvRXh0ZW5z&#10;aXNGb250U2Vuc2U6VmVyc2lvbj4KICAgICAgICAgICAgICAgICAgPEV4dGVuc2lzRm9udFNlbnNl&#10;Ok91dGxpbmVGaWxlU2l6ZT4wPC9FeHRlbnNpc0ZvbnRTZW5zZTpPdXRsaW5lRmlsZVNpemU+CiAg&#10;ICAgICAgICAgICAgICAgIDxFeHRlbnNpc0ZvbnRTZW5zZTpLZXJuaW5nQ2hlY2tzdW0+MDwvRXh0&#10;ZW5zaXNGb250U2Vuc2U6S2VybmluZ0NoZWNrc3VtPgogICAgICAgICAgICAgICAgICA8RXh0ZW5z&#10;aXNGb250U2Vuc2U6Rm91bmRyeT4tLTwvRXh0ZW5zaXNGb250U2Vuc2U6Rm91bmRyeT4KICAgICAg&#10;ICAgICAgICAgICAgPEV4dGVuc2lzRm9udFNlbnNlOkZvbnRLaW5kPlRydWVUeXBlPC9FeHRlbnNp&#10;c0ZvbnRTZW5zZTpGb250S2luZD4KICAgICAgICAgICAgICAgICAgPEV4dGVuc2lzRm9udFNlbnNl&#10;OkNoZWNrc3VtPjE2MTI5MDcwNjA8L0V4dGVuc2lzRm9udFNlbnNlOkNoZWNrc3VtPgogICAgICAg&#10;ICAgICAgICAgICA8RXh0ZW5zaXNGb250U2Vuc2U6UG9zdFNjcmlwdE5hbWU+TGliZXJhdGlvblNh&#10;bnMtQm9sZDwvRXh0ZW5zaXNGb250U2Vuc2U6UG9zdFNjcmlwdE5hbWU+CiAgICAgICAgICAgICAg&#10;ICAgIDxFeHRlbnNpc0ZvbnRTZW5zZTpGb250U2Vuc2VfMS4yX0NoZWNrc3VtPjE2MTI5MDcwNjA8&#10;L0V4dGVuc2lzRm9udFNlbnNlOkZvbnRTZW5zZV8xLjJfQ2hlY2tzdW0+CiAgICAgICAgICAgICAg&#10;IDwvcmRmOmxpPgogICAgICAgICAgICAgICA8cmRmOmxpIHJkZjpwYXJzZVR5cGU9IlJlc291cmNl&#10;Ij4KICAgICAgICAgICAgICAgICAgPEV4dGVuc2lzRm9udFNlbnNlOkZhbWlseT5Db3VyaWVyPC9F&#10;eHRlbnNpc0ZvbnRTZW5zZTpGYW1pbHk+CiAgICAgICAgICAgICAgICAgIDxFeHRlbnNpc0ZvbnRT&#10;ZW5zZTpWZXJzaW9uPjUuMTwvRXh0ZW5zaXNGb250U2Vuc2U6VmVyc2lvbj4KICAgICAgICAgICAg&#10;ICAgICAgPEV4dGVuc2lzRm9udFNlbnNlOk91dGxpbmVGaWxlU2l6ZT4wPC9FeHRlbnNpc0ZvbnRT&#10;ZW5zZTpPdXRsaW5lRmlsZVNpemU+CiAgICAgICAgICAgICAgICAgIDxFeHRlbnNpc0ZvbnRTZW5z&#10;ZTpLZXJuaW5nQ2hlY2tzdW0+MDwvRXh0ZW5zaXNGb250U2Vuc2U6S2VybmluZ0NoZWNrc3VtPgog&#10;ICAgICAgICAgICAgICAgICA8RXh0ZW5zaXNGb250U2Vuc2U6Rm91bmRyeT5BcHBsZSBDb21wdXRl&#10;cjwvRXh0ZW5zaXNGb250U2Vuc2U6Rm91bmRyeT4KICAgICAgICAgICAgICAgICAgPEV4dGVuc2lz&#10;Rm9udFNlbnNlOkZvbnRLaW5kPlRydWVUeXBlPC9FeHRlbnNpc0ZvbnRTZW5zZTpGb250S2luZD4K&#10;ICAgICAgICAgICAgICAgICAgPEV4dGVuc2lzRm9udFNlbnNlOkNoZWNrc3VtPjc2ODM0MTA3NTwv&#10;RXh0ZW5zaXNGb250U2Vuc2U6Q2hlY2tzdW0+CiAgICAgICAgICAgICAgICAgIDxFeHRlbnNpc0Zv&#10;bnRTZW5zZTpQb3N0U2NyaXB0TmFtZT5Db3VyaWVyPC9FeHRlbnNpc0ZvbnRTZW5zZTpQb3N0U2Ny&#10;aXB0TmFtZT4KICAgICAgICAgICAgICAgICAgPEV4dGVuc2lzRm9udFNlbnNlOkZvbnRTZW5zZV8x&#10;LjJfQ2hlY2tzdW0+NzY4MzQxMDc1PC9FeHRlbnNpc0ZvbnRTZW5zZTpGb250U2Vuc2VfMS4yX0No&#10;ZWNrc3VtPgogICAgICAgICAgICAgICA8L3JkZjpsaT4KICAgICAgICAgICAgICAgPHJkZjpsaSBy&#10;ZGY6cGFyc2VUeXBlPSJSZXNvdXJjZSI+CiAgICAgICAgICAgICAgICAgIDxFeHRlbnNpc0ZvbnRT&#10;ZW5zZTpGYW1pbHk+SGVsdmV0aWNhPC9FeHRlbnNpc0ZvbnRTZW5zZTpGYW1pbHk+CiAgICAgICAg&#10;ICAgICAgICAgIDxFeHRlbnNpc0ZvbnRTZW5zZTpWZXJzaW9uPjAwMi4wMDA8L0V4dGVuc2lzRm9u&#10;dFNlbnNlOlZlcnNpb24+CiAgICAgICAgICAgICAgICAgIDxFeHRlbnNpc0ZvbnRTZW5zZTpPdXRs&#10;aW5lRmlsZVNpemU+MzM3NDA8L0V4dGVuc2lzRm9udFNlbnNlOk91dGxpbmVGaWxlU2l6ZT4KICAg&#10;ICAgICAgICAgICAgICAgPEV4dGVuc2lzRm9udFNlbnNlOktlcm5pbmdDaGVja3N1bT41NTc5NTwv&#10;RXh0ZW5zaXNGb250U2Vuc2U6S2VybmluZ0NoZWNrc3VtPgogICAgICAgICAgICAgICAgICA8RXh0&#10;ZW5zaXNGb250U2Vuc2U6Rm91bmRyeT5BZG9iZSBTeXN0ZW1zPC9FeHRlbnNpc0ZvbnRTZW5zZTpG&#10;b3VuZHJ5PgogICAgICAgICAgICAgICAgICA8RXh0ZW5zaXNGb250U2Vuc2U6Rm9udEtpbmQ+UG9z&#10;dFNjcmlwdDwvRXh0ZW5zaXNGb250U2Vuc2U6Rm9udEtpbmQ+CiAgICAgICAgICAgICAgICAgIDxF&#10;eHRlbnNpc0ZvbnRTZW5zZTpDaGVja3N1bT4xMDIzNTIxNzIyPC9FeHRlbnNpc0ZvbnRTZW5zZTpD&#10;aGVja3N1bT4KICAgICAgICAgICAgICAgICAgPEV4dGVuc2lzRm9udFNlbnNlOlBvc3RTY3JpcHRO&#10;YW1lPkhlbHZldGljYS1Cb2xkPC9FeHRlbnNpc0ZvbnRTZW5zZTpQb3N0U2NyaXB0TmFtZT4KICAg&#10;ICAgICAgICAgICAgICAgPEV4dGVuc2lzRm9udFNlbnNlOkZvbnRTZW5zZV8xLjJfQ2hlY2tzdW0+&#10;MTAyMzUyMTcyMjwvRXh0ZW5zaXNGb250U2Vuc2U6Rm9udFNlbnNlXzEuMl9DaGVja3N1bT4KICAg&#10;ICAgICAgICAgICAgPC9yZGY6bGk+CiAgICAgICAgICAgICAgIDxyZGY6bGkgcmRmOnBhcnNlVHlw&#10;ZT0iUmVzb3VyY2UiPgogICAgICAgICAgICAgICAgICA8RXh0ZW5zaXNGb250U2Vuc2U6RmFtaWx5&#10;PkhlbHZldGljYTwvRXh0ZW5zaXNGb250U2Vuc2U6RmFtaWx5PgogICAgICAgICAgICAgICAgICA8&#10;RXh0ZW5zaXNGb250U2Vuc2U6VmVyc2lvbj4wMDIuMDAwPC9FeHRlbnNpc0ZvbnRTZW5zZTpWZXJz&#10;aW9uPgogICAgICAgICAgICAgICAgICA8RXh0ZW5zaXNGb250U2Vuc2U6T3V0bGluZUZpbGVTaXpl&#10;PjMzNTM3PC9FeHRlbnNpc0ZvbnRTZW5zZTpPdXRsaW5lRmlsZVNpemU+CiAgICAgICAgICAgICAg&#10;ICAgIDxFeHRlbnNpc0ZvbnRTZW5zZTpLZXJuaW5nQ2hlY2tzdW0+MTM4OTM0PC9FeHRlbnNpc0Zv&#10;bnRTZW5zZTpLZXJuaW5nQ2hlY2tzdW0+CiAgICAgICAgICAgICAgICAgIDxFeHRlbnNpc0ZvbnRT&#10;ZW5zZTpGb3VuZHJ5PkFkb2JlIFN5c3RlbXM8L0V4dGVuc2lzRm9udFNlbnNlOkZvdW5kcnk+CiAg&#10;ICAgICAgICAgICAgICAgIDxFeHRlbnNpc0ZvbnRTZW5zZTpGb250S2luZD5Qb3N0U2NyaXB0PC9F&#10;eHRlbnNpc0ZvbnRTZW5zZTpGb250S2luZD4KICAgICAgICAgICAgICAgICAgPEV4dGVuc2lzRm9u&#10;dFNlbnNlOkNoZWNrc3VtPjEyMjQ5MDM3OTI8L0V4dGVuc2lzRm9udFNlbnNlOkNoZWNrc3VtPgog&#10;ICAgICAgICAgICAgICAgICA8RXh0ZW5zaXNGb250U2Vuc2U6UG9zdFNjcmlwdE5hbWU+SGVsdmV0&#10;aWNhPC9FeHRlbnNpc0ZvbnRTZW5zZTpQb3N0U2NyaXB0TmFtZT4KICAgICAgICAgICAgICAgICAg&#10;PEV4dGVuc2lzRm9udFNlbnNlOkZvbnRTZW5zZV8xLjJfQ2hlY2tzdW0+MTIyNDkwMzc5MjwvRXh0&#10;ZW5zaXNGb250U2Vuc2U6Rm9udFNlbnNlXzEuMl9DaGVja3N1bT4KICAgICAgICAgICAgICAgPC9y&#10;ZGY6bGk+CiAgICAgICAgICAgICAgIDxyZGY6bGkgcmRmOnBhcnNlVHlwZT0iUmVzb3VyY2UiPgog&#10;ICAgICAgICAgICAgICAgICA8RXh0ZW5zaXNGb250U2Vuc2U6RmFtaWx5PkxpYmVyYXRpb24gU2Fu&#10;czwvRXh0ZW5zaXNGb250U2Vuc2U6RmFtaWx5PgogICAgICAgICAgICAgICAgICA8RXh0ZW5zaXNG&#10;b250U2Vuc2U6VmVyc2lvbj4xLjAwPC9FeHRlbnNpc0ZvbnRTZW5zZTpWZXJzaW9uPgogICAgICAg&#10;ICAgICAgICAgICA8RXh0ZW5zaXNGb250U2Vuc2U6T3V0bGluZUZpbGVTaXplPjA8L0V4dGVuc2lz&#10;Rm9udFNlbnNlOk91dGxpbmVGaWxlU2l6ZT4KICAgICAgICAgICAgICAgICAgPEV4dGVuc2lzRm9u&#10;dFNlbnNlOktlcm5pbmdDaGVja3N1bT4wPC9FeHRlbnNpc0ZvbnRTZW5zZTpLZXJuaW5nQ2hlY2tz&#10;dW0+CiAgICAgICAgICAgICAgICAgIDxFeHRlbnNpc0ZvbnRTZW5zZTpGb3VuZHJ5Pi0tPC9FeHRl&#10;bnNpc0ZvbnRTZW5zZTpGb3VuZHJ5PgogICAgICAgICAgICAgICAgICA8RXh0ZW5zaXNGb250U2Vu&#10;c2U6Rm9udEtpbmQ+VHJ1ZVR5cGU8L0V4dGVuc2lzRm9udFNlbnNlOkZvbnRLaW5kPgogICAgICAg&#10;ICAgICAgICAgICA8RXh0ZW5zaXNGb250U2Vuc2U6Q2hlY2tzdW0+MjMxODk4NzIzNTwvRXh0ZW5z&#10;aXNGb250U2Vuc2U6Q2hlY2tzdW0+CiAgICAgICAgICAgICAgICAgIDxFeHRlbnNpc0ZvbnRTZW5z&#10;ZTpQb3N0U2NyaXB0TmFtZT5MaWJlcmF0aW9uU2FuczwvRXh0ZW5zaXNGb250U2Vuc2U6UG9zdFNj&#10;cmlwdE5hbWU+CiAgICAgICAgICAgICAgICAgIDxFeHRlbnNpc0ZvbnRTZW5zZTpGb250U2Vuc2Vf&#10;MS4yX0NoZWNrc3VtPjIzMTg5ODcyMzU8L0V4dGVuc2lzRm9udFNlbnNlOkZvbnRTZW5zZV8xLjJf&#10;Q2hlY2tzdW0+CiAgICAgICAgICAgICAgIDwvcmRmOmxpPgogICAgICAgICAgICAgICA8cmRmOmxp&#10;IHJkZjpwYXJzZVR5cGU9IlJlc291cmNlIj4KICAgICAgICAgICAgICAgICAgPEV4dGVuc2lzRm9u&#10;dFNlbnNlOkZhbWlseT5MaWJlcmF0aW9uIFNhbnM8L0V4dGVuc2lzRm9udFNlbnNlOkZhbWlseT4K&#10;ICAgICAgICAgICAgICAgICAgPEV4dGVuc2lzRm9udFNlbnNlOlZlcnNpb24+MS4wMDwvRXh0ZW5z&#10;aXNGb250U2Vuc2U6VmVyc2lvbj4KICAgICAgICAgICAgICAgICAgPEV4dGVuc2lzRm9udFNlbnNl&#10;Ok91dGxpbmVGaWxlU2l6ZT4wPC9FeHRlbnNpc0ZvbnRTZW5zZTpPdXRsaW5lRmlsZVNpemU+CiAg&#10;ICAgICAgICAgICAgICAgIDxFeHRlbnNpc0ZvbnRTZW5zZTpLZXJuaW5nQ2hlY2tzdW0+MDwvRXh0&#10;ZW5zaXNGb250U2Vuc2U6S2VybmluZ0NoZWNrc3VtPgogICAgICAgICAgICAgICAgICA8RXh0ZW5z&#10;aXNGb250U2Vuc2U6Rm91bmRyeT4tLTwvRXh0ZW5zaXNGb250U2Vuc2U6Rm91bmRyeT4KICAgICAg&#10;ICAgICAgICAgICAgPEV4dGVuc2lzRm9udFNlbnNlOkZvbnRLaW5kPlRydWVUeXBlPC9FeHRlbnNp&#10;c0ZvbnRTZW5zZTpGb250S2luZD4KICAgICAgICAgICAgICAgICAgPEV4dGVuc2lzRm9udFNlbnNl&#10;OkNoZWNrc3VtPjM0NzQ2ODk4NzwvRXh0ZW5zaXNGb250U2Vuc2U6Q2hlY2tzdW0+CiAgICAgICAg&#10;ICAgICAgICAgIDxFeHRlbnNpc0ZvbnRTZW5zZTpQb3N0U2NyaXB0TmFtZT5MaWJlcmF0aW9uU2Fu&#10;cy1Cb2xkSXRhbGljPC9FeHRlbnNpc0ZvbnRTZW5zZTpQb3N0U2NyaXB0TmFtZT4KICAgICAgICAg&#10;ICAgICAgICAgPEV4dGVuc2lzRm9udFNlbnNlOkZvbnRTZW5zZV8xLjJfQ2hlY2tzdW0+MzQ3NDY4&#10;OTg3PC9FeHRlbnNpc0ZvbnRTZW5zZTpGb250U2Vuc2VfMS4yX0NoZWNrc3VtPgogICAgICAgICAg&#10;ICAgICA8L3JkZjpsaT4KICAgICAgICAgICAgICAgPHJkZjpsaSByZGY6cGFyc2VUeXBlPSJSZXNv&#10;dXJjZSI+CiAgICAgICAgICAgICAgICAgIDxFeHRlbnNpc0ZvbnRTZW5zZTpGYW1pbHk+Q291cmll&#10;cjwvRXh0ZW5zaXNGb250U2Vuc2U6RmFtaWx5PgogICAgICAgICAgICAgICAgICA8RXh0ZW5zaXNG&#10;b250U2Vuc2U6VmVyc2lvbj41LjE8L0V4dGVuc2lzRm9udFNlbnNlOlZlcnNpb24+CiAgICAgICAg&#10;ICAgICAgICAgIDxFeHRlbnNpc0ZvbnRTZW5zZTpPdXRsaW5lRmlsZVNpemU+MDwvRXh0ZW5zaXNG&#10;b250U2Vuc2U6T3V0bGluZUZpbGVTaXplPgogICAgICAgICAgICAgICAgICA8RXh0ZW5zaXNGb250&#10;U2Vuc2U6S2VybmluZ0NoZWNrc3VtPjA8L0V4dGVuc2lzRm9udFNlbnNlOktlcm5pbmdDaGVja3N1&#10;bT4KICAgICAgICAgICAgICAgICAgPEV4dGVuc2lzRm9udFNlbnNlOkZvdW5kcnk+QXBwbGUgQ29t&#10;cHV0ZXI8L0V4dGVuc2lzRm9udFNlbnNlOkZvdW5kcnk+CiAgICAgICAgICAgICAgICAgIDxFeHRl&#10;bnNpc0ZvbnRTZW5zZTpGb250S2luZD5UcnVlVHlwZTwvRXh0ZW5zaXNGb250U2Vuc2U6Rm9udEtp&#10;bmQ+CiAgICAgICAgICAgICAgICAgIDxFeHRlbnNpc0ZvbnRTZW5zZTpDaGVja3N1bT40NzU5ODE4&#10;NzwvRXh0ZW5zaXNGb250U2Vuc2U6Q2hlY2tzdW0+CiAgICAgICAgICAgICAgICAgIDxFeHRlbnNp&#10;c0ZvbnRTZW5zZTpQb3N0U2NyaXB0TmFtZT5Db3VyaWVyLUJvbGQ8L0V4dGVuc2lzRm9udFNlbnNl&#10;OlBvc3RTY3JpcHROYW1lPgogICAgICAgICAgICAgICAgICA8RXh0ZW5zaXNGb250U2Vuc2U6Rm9u&#10;dFNlbnNlXzEuMl9DaGVja3N1bT40NzU5ODE4NzwvRXh0ZW5zaXNGb250U2Vuc2U6Rm9udFNlbnNl&#10;XzEuMl9DaGVja3N1bT4KICAgICAgICAgICAgICAgPC9yZGY6bGk+CiAgICAgICAgICAgICAgIDxy&#10;ZGY6bGkgcmRmOnBhcnNlVHlwZT0iUmVzb3VyY2UiPgogICAgICAgICAgICAgICAgICA8RXh0ZW5z&#10;aXNGb250U2Vuc2U6RmFtaWx5PkhlbHZldGljYTwvRXh0ZW5zaXNGb250U2Vuc2U6RmFtaWx5Pgog&#10;ICAgICAgICAgICAgICAgICA8RXh0ZW5zaXNGb250U2Vuc2U6VmVyc2lvbj4wMDIuMDAwPC9FeHRl&#10;bnNpc0ZvbnRTZW5zZTpWZXJzaW9uPgogICAgICAgICAgICAgICAgICA8RXh0ZW5zaXNGb250U2Vu&#10;c2U6T3V0bGluZUZpbGVTaXplPjQ3NDk4PC9FeHRlbnNpc0ZvbnRTZW5zZTpPdXRsaW5lRmlsZVNp&#10;emU+CiAgICAgICAgICAgICAgICAgIDxFeHRlbnNpc0ZvbnRTZW5zZTpLZXJuaW5nQ2hlY2tzdW0+&#10;NTYzODI8L0V4dGVuc2lzRm9udFNlbnNlOktlcm5pbmdDaGVja3N1bT4KICAgICAgICAgICAgICAg&#10;ICAgPEV4dGVuc2lzRm9udFNlbnNlOkZvdW5kcnk+QWRvYmUgU3lzdGVtczwvRXh0ZW5zaXNGb250&#10;U2Vuc2U6Rm91bmRyeT4KICAgICAgICAgICAgICAgICAgPEV4dGVuc2lzRm9udFNlbnNlOkZvbnRL&#10;aW5kPlBvc3RTY3JpcHQ8L0V4dGVuc2lzRm9udFNlbnNlOkZvbnRLaW5kPgogICAgICAgICAgICAg&#10;ICAgICA8RXh0ZW5zaXNGb250U2Vuc2U6Q2hlY2tzdW0+MzgxNzU4NTEzPC9FeHRlbnNpc0ZvbnRT&#10;ZW5zZTpDaGVja3N1bT4KICAgICAgICAgICAgICAgICAgPEV4dGVuc2lzRm9udFNlbnNlOlBvc3RT&#10;Y3JpcHROYW1lPkhlbHZldGljYS1PYmxpcXVlPC9FeHRlbnNpc0ZvbnRTZW5zZTpQb3N0U2NyaXB0&#10;TmFtZT4KICAgICAgICAgICAgICAgICAgPEV4dGVuc2lzRm9udFNlbnNlOkZvbnRTZW5zZV8xLjJf&#10;Q2hlY2tzdW0+MzgxNzU4NTEzPC9FeHRlbnNpc0ZvbnRTZW5zZTpGb250U2Vuc2VfMS4yX0NoZWNr&#10;c3VtPgogICAgICAgICAgICAgICA8L3JkZjpsaT4KICAgICAgICAgICAgICAgPHJkZjpsaSByZGY6&#10;cGFyc2VUeXBlPSJSZXNvdXJjZSI+CiAgICAgICAgICAgICAgICAgIDxFeHRlbnNpc0ZvbnRTZW5z&#10;ZTpGYW1pbHk+TGliZXJhdGlvbiBTYW5zPC9FeHRlbnNpc0ZvbnRTZW5zZTpGYW1pbHk+CiAgICAg&#10;ICAgICAgICAgICAgIDxFeHRlbnNpc0ZvbnRTZW5zZTpWZXJzaW9uPjEuMDA8L0V4dGVuc2lzRm9u&#10;dFNlbnNlOlZlcnNpb24+CiAgICAgICAgICAgICAgICAgIDxFeHRlbnNpc0ZvbnRTZW5zZTpPdXRs&#10;aW5lRmlsZVNpemU+MDwvRXh0ZW5zaXNGb250U2Vuc2U6T3V0bGluZUZpbGVTaXplPgogICAgICAg&#10;ICAgICAgICAgICA8RXh0ZW5zaXNGb250U2Vuc2U6S2VybmluZ0NoZWNrc3VtPjA8L0V4dGVuc2lz&#10;Rm9udFNlbnNlOktlcm5pbmdDaGVja3N1bT4KICAgICAgICAgICAgICAgICAgPEV4dGVuc2lzRm9u&#10;dFNlbnNlOkZvdW5kcnk+LS08L0V4dGVuc2lzRm9udFNlbnNlOkZvdW5kcnk+CiAgICAgICAgICAg&#10;ICAgICAgIDxFeHRlbnNpc0ZvbnRTZW5zZTpGb250S2luZD5UcnVlVHlwZTwvRXh0ZW5zaXNGb250&#10;U2Vuc2U6Rm9udEtpbmQ+CiAgICAgICAgICAgICAgICAgIDxFeHRlbnNpc0ZvbnRTZW5zZTpDaGVj&#10;a3N1bT40NTY3Nzg0NDc8L0V4dGVuc2lzRm9udFNlbnNlOkNoZWNrc3VtPgogICAgICAgICAgICAg&#10;ICAgICA8RXh0ZW5zaXNGb250U2Vuc2U6UG9zdFNjcmlwdE5hbWU+TGliZXJhdGlvblNhbnMtSXRh&#10;bGljPC9FeHRlbnNpc0ZvbnRTZW5zZTpQb3N0U2NyaXB0TmFtZT4KICAgICAgICAgICAgICAgICAg&#10;PEV4dGVuc2lzRm9udFNlbnNlOkZvbnRTZW5zZV8xLjJfQ2hlY2tzdW0+NDU2Nzc4NDQ3PC9FeHRl&#10;bnNpc0ZvbnRTZW5zZTpGb250U2Vuc2VfMS4yX0NoZWNrc3VtPgogICAgICAgICAgICAgICA8L3Jk&#10;ZjpsaT4KICAgICAgICAgICAgICAgPHJkZjpsaSByZGY6cGFyc2VUeXBlPSJSZXNvdXJjZSI+CiAg&#10;ICAgICAgICAgICAgICAgIDxFeHRlbnNpc0ZvbnRTZW5zZTpGYW1pbHk+QWRvYmUgR2FyYW1vbmQ8&#10;L0V4dGVuc2lzRm9udFNlbnNlOkZhbWlseT4KICAgICAgICAgICAgICAgICAgPEV4dGVuc2lzRm9u&#10;dFNlbnNlOlZlcnNpb24+MDAxLjAwMjwvRXh0ZW5zaXNGb250U2Vuc2U6VmVyc2lvbj4KICAgICAg&#10;ICAgICAgICAgICAgPEV4dGVuc2lzRm9udFNlbnNlOk91dGxpbmVGaWxlU2l6ZT40OTg4NjwvRXh0&#10;ZW5zaXNGb250U2Vuc2U6T3V0bGluZUZpbGVTaXplPgogICAgICAgICAgICAgICAgICA8RXh0ZW5z&#10;aXNGb250U2Vuc2U6S2VybmluZ0NoZWNrc3VtPjM1MDgyNDwvRXh0ZW5zaXNGb250U2Vuc2U6S2Vy&#10;bmluZ0NoZWNrc3VtPgogICAgICAgICAgICAgICAgICA8RXh0ZW5zaXNGb250U2Vuc2U6Rm91bmRy&#10;eT5BZG9iZSBTeXN0ZW1zPC9FeHRlbnNpc0ZvbnRTZW5zZTpGb3VuZHJ5PgogICAgICAgICAgICAg&#10;ICAgICA8RXh0ZW5zaXNGb250U2Vuc2U6Rm9udEtpbmQ+UG9zdFNjcmlwdDwvRXh0ZW5zaXNGb250&#10;U2Vuc2U6Rm9udEtpbmQ+CiAgICAgICAgICAgICAgICAgIDxFeHRlbnNpc0ZvbnRTZW5zZTpDaGVj&#10;a3N1bT4xNDU1MzE0NTwvRXh0ZW5zaXNGb250U2Vuc2U6Q2hlY2tzdW0+CiAgICAgICAgICAgICAg&#10;ICAgIDxFeHRlbnNpc0ZvbnRTZW5zZTpQb3N0U2NyaXB0TmFtZT5BR2FyYW1vbmQtUmVndWxhcjwv&#10;RXh0ZW5zaXNGb250U2Vuc2U6UG9zdFNjcmlwdE5hbWU+CiAgICAgICAgICAgICAgICAgIDxFeHRl&#10;bnNpc0ZvbnRTZW5zZTpGb250U2Vuc2VfMS4yX0NoZWNrc3VtPjE0NTUzMTQ1PC9FeHRlbnNpc0Zv&#10;bnRTZW5zZTpGb250U2Vuc2VfMS4yX0NoZWNrc3VtPgogICAgICAgICAgICAgICA8L3JkZjpsaT4K&#10;ICAgICAgICAgICAgICAgPHJkZjpsaSByZGY6cGFyc2VUeXBlPSJSZXNvdXJjZSI+CiAgICAgICAg&#10;ICAgICAgICAgIDxFeHRlbnNpc0ZvbnRTZW5zZTpGYW1pbHk+U1RJWEdlbmVyYWw8L0V4dGVuc2lz&#10;Rm9udFNlbnNlOkZhbWlseT4KICAgICAgICAgICAgICAgICAgPEV4dGVuc2lzRm9udFNlbnNlOlZl&#10;cnNpb24+MS4wLjA8L0V4dGVuc2lzRm9udFNlbnNlOlZlcnNpb24+CiAgICAgICAgICAgICAgICAg&#10;IDxFeHRlbnNpc0ZvbnRTZW5zZTpPdXRsaW5lRmlsZVNpemU+MDwvRXh0ZW5zaXNGb250U2Vuc2U6&#10;T3V0bGluZUZpbGVTaXplPgogICAgICAgICAgICAgICAgICA8RXh0ZW5zaXNGb250U2Vuc2U6S2Vy&#10;bmluZ0NoZWNrc3VtPjA8L0V4dGVuc2lzRm9udFNlbnNlOktlcm5pbmdDaGVja3N1bT4KICAgICAg&#10;ICAgICAgICAgICAgPEV4dGVuc2lzRm9udFNlbnNlOkZvdW5kcnk+LS08L0V4dGVuc2lzRm9udFNl&#10;bnNlOkZvdW5kcnk+CiAgICAgICAgICAgICAgICAgIDxFeHRlbnNpc0ZvbnRTZW5zZTpGb250S2lu&#10;ZD5PcGVuVHlwZSAtIFBTPC9FeHRlbnNpc0ZvbnRTZW5zZTpGb250S2luZD4KICAgICAgICAgICAg&#10;ICAgICAgPEV4dGVuc2lzRm9udFNlbnNlOkNoZWNrc3VtPjI1Njk0MzE3NjM8L0V4dGVuc2lzRm9u&#10;dFNlbnNlOkNoZWNrc3VtPgogICAgICAgICAgICAgICAgICA8RXh0ZW5zaXNGb250U2Vuc2U6UG9z&#10;dFNjcmlwdE5hbWU+U1RJWEdlbmVyYWwtSXRhbGljPC9FeHRlbnNpc0ZvbnRTZW5zZTpQb3N0U2Ny&#10;aXB0TmFtZT4KICAgICAgICAgICAgICAgICAgPEV4dGVuc2lzRm9udFNlbnNlOkZvbnRTZW5zZV8x&#10;LjJfQ2hlY2tzdW0+MjU2OTQzMTc2MzwvRXh0ZW5zaXNGb250U2Vuc2U6Rm9udFNlbnNlXzEuMl9D&#10;aGVja3N1bT4KICAgICAgICAgICAgICAgPC9yZGY6bGk+CiAgICAgICAgICAgICAgIDxyZGY6bGkg&#10;cmRmOnBhcnNlVHlwZT0iUmVzb3VyY2UiPgogICAgICAgICAgICAgICAgICA8RXh0ZW5zaXNGb250&#10;U2Vuc2U6RmFtaWx5PlNUSVhHZW5lcmFsPC9FeHRlbnNpc0ZvbnRTZW5zZTpGYW1pbHk+CiAgICAg&#10;ICAgICAgICAgICAgIDxFeHRlbnNpc0ZvbnRTZW5zZTpWZXJzaW9uPjEuMC4wPC9FeHRlbnNpc0Zv&#10;bnRTZW5zZTpWZXJzaW9uPgogICAgICAgICAgICAgICAgICA8RXh0ZW5zaXNGb250U2Vuc2U6T3V0&#10;bGluZUZpbGVTaXplPjA8L0V4dGVuc2lzRm9udFNlbnNlOk91dGxpbmVGaWxlU2l6ZT4KICAgICAg&#10;ICAgICAgICAgICAgPEV4dGVuc2lzRm9udFNlbnNlOktlcm5pbmdDaGVja3N1bT4wPC9FeHRlbnNp&#10;c0ZvbnRTZW5zZTpLZXJuaW5nQ2hlY2tzdW0+CiAgICAgICAgICAgICAgICAgIDxFeHRlbnNpc0Zv&#10;bnRTZW5zZTpGb3VuZHJ5Pi0tPC9FeHRlbnNpc0ZvbnRTZW5zZTpGb3VuZHJ5PgogICAgICAgICAg&#10;ICAgICAgICA8RXh0ZW5zaXNGb250U2Vuc2U6Rm9udEtpbmQ+T3BlblR5cGUgLSBQUzwvRXh0ZW5z&#10;aXNGb250U2Vuc2U6Rm9udEtpbmQ+CiAgICAgICAgICAgICAgICAgIDxFeHRlbnNpc0ZvbnRTZW5z&#10;ZTpDaGVja3N1bT4zMjAzMTM3MTQwPC9FeHRlbnNpc0ZvbnRTZW5zZTpDaGVja3N1bT4KICAgICAg&#10;ICAgICAgICAgICAgPEV4dGVuc2lzRm9udFNlbnNlOlBvc3RTY3JpcHROYW1lPlNUSVhHZW5lcmFs&#10;LUJvbGQ8L0V4dGVuc2lzRm9udFNlbnNlOlBvc3RTY3JpcHROYW1lPgogICAgICAgICAgICAgICAg&#10;ICA8RXh0ZW5zaXNGb250U2Vuc2U6Rm9udFNlbnNlXzEuMl9DaGVja3N1bT4zMjAzMTM3MTQwPC9F&#10;eHRlbnNpc0ZvbnRTZW5zZTpGb250U2Vuc2VfMS4yX0NoZWNrc3VtPgogICAgICAgICAgICAgICA8&#10;L3JkZjpsaT4KICAgICAgICAgICAgPC9yZGY6QmFnPgogICAgICAgICA8L0V4dGVuc2lzRm9udFNl&#10;bnNlOnNsdWc+CiAgICAgIDwvcmRmOkRlc2NyaXB0aW9uPgogICA8L3JkZjpSREY+CjwveDp4bXBt&#10;ZXRhPg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Cjw/eHBhY2tldCBlbmQ9InciPz7/4gxYSUNDX1BST0ZJTEUAAQEAAAxITGlubwIQAABtbnRyUkdC&#10;IFhZWiAHzgACAAkABgAxAABhY3NwTVNGVAAAAABJRUMgc1JHQgAAAAAAAAAAAAAAAAAA9tYAAQAA&#10;AADTLUhQICAAAAAAAAAAAAAAAAAAAAAAAAAAAAAAAAAAAAAAAAAAAAAAAAAAAAAAAAAAAAAAABFj&#10;cHJ0AAABUAAAADNkZXNjAAABhAAAAGx3dHB0AAAB8AAAABRia3B0AAACBAAAABRyWFlaAAACGAAA&#10;ABRnWFlaAAACLAAAABRiWFlaAAACQAAAABRkbW5kAAACVAAAAHBkbWRkAAACxAAAAIh2dWVkAAAD&#10;TAAAAIZ2aWV3AAAD1AAAACRsdW1pAAAD+AAAABRtZWFzAAAEDAAAACR0ZWNoAAAEMAAAAAxyVFJD&#10;AAAEPAAACAxnVFJDAAAEPAAACAxiVFJDAAAEPAAACAx0ZXh0AAAAAENvcHlyaWdodCAoYykgMTk5&#10;OCBIZXdsZXR0LVBhY2thcmQgQ29tcGFueQAAZGVzYwAAAAAAAAASc1JHQiBJRUM2MTk2Ni0yLjEA&#10;AAAAAAAAAAAAABJzUkdCIElFQzYxOTY2LTIuMQAAAAAAAAAAAAAAAAAAAAAAAAAAAAAAAAAAAAAA&#10;AAAAAAAAAAAAAAAAAAAAAAAAAAAAWFlaIAAAAAAAAPNRAAEAAAABFsxYWVogAAAAAAAAAAAAAAAA&#10;AAAAAFhZWiAAAAAAAABvogAAOPUAAAOQWFlaIAAAAAAAAGKZAAC3hQAAGNpYWVogAAAAAAAAJKAA&#10;AA+EAAC2z2Rlc2MAAAAAAAAAFklFQyBodHRwOi8vd3d3LmllYy5jaAAAAAAAAAAAAAAAFklFQyBo&#10;dHRwOi8vd3d3LmllYy5jaAAAAAAAAAAAAAAAAAAAAAAAAAAAAAAAAAAAAAAAAAAAAAAAAAAAAAAA&#10;AAAAAABkZXNjAAAAAAAAAC5JRUMgNjE5NjYtMi4xIERlZmF1bHQgUkdCIGNvbG91ciBzcGFjZSAt&#10;IHNSR0IAAAAAAAAAAAAAAC5JRUMgNjE5NjYtMi4xIERlZmF1bHQgUkdCIGNvbG91ciBzcGFjZSAt&#10;IHNSR0IAAAAAAAAAAAAAAAAAAAAAAAAAAAAAZGVzYwAAAAAAAAAsUmVmZXJlbmNlIFZpZXdpbmcg&#10;Q29uZGl0aW9uIGluIElFQzYxOTY2LTIuMQAAAAAAAAAAAAAALFJlZmVyZW5jZSBWaWV3aW5nIENv&#10;bmRpdGlvbiBpbiBJRUM2MTk2Ni0yLjEAAAAAAAAAAAAAAAAAAAAAAAAAAAAAAAAAAHZpZXcAAAAA&#10;ABOk/gAUXy4AEM8UAAPtzAAEEwsAA1yeAAAAAVhZWiAAAAAAAEwJVgBQAAAAVx/nbWVhcwAAAAAA&#10;AAABAAAAAAAAAAAAAAAAAAAAAAAAAo8AAAACc2lnIAAAAABDUlQgY3VydgAAAAAAAAQAAAAABQAK&#10;AA8AFAAZAB4AIwAoAC0AMgA3ADsAQABFAEoATwBUAFkAXgBjAGgAbQByAHcAfACBAIYAiwCQAJUA&#10;mgCfAKQAqQCuALIAtwC8AMEAxgDLANAA1QDbAOAA5QDrAPAA9gD7AQEBBwENARMBGQEfASUBKwEy&#10;ATgBPgFFAUwBUgFZAWABZwFuAXUBfAGDAYsBkgGaAaEBqQGxAbkBwQHJAdEB2QHhAekB8gH6AgMC&#10;DAIUAh0CJgIvAjgCQQJLAlQCXQJnAnECegKEAo4CmAKiAqwCtgLBAssC1QLgAusC9QMAAwsDFgMh&#10;Ay0DOANDA08DWgNmA3IDfgOKA5YDogOuA7oDxwPTA+AD7AP5BAYEEwQgBC0EOwRIBFUEYwRxBH4E&#10;jASaBKgEtgTEBNME4QTwBP4FDQUcBSsFOgVJBVgFZwV3BYYFlgWmBbUFxQXVBeUF9gYGBhYGJwY3&#10;BkgGWQZqBnsGjAadBq8GwAbRBuMG9QcHBxkHKwc9B08HYQd0B4YHmQesB78H0gflB/gICwgfCDII&#10;RghaCG4IggiWCKoIvgjSCOcI+wkQCSUJOglPCWQJeQmPCaQJugnPCeUJ+woRCicKPQpUCmoKgQqY&#10;Cq4KxQrcCvMLCwsiCzkLUQtpC4ALmAuwC8gL4Qv5DBIMKgxDDFwMdQyODKcMwAzZDPMNDQ0mDUAN&#10;Wg10DY4NqQ3DDd4N+A4TDi4OSQ5kDn8Omw62DtIO7g8JDyUPQQ9eD3oPlg+zD88P7BAJECYQQxBh&#10;EH4QmxC5ENcQ9RETETERTxFtEYwRqhHJEegSBxImEkUSZBKEEqMSwxLjEwMTIxNDE2MTgxOkE8UT&#10;5RQGFCcUSRRqFIsUrRTOFPAVEhU0FVYVeBWbFb0V4BYDFiYWSRZsFo8WshbWFvoXHRdBF2UXiReu&#10;F9IX9xgbGEAYZRiKGK8Y1Rj6GSAZRRlrGZEZtxndGgQaKhpRGncanhrFGuwbFBs7G2MbihuyG9oc&#10;AhwqHFIcexyjHMwc9R0eHUcdcB2ZHcMd7B4WHkAeah6UHr4e6R8THz4faR+UH78f6iAVIEEgbCCY&#10;IMQg8CEcIUghdSGhIc4h+yInIlUigiKvIt0jCiM4I2YjlCPCI/AkHyRNJHwkqyTaJQklOCVoJZcl&#10;xyX3JicmVyaHJrcm6CcYJ0kneierJ9woDSg/KHEooijUKQYpOClrKZ0p0CoCKjUqaCqbKs8rAis2&#10;K2krnSvRLAUsOSxuLKIs1y0MLUEtdi2rLeEuFi5MLoIuty7uLyQvWi+RL8cv/jA1MGwwpDDbMRIx&#10;SjGCMbox8jIqMmMymzLUMw0zRjN/M7gz8TQrNGU0njTYNRM1TTWHNcI1/TY3NnI2rjbpNyQ3YDec&#10;N9c4FDhQOIw4yDkFOUI5fzm8Ofk6Njp0OrI67zstO2s7qjvoPCc8ZTykPOM9Ij1hPaE94D4gPmA+&#10;oD7gPyE/YT+iP+JAI0BkQKZA50EpQWpBrEHuQjBCckK1QvdDOkN9Q8BEA0RHRIpEzkUSRVVFmkXe&#10;RiJGZ0arRvBHNUd7R8BIBUhLSJFI10kdSWNJqUnwSjdKfUrESwxLU0uaS+JMKkxyTLpNAk1KTZNN&#10;3E4lTm5Ot08AT0lPk0/dUCdQcVC7UQZRUFGbUeZSMVJ8UsdTE1NfU6pT9lRCVI9U21UoVXVVwlYP&#10;VlxWqVb3V0RXklfgWC9YfVjLWRpZaVm4WgdaVlqmWvVbRVuVW+VcNVyGXNZdJ114XcleGl5sXr1f&#10;D19hX7NgBWBXYKpg/GFPYaJh9WJJYpxi8GNDY5dj62RAZJRk6WU9ZZJl52Y9ZpJm6Gc9Z5Nn6Wg/&#10;aJZo7GlDaZpp8WpIap9q92tPa6dr/2xXbK9tCG1gbbluEm5rbsRvHm94b9FwK3CGcOBxOnGVcfBy&#10;S3KmcwFzXXO4dBR0cHTMdSh1hXXhdj52m3b4d1Z3s3gReG54zHkqeYl553pGeqV7BHtje8J8IXyB&#10;fOF9QX2hfgF+Yn7CfyN/hH/lgEeAqIEKgWuBzYIwgpKC9INXg7qEHYSAhOOFR4Wrhg6GcobXhzuH&#10;n4gEiGmIzokziZmJ/opkisqLMIuWi/yMY4zKjTGNmI3/jmaOzo82j56QBpBukNaRP5GokhGSepLj&#10;k02TtpQglIqU9JVflcmWNJaflwqXdZfgmEyYuJkkmZCZ/JpomtWbQpuvnByciZz3nWSd0p5Anq6f&#10;HZ+Ln/qgaaDYoUehtqImopajBqN2o+akVqTHpTilqaYapoum/adup+CoUqjEqTepqaocqo+rAqt1&#10;q+msXKzQrUStuK4trqGvFq+LsACwdbDqsWCx1rJLssKzOLOutCW0nLUTtYq2AbZ5tvC3aLfguFm4&#10;0blKucK6O7q1uy67p7whvJu9Fb2Pvgq+hL7/v3q/9cBwwOzBZ8Hjwl/C28NYw9TEUcTOxUvFyMZG&#10;xsPHQce/yD3IvMk6ybnKOMq3yzbLtsw1zLXNNc21zjbOts83z7jQOdC60TzRvtI/0sHTRNPG1EnU&#10;y9VO1dHWVdbY11zX4Nhk2OjZbNnx2nba+9uA3AXcit0Q3ZbeHN6i3ynfr+A24L3hROHM4lPi2+Nj&#10;4+vkc+T85YTmDeaW5x/nqegy6LzpRunQ6lvq5etw6/vshu0R7ZzuKO6070DvzPBY8OXxcvH/8ozz&#10;GfOn9DT0wvVQ9d72bfb794r4Gfio+Tj5x/pX+uf7d/wH/Jj9Kf26/kv+3P9t////7gAOQWRvYmUA&#10;ZMAAAAAB/9sAhAABAQEBAQEBAQEBAQEBAQEBAQEBAQEBAQEBAQEBAQEBAQEBAQEBAQEBAQEBAgIC&#10;AgICAgICAgIDAwMDAwMDAwMDAQEBAQEBAQIBAQICAgECAgMDAwMDAwMDAwMDAwMDAwMDAwMDAwMD&#10;AwMDAwMDAwMDAwMDAwMDAwMDAwMDAwMDAwP/wAARCADuAcoDAREAAhEBAxEB/8QA2wABAAICAwEB&#10;AQEAAAAAAAAAAAcIBgkEBQoDAgELAQEAAgMBAQEBAAAAAAAAAAAABAUGBwgDAgEJEAAABgIBAQQG&#10;BQcHCQUJAAAAAQIDBAUGBwgRIRIiEzFRkxQVCUGhMlXV8IEWtjd32XHB0SMzF1dhkbHhQiQ01Jei&#10;Y1Q2CpI1ZbUmJxgZOREAAgECAgUGCgMLCQcEAwAAAAECAwQRBSExEgYHQVFhkSITcYEyktMUVNQV&#10;VaFCUmJysiNzsyR0NTYIwdGC0lOTNJQW8LHh8aIzQ8JEJReDZCb/2gAMAwEAAhEDEQA/APfwAAAA&#10;AAAAAAAAAAAAAAAAAAAAAAAAAAAAAAAAAAAAAAAAAAAAoHya+ZjxK4s27mF5fnUvO9smpxiJpjUF&#10;WvYWyX56EmpNZNrax9qnxqydLoaGLedXuuIV30JUnqZZvu9w93o3kpeuWtFUMr1u4ry7qklzpvtT&#10;XO4RklqeBqjfXjTuDuPc/DL+6ld7walZ2kPWLly+y4xexTk+SNWdNtaUmjXVkfzGPmEbrcW1ozj3&#10;q/jTiUhZpYyzft7ZZ1n8iEf2J0DDMYarIGPWfdMjOJZsS2yMjT5h9SUWdUNxdxMnWOc39zmN0vqW&#10;0VTpJ8zqTxcl91Bx8HIaouuK3GHed4bsZPY5Jl8tVW/qSr3Dj9qNGkoxpy+4qqS5NrlIzlYBzX2a&#10;8crcHzD+QHWQSTXX6JhYzoGLD6GgyjxZWHRHXHm2ko7pOraS659pfUzV1nRzLdHLls5TkNjo5blz&#10;uW+lqbXUnguQq5bu8SM6l3m8e+Obtv6tjGlYJdCdJNvDVi0m9b5TgxuB2JWB+df7u5WZPPUSEqtL&#10;7kBmMieptDaEIZN2IqE0bSTSaiLudSNR9vToRfct97uGihZ5ZTp80bWml9OJ5x4R5VV7V3mef16v&#10;2ql/WcsMNWK2Vh4uXmO8Y+X5gbSm5FXuPlNRWDSiXHtKjkDmrFhGPp3V+Q6+9Jbb8xtRpUfcM+6o&#10;yLoPF793z7NS0y2cHrUrWng/DhgSY8Hcli1OhmOfUqq1Shf1lJeBtvXq1GVV3HDlhr4kvaV+Y1yl&#10;pH2PLOLF3RLx/kLUNJZbShuKirzOHBiMxS7hElBIUhCOzuK+mPPeLdq+0ZxkGWzi9bt1K1l4dqm2&#10;2/8AbElUtxd+8p7W7O+We0pLUrx08wgsFoWzWUUl0YYJcjJHqeWXzRtG9xWxdS6P5hYdDI1y7TV1&#10;tO09ts4iCIn5cmlu2pmHWUpptJuNQq2Ebr6z7hLLqRpg1N2uG+c/4C6vMpu3qVaKr0MeRKUcKiXI&#10;5TlgteBaUd9uOm62nN8vyvePLo65Ws5Wl3hytwmnRk1rUKcMZPRjzW+4+/NO4q7zySNra8uck4/b&#10;rcU3Gf07yCondc5Q5YLMmSi0tnYOuYvfrlSiUiIwzNKwkIT3vdUde6WMZ5w23lya3eYUYU77J9ar&#10;2su9hhzyS7ccF5Tcdlatpmebp8c9xd571ZLd1K+UbzaE7O/g7ertasISk+6qYvFRip95Jae7Wo2Q&#10;DADcYAAAAAAAAAAAAAAAAAAAAAAAAAAAAAAAAAAAAAAAAAAAAAAAAAAAAAAAAAAAAAAAAAAAAAAA&#10;AAAAAAAQpv8A5E6d4v63ttrbuzWswrD6r+pbfmKW/Z3dotp12JQ43TxkuWN9fTksq8qNGbWvupU4&#10;vutIWtNvkeQ5rvHmEcsyejKtdy5FoUVyynJ6IxXK2+ZLFtIxreze/d3cjJqmfbzXMLbLqejF6ZTl&#10;g2qdOCxlOcsHhGKbwTbwim153txczeXPO6VLqcGnZRw94szV+Uw3UyEw+Q21aRwyMpNpfRVLLAKW&#10;0YT192hqIzadU26uxjrJRb0yzdbdbcqKqXcaebbyx17SxtaMuZRf/dlF8suVYpU5LA5PzvfriHxW&#10;m6WXzr7ubhSehReGYXUHyymv8PCS+rDkbTdaDxPtpPj7q/TsE4uA4lAqpUpJFZ3z5LscluVKV5jj&#10;lrfTTfspSXHuq/K8xLCFGfcbQXYPDOM+zPN57d/VlOK1R1Qj97FdlaNGOt8rZZ7sbm7v7sUe6ya2&#10;hTqSXaqPtVZ8vbqSxk8Xpwx2U9SRbKnrC8Ph9PT6BjFWoZ5Qokn1dT1JJd31fQIFSoW9GiZ9X05G&#10;ReH6hCnVLKnRMti03YXg+oRpVSbC3O3RS9n2Pq/0jz709u4Py5S9n2Pq7Q70OhoPMb88nnbqetzD&#10;WXy2dQ4XhO3ebPIbLcG17TW9zUxLqJxkibavK3GafLnZqTblx9lWzNqiRVViH2m40XuWNiRxTixp&#10;8i23pzbIq6+CXFSjdzaT2Xow5NqLxjLoUk1y+GBmW4G7e99o/wDVVlQusupJtKce1ilp2JrCcMcM&#10;G4Si3qx5tpGGP80fl2NRXNQZLlfMji1UIZTbaK2Vau2e8sCpY7bbLj2pc692dkZGxDjo76al9o2+&#10;62TUeKbzzspOcVYbo77wVHNYQyveTBKN1TX4irL/APYg32ZSeuoni29qUsEompKD4lcJ60rrdyrV&#10;3h3GUnKeX1n+l20G9KsqqXbhFeTQawUUoQp7UnUW5fi1y40fzD143sPS2UlaMxXG4OVYnbMlVZxg&#10;V6aDN+gzLG3HXJNXPZcQtKHUG7Clk2pcZ95su+NWbybr5zupf+oZvT2W9MJx7VOpH7VOepro0Sjj&#10;hJJ6DoDcbiBuxxDyhZvu3X24xezVpTWzXoT5adam3jGS0pNYwlg3CUlpLMDHjNAAAAAAAAAAAAAA&#10;AAAAAAAAAAAAAAAAAAAAAAAAAAAAAAAAAAAAAAAAAAAAAAAAAAAAAAAAAAAAqtzD5d6u4Xactttb&#10;KfenyFPJpsGwWqeYTlGxcymJMqzF8dju99RrcV/Wy5PccRCiIW6pKzJLa8l3U3WzLe7No5Zl6UY4&#10;bVSpLyKVNa5yf0RWjalgtGlrBeIfEDI+G+7tTP8AOW5zx2KFCDXe3FZ+TSprp1ylg1CCcmngk/Mn&#10;Zvbc5abVZ5FctJUeyyGItR6r0zBfkP650tSPHGdbYrqmS6+xOyySqM0ubNcNxx15tKlqUbbCY3QC&#10;nle7OWPd/dZONu/+9cNJVbiWnXJaVTWL2YrDBPBYYycuQIWmf7957HfTiI4zv4/4WyTbt7KDwa2Y&#10;NtSrPBOc3i20m22oKnbighfY7PV9H8n8oxOtM2bbU9RNFHB+x4fV9H5ekVVaRe29PUS/S15H3Oz1&#10;fQKyrMvKFIlSpruxPh6/mFdVmW9GkiR62r6kXh9X0CDOppLWlR5isCfmHfLrhXsjFpnPXhZEyaHa&#10;SKOZjkrlJo1i9iXUSUuFLp5NQ7nSbBi0izG1MuR1Nk6h1JpNJKIyEGV1S1bUcfCi0hY18MdieHgZ&#10;eGparrqtr7enmwrWptoUWyq7StlMTq6yrpzDcmDPgTYq3Y0yFMjOpcadbUpDiFEpJmRkY+XVWvE+&#10;1Q5GjhZMiposfvbq/touO0dPT2dpdZBNmRq+HRVMCE9LsbmXYTP9zgxqyG0t9x53+raQ2aleEjDv&#10;UuXQHQ06EeI/5WfyWcw2Vzp1j82+Hnd7kfFXJN5cgtsaux/flzc3nJLO8MXFymj0XurLbhzHoFfZ&#10;v7AymaeSIaklFmRq5mC75k33pTqIVtQxrq4x7GLenX0P+Usry62baVnhhU2Unh5K511aD2Z2dX0I&#10;+ifoMX1OoYpVpLlNdO7uNmc4lslnlTw9vYOrOTFEXmXcBzzI2u98UKHCkWOEbTpYjsSJYuW5tIJu&#10;es0OpebbUt1p1uNMh59k28Vnc5e92t64Sud3Z+S9dW2lqVSjJ4tbOnGOrDHBNOUJ6b3q3HzOyzlb&#10;+cOqsLDfelpnHVb31PXKhdQTSk54LCo8HiotyjKMKlPZ5wd5sYhzJ19bTCp5GvNz63sixTeGmrp3&#10;pkGv8vj+Yy8tpt0m5Nhitu/GeVXzu4knPLcZcJL7LqC19vjuhdbp30I7ar5RcR27evHyatN/QpxT&#10;W1HkxTWhpm4eGPErL+IuU1Kndys95LKfdXtnN/jLestDwxwcqU2n3c8NODi8JRkld0YebMAAAAAA&#10;AAAAAAAAAAAAAAAAAAAAAAAAAAAAAAAAAAAAAAAAAAAAAAAAAAAAAAAAAAAAAAAAMF2bsnCtO6+z&#10;DaWxbyNjeD4HQWGS5NdSyWpuFWVrKnnTaYaSt+ZMkKJLUeO0lb0l9aGm0qWtKTm5dl93mt9Sy2wg&#10;6l5XmoQiuVt9SS1tvQli3oRV53nOW7u5RcZ5nFWNHLLWlKpUm/qxisXglpbeqMVi5Saik20jx+5Z&#10;tnNecW95nKvasOZW4zEOTU8b9W2CkOw9c6/N8lRchmRyNyO/meVG0iXJlp69VmSm1GwmGiP1BSy+&#10;03OyZbr5XJSuHhK7rLXVq8sE9fdw8lR61jtuXB3xTMuJu874h7xQlCzWMcttZaY29vjoqyWlOtVw&#10;U3JeFNx7tQsjjrHY32eoY1XZsK1jqJzx+OXg7PUKitIyG2iTXRRi8HZ6egqq0i/t4chMlJFI+52e&#10;r+YVdaRe28CWqeGR9zs9X5esVtWRc0Icp1O9tlQtC8fN57zsGm3YGl9N7O2xOad7xNOQ9dYTeZhK&#10;bcMiMybWxTKI/pIhXVqmzFy5kXNtR25xjztLrPMRwN5NcWeLXy9+H2q+RHytOVuzdj7UrKHCIWc5&#10;9w41IWE793pyMt8mz+pxOo2xtbNKiluYWwbbJpEarlWTjDUqESP6tKTSyKmNSMaajKLx8HOX86U6&#10;laUozSXQ3oS0HoF+UBxO29xG4PYPqLdlVVYblzudbe2DA0/j+U/pvjWgMP2XsrJM2xDRdBlyVux8&#10;gh67pLlqM7Ijrdh++qfTGdfYS2+4hJwhgflWKqT2l18/SQl8z60vuUm0NNfKS1TaT4EzknXvbV5r&#10;ZXRTX4U/WHAzCrpiFm9L8Rh/7zUZNyWykmsJqFkTpHEeslOtkyRuoSm5/i1y6/B/xFOkqf4161q8&#10;P/A2xVuHUWI4/SYpi9PXY/jWMU9Zj2O0NREZgVNJRUsJitqamrgxkNx4ddW18ZtllptJIbbQlKSI&#10;iITITw0chX1aeOl6zGLWEXRXh9fr/oE2nMrK1PlIvuIhES+zp6RYUpFTXga1OSOvdiae2RSc3+ME&#10;VDG8dZQ1M7AwuOhTNVvzVDZsOZFhOSRoiPNsLmNXw0OQHyJyQXu7aWiVIYhG1sLd3MLDNbCe5u8b&#10;xya5f4qo9dtW07NSDeqLbwktC0vHCLnjpPfjI83yDN6XFDcaOG9NjHC4orRG/tVh3lGolplNRSdO&#10;WmXZSjjONLZ3qccOQOveUel8E3lrCwObiec1CZzcd80JsqK2juLh3uM3bKDUmPc49bMPRZCSM21r&#10;b8xtS2loWrTuf5Hf7t5vWybMY7N1RnhitUovTGceeMotSXLpweDTR0pudvblG/G7drvRkc9qwuqe&#10;0k/KhJaJ05rknTmnGXI2sYtxabnAU5k4AAAAAAAAAAAAAAAAAAAAAAAAAAAAAAAAAAAAAAAAAAAA&#10;AAAAAAAAAAAAAAAAAAAAAAAAeZv5ynIp7c+5cR4LYlYKPA9fJo9qck3ojxk3b3chDVhrjWUpbRoc&#10;JuPDebt5jKjNDvvcVxJpeh9B0FwryNZNk9XfO5j+nV9qjaY/VitFWsvHjCL1rZknomcb8f8AeiW9&#10;m9NvwtsZf/D2Shd5k09E5vCVtavDoaqzWpqUJLCVMqfjDLbSGGm0IbbbQhDbbaUobbQgiSltCEkS&#10;UoSkuhEXYQvLhttt6WU1pGMYqMVhFLBJci5CfMdR/Z/m/L+UU1cyS1ROmPoLwfmFPWMhtkTdQtl4&#10;PzfQKms+Yv7ZImejbLojs9X5fmFXWbL63RL1K0Xg7BWVXzl3QiQ7zX4vW3MziHvfizS7MPTsveOE&#10;uYFJ2KjEjzpWP0lnZ1q8kQnFf0nw34sq6x1iVXkR2UcmTl+afmEg2l1lwnOLjjhiXdo1Tmp4Y4My&#10;LlxwawjlvwxzDh8zfyNYRJeK4jA1PsWqqE3d1pvOtYz6S91LsLH69Npj8iVPwfJMbgvmwxYVzsyK&#10;h2MUllLyllBq6Vs8haUcYy2ixGx9sYxxO4xZVvDkrsCvlUGi9SOZht/YsHH2cZj5FLxHHW3cjt8f&#10;w34vZprLDL7mOpNXSNzpbhypjMJp55ZoUuPKeBLjTT1FEflU8f8AZUbBtoc7eTuOfAeXPzA8jq9x&#10;ZzjUxTkiZpLSUGvVA428bITsiPDkQ2NYa0fYetmlMsPLySynnIJx1BLNCWnHlFSOjBakbObKOREr&#10;s9f0CXTbK+rFEb27JF3+z1+khPpMqq8SKrpovF9AsaTKeuiILxsvH+cWdFlJcIpdxJzr/wDCPnI7&#10;pqQ+cDjdzgt5lrhUNThs02uuSkGMwiVWQ2zJbUSJtCKTMVlpHc82auGy2lLURRjMt5bP/WO5nxVL&#10;a3hyaCjUf1qto28JPndF4tvkipt6ZI1TuRmH/wBYcUXu83sbl70VJTox1Qt8yiljBciVysIxSwxm&#10;6cYpRps9FY0QdcAAAAAAAAAAAAAAAAAAAAAAAAAAAAAAAAAAAAAAAAAAAAAAAAAAAAAAAAAAAAAA&#10;AAAAARruXaOO6R1NsncGWrNON6ywjJs4uG0OJbflRMbqJVoqviGpK+9PslRijx0ElSlvuoSRGZkR&#10;2GU5bXzjNLfKrX/EXFaFOPQ5ySxfQscXzJMpd488s92cgvd4cw/wdla1K0+dqnBy2V91LDZiuWTS&#10;PEXq+zyXNJWV7kz145ew955he7Ty+WolF0k5TYyLKBXxSWZqYrIECQn3dguiIyHDbQRJSRDrbN4W&#10;9q6eU2KwsLKjGhTX3iSbfO21pfLhi9J/PTdP128o1t5M2e1nWbXE7us+mrJyhFc0Yxa2Y6o4uKWC&#10;LX44f2P8/wDn9AxavymxrXkJ7x1ReD835fWKeuZFa8hOmPq+x+b8vqFPWWsyK25CbqBReD8wqK2g&#10;v7YmejUXg/N/MKusX1uyXqVZF3BWVtJd0CVahZeHp0FdVLmiySa10vD1Mvy6CDURaUmjTLypWn5j&#10;fP3Wvy/K5tq54pcNZuAcr/mArUfn0Gwdme9FkHEfidbtdx6JaQpd7Wfp/lFbKadhyqqrgMuKbccS&#10;hyHJYvAsIPCOPObypj6DSZ9S/L8w+oo+Jy0GEWbpdFej6frEumuUgVWmRpcLI+9+cT6S0YFVXZFN&#10;0ovH+XoFlS6SmrkQXqi8f5/9HQWdFFJcMoLzQ1XN23pPKarHnJMTPsUXE2FrK2r3FMW1Tn2FuHb0&#10;b1TLQpK4c6wJl2Cl0jI20yjURkoiMs23QzSGVZzSq18HY1caVaL8mVKp2ZbS5UtEsOXZNU8Td3qu&#10;8e6txbWe1HN7fC4tpx0ThcUO3BwfJKWmnjyKbetG7PhjyEg8qOLuld8xfIRMz3C4MjJYsfukxXZv&#10;TOv49nVYwkiSZRoGXVM1tkzSg1sJQvul3ug1NvbkU92t47zJZY7FCs1BvW6csJU2+lwlFvpxR0Dw&#10;43upb9bj5bvVTwVS7touolqjWg3TrxXRGrCaWrGODw0lnRjpmwAAAAAAAAAAAAAAAAAAAAAAAAAA&#10;AAAAAAAAAAAAAAAAAAAAAAAAAAAAAAAAAAAAAABpT+evsmVRcSMU0xVTHItpyQ3Ng+vp/u7i2pDe&#10;F0UlzN8mmocQpKvJam0Ncw8jt8xiUtJkaTMj25wasI1d56ucVUnTy+zqVVjq7yS7uC6pSa5mkzm/&#10;+J7NqlLcW23Xt5ONfOszoW8sNDVGD76rLwJwpqS5Yya1GiatbaiqjsMoS0yy2hllpBd1DbTaUobb&#10;QRdiUpQkiIvoIbZqtyxlLTJvE0ZRjGnswgkoJYJcyWomrHHi/q/zfWKmujILWRPOOvF0b/MKevHW&#10;ZHayWgnPH3/sdvq/mFRWRkNtImyhf+x2l9AqayL+2kTLRyC6I7fUKutEvbeRLlNKIu52+oVtWJdU&#10;Jko1Usi7vb6vp/pFdUiW9GZAfN3mDQcKOMOxd82NPIzDKKqPXYpqLWlcTrt7tzd+dWDGLak1bQQ4&#10;pLsJc/Mc1sokd44zbz0WD7xK8tSGFiBWWym2W1u9uSitX8nOdB8tDite8ReN8Ws2nbRMv5P7tyu/&#10;5B8utjsKafVnHIfZ7rVxmvuk1pDaHcVwpHkY9RNtpaYaqKpg0NNmtRDwVNpadZKlXTejyVqNgD9i&#10;RkfVQ+lTPiVXQYpYTiMleL1iRCBDq1NBHlrLI+/2+v8AL0CdTiVdaZFtzJLort9YsKUSorzIjvJB&#10;ePt9Ys6MSluJEM3z5eP84tKKKG5kff5NuTOYjkXNTi5IeWmDrHdFZtjBoThn5MLCt50ztumoqOpm&#10;n4bR2NAffJP2ZExRn4lKIvbitbq7tsn3kiu3c2boVHz1LaWztS6ZKXVHmKv+Hu7llmY7zbizbVKx&#10;zON3Qi9UaN9DbUIfcwlDTzSm8dLZvHGnTpgAAAAAAAAAAAAAAAAAAAAAAAAAAAAAAAAAAAAAAAAA&#10;AAAAAAAAAAAAAAAAAAAq5tjmjxm0Vs+p1BuHalRrvNb7FazM6drJYN1EoZlBa3N/QR5LmVorXsZr&#10;HW7LHJKXG5kqOokd1ZEpJmaaa93gyjLbyNjf1o0riUFNbSai4tyj5WGytMXraNl7r8H+I2+27dXe&#10;vdPLKuYZPQup29R0ZU5VY1YU6VVpUHNVppwqwadOE1jing8MZ6xDOcJ2DUt3+BZhi2b0Tpklq6xD&#10;IKnJalxRpJZE3ZU0ubDWZoURl0WfYfUWdC5t7qHe21SFSnzxkpLrTaMHzXJc4yG6djnlpc2V6tdO&#10;vSnRmvDCpGMvoMpHsVh5nfne5Gu85T8OtfeYs42E673BsqTFStwmnHstl0mJ18mQ2TflOKiu4s55&#10;KjV3kGtfTukoyX0DwjoKhuvm199atcUKKf3ilNpeHbWPi8XHf8RF07ziLu3lOL2LSyvLlrkxquFG&#10;La1aHTeHNi9WOnWy2rurSr1KL/WM1elGAJ4MlPHZJf1fb6hW14lxazJ2x6UXg7fUKivEyK2nqJxo&#10;JZeDt9X0iorRMhtp6iaaKYXg7fUKqtAvbeoTDSzi8Hi9X8oq6sC9t6iJWqJ5eDxF9ArqkC4oVCSa&#10;2y6d3xdS7BAqUy1pVes/z/8Ah/yM+YH8yr54mSZlpOWncXFvR/MfKt81+N70scuyfjXpDEKmHkWn&#10;cE2VWUlfc1sau205rhLj+Iw4K+rmSGc82fJjTJbNBB1K1w3DTBSx06lyL/gZbUVG2s0qmiq44aNb&#10;etrwY6+g/wBFVu2LoXi+voJ7pFWqx+XbYun2vrBUj8lWMem2nUj8X1/5B7QpkWpWMGs7EjJXi9Ym&#10;U6ZX1apGlvPI+94vX9In04FVXqET3c4ui+31iypQKavUIdvZhePt9Ys6MSiuJ6CNuD92rEfmq2UB&#10;C3E1u5eIdxFfZ7zqW38qwLYVRYxZhpaZW04qLjLTzSfNNHd81Rk52pbXbb20vW+GcZv/ALlpmsWu&#10;iFWlJNa+WeD0c2rlWK7gV/h3HuVNY9zmW7s01p01be4jJPQsNFJNacNb06ov0dDQx1wAAAAAAAAA&#10;AAAAAAAAAAAAAAAAAAAAAAAAAAAAAAAAAAAAAAAHmZu94/Pbaurdqq1zkq6tu0nt1q06k1e4lcBE&#10;t1MNROOQDWslRySfVXafpMaiqZjxIVSShSnsbTw/FU9WOjkP6NWe5f8ABLKzpSuswt1culFz/Trx&#10;drZW1oUsNeJ1f9+vz6v8N8m/6Rat/wCQHx8S4lf2M/7qn/MSf9FfwPfMLb/PXv8AWH9+vz6v8N8m&#10;/wCkWrf+QD4lxK/sZ/3VP+Yf6K/ge+YW3+evf6w/v1+fV/hvk3/SLVv/ACAfEuJX9jP+6p/zD/RX&#10;8D3zC2/z17/WH9+vz6v8N8m/6Rat/wCQD4lxK/sZ/wB1T/mH+iv4HvmFt/nr3+sP79fn1f4b5N/0&#10;i1b/AMgHxLiV/Yz/ALqn/MP9FfwPfMLb/PXv9Yf36/Pq/wAN8m/6Rat/5APiXEr+xn/dU/5h/or+&#10;B75hbf569/rGqPnVlnLjMdt47Z8zaSdQ7QY1zUQKGHYY5QYw85gTWTZdIq5KYGOsswnml5DKtEk8&#10;svNUaDSZ91CRhW8dfPLi+hPP4uN4qSUU4xj2NqWGiOjytrTrOoOCmV8K8p3VuLbhDWhX3almE5VZ&#10;Rq1ayVy6NBTW1Vbkn3SovZXZWOK0tlV8PzPNsFuo95gGWZVh2RNqSiJcYfe22PXTa1K6IRHsKWVD&#10;nJUaj7CSvr1FLQuLi2qKpaznTq8ji3F9aaZs3NsnybO7OVlntra3eXtdqnXpwq0+nGNSMo9aN7HE&#10;jkB86+5KsRheE5btnEDShcWVyCw+upcekx++knpjexckma/ye8SlBdpN3EtXVJk2g19SPZGR5nxB&#10;qYK3pzr0OR14pR8O3Jwk/OfQjibipuJ/BzZuo84vLXK81x7SyuvOpVTw0RdrRjdUafjoU1p7UktJ&#10;Wn5quUcvZXN3Uj2Y6q0M5sxrhvWP2eLxd5Z5R4ZW1cnc2csou4Nw1o7OpxZHPmtOx5NcTD0ZmKwy&#10;6mxfWtTDPbHCutvKuHVWVa1stuWbtSauKieKt6bw2fVprBa09t6W1hyv+Gn8SVjwsp8e7eluxmue&#10;17GG7KcVXy62jgnfVltRnHMYublqe1Qo6EnpxwVbcwstrwqKokYBhevcmyZ5xgr6ozDZ2SYNRVrK&#10;oa1yl1GRUuo9h2F24zYElptD1XXk4yZumpCiJk87uJ30aUXa06U631lOpKEVo04SVKo3p0aYx0ad&#10;Go09aU8rnXnG+rXFO2WOzKnRhUk9OjahKvSUdGl4Tlg9GnWfXWWVcj5WS1kTPNV6SxvElnLK2u8S&#10;5A53mmRwfLgynIHw7FrjjRgNZae82aGWXfNuIfkMOLeT5qm0sOV6lms6qVzQt4UXji41pzktGjCL&#10;t4J6dfaWCxenDB27hkFOi5WVzeVLlYYRqW1OnF6VjjON3VawWLWEJYtJaMcVNNzl/JmvyGRG1pqT&#10;ROW4mhqIcG6zrkVsDXeRSX1xmlTm5eMY/wAXNoVsJqPLNbbS0W8g3m0ktSWlGbaau9eYqo1b0qE6&#10;PI5VZRfT2VRml5zx6C8y1ZNKjGV3cXMLjljChTnFc2EpXNNvFa+wsHo06yyWn8m3TZVVu9tfAdXY&#10;XdsOpLHa/Xu38s2dV2rHuylqcurjJNH6jl0DpSySgkMQbIjbM194lF5Z1yV3KLdzCnCfIozc0/C3&#10;CGHUy4bsISirOrWqU+VzpxpteBRq1E/G1/KfGn2Jz0T3fL428Q19On2+bu5W+v8A7Py+3RTVPiT1&#10;0aH97L0JklBZN9W4uv8ALw95Zbq2yzfULXWO2WBa31Dkm2pLNCrKsKy7d+Z4TrqmfkVincmbx/aN&#10;Nx92BkuSs1FwSWIC5OH1J2MYzfdTCWXuxxK8a6ppxjF1eVOTS6cHstvo7Kx6CfaztXVaqTqKhpwa&#10;gnJ6dGMXNJYrXhJ4atOs+uuNhc3JuU0MPYXHzirjGEPzUN5JkWG8x9t51lVTXGhZuS6TDrvgprqo&#10;yCalwkkUd+9rGzIzPzi6ER1so3Tl24U1Hom2+ru1/vRdRnYqLdKrWc+ROnFLxtVZYdTM035Z8w8i&#10;hZPr3QeEaBjYxmeCWeNNbnz/AJAbGxPPdd5HkkC1pn8op9N41xlzuhzVGFokx7GHGdziiVbyG1RX&#10;Ha9PSWcS4p13jGmo7LWtt4rxbLxw8K8RY2te2jhOtKe0n5Kimmubac01j968NenUd5wG4Y6L+Xnx&#10;4xTjvoioXHpqjvWuW5dZtxVZdsrN57TKbvOMxnxmmky7WwNlDbLSSJiBCZZiR0oYZbSUanaQoU1T&#10;h/zfOTK1/Uuqrq1Hp5uRLmReJu67Pt/X/oB0sQq+g/Ltz2fb+j1+gfqpch+OudJLuOpH4vrHrGkR&#10;51zDbG29Pi9f0+gSoUyDVrY4ke21oRkrxev6RNp08CsrViLLmy69/wAXb2ixpUyor1URHeWJePxe&#10;v6RZUoFJcVSKeOMpX/7TeJS2HFtKma15EQpxtLU373EYwlc1iLJ7hkT8dqYgnUoV1SThEoi6kRi4&#10;zqK/+ts1T04XFq10N1MMVzPDR4DEd35tcdd3XFtOVjmMZdKVHaSfOk9KT5dOs9PI56OygAAAAAAA&#10;AAAAAAAAAAAAAAAA4vv0L/xkX/hffv8AiGv+C/8AGfb/AOF/7z7H+UAcoAAAAAAAAAAAAAAAAAAA&#10;AAAAAAAABWnl7eP4rx82BlqOTlbw7gYpFrchveQ1zjeBZXT4DQV1tCctnrSp2ZFmYb7jaxTOGt+U&#10;jqx5/fbMnCSYA83mccu8DybZGjMnq/8A1VGjqjGdeZtNyLPquDiXEekXmmMvVnuT+GLx+ihxMSvU&#10;3S19Cm3kexTSmjz4cZUlZONAetdCTShKVLU4aUpSbiyQS1mRERrUTaUIJSj7T7qSLr6CIAfoAUQ5&#10;FfLo448q9xUO5N2Q8wyWwx7BqfAYeJQMnfx3E5NTT5FlGSIkz1UUeDlLk+VKyp5tambNhsmW0d1B&#10;L7yzxvNd1cpzq/jf5gqk5QpqCipbMcFKUtOGEsW5PVJaDd24H8QHEHhjulX3R3NnaW1C4valzKvK&#10;iqtdTqUqNLCPeOVFRUaEWlKjJ7TeLawSnPU/Fnjlo1Ec9TaV1zhE2KnuN3lVjFcvKFp6GnpKyycz&#10;Lyab0SoyLzpbnQjPp6TFjZZNlWXYeo29KnJcqitrxyeMn42YVvRxM4g76uX+qc4zC9oyemnOtPuV&#10;97Qi40Y/0YInwWZgx5cPnL1CqvnzorKFdUIy/i1b4a2vvdUvuYjsvIMlcZJC0klJtIyMlmbalLV1&#10;IlESS6n0Vwsq97uNe23LRzONTwbdGMP/AE8ug4u48UfV+MGV3r0K5yCpRXS6NzOrhp5tvHRp59BQ&#10;MZYYYcyC+bDyT69hmRD4nHaR905bMiXKCy+x4vUK2tAvLarqJporPsR4vV9P+TqKqtTL63rEwUtr&#10;9jxCrq0y7oViVqi26d3xfWK+pTxRc0K2gkqsuPs+Ls7PpFfUpYFrRr4GdwLrsLx/X/mEOdIsaVwZ&#10;TGu+wvH9YjyokyFwdsi87Pt/WY8+6PZXB+XLzs+3+X9Id0HcHTyrvsPx/WPWNI8JVzFJ912H4/X9&#10;IkwpEOrXMCs7jsV4uvp+kTKdIra1cjS3tiPveL1/SJ9OngVNetoIou7QvH4vpP6RY0aZTV6xj/DG&#10;OrK/mo6Zbb8xz+7vj3uHN30oU2lMdnIZEXBUPvERLdcadesCQRH3EkvoZKMyUkTd6JercNLxvR6x&#10;f0Ka6dhOpgur/bQUO5UXf8eMrgtPqeTXdd6tCqNUMXy4NvDkWOp60eoQc8HZoAAAAAAAAAAAAAAA&#10;AAARRsreeotPxVSdj5/juMOEyT7dXJmFKv5TJ9ejkHHK5My+nNmaeneajrSR+ky6gCqtjzC2Ln3e&#10;jcetGXlpBd6lH2JtpxWGYf3CWlKZ1fTNvfHMjr3SV2Gy/HfT29W+w+mN5pvbkGUYxuriMq6+pDtz&#10;x5mo6Iv75xLWzyTMr7B0aTVN/Wl2V9OvxJkEbhwHd+Wa02LlW5d731iqlwXML2DgGtmUYbgbMyso&#10;Z8+JEtFNNJssrrkSI6Vd2YhDv0d8y9OFU+JFXMM2trDL7dU7arc04SlUeMnGU4p4RjgovB8rmZBL&#10;dSFrZVbm6quVWFKckorBYqLaxb0teKJj/wDBnG2TCjcwAAAAAAAAAAAAAAAAAAAAAAAAAAAA1AfP&#10;4/8A42/MJ/cBb/8Az2hAHnJ+W7uz5c0bhdw8xDY3/pqeY/IbPE6X1bRZdyUx/wCThovbWvNq37lN&#10;XQ7LaNduO9tU3Oc4veyVqmldymvOlR1G8tPU+gA92oAAAAAAADz5fPmwp2HC4b73ZYSUbCNvZTqm&#10;7lttpNbcHceMx3YLs5SUms4EJ/BXiStZ+Wy7I6F0W6XXeHBi7VT4vkjfarWkK0V0289OHS+8XS0u&#10;ZHKf8TdhK3q7s71xX4u2zKraTfNG9pLBy+5i6L0vRFy55GoEbGNTgAZPTWRtKShSu0j9fpLp6RHq&#10;08dJMt6uDwJhpLf7Hi9R+n6P5BV1qReW9bUS3T3HYjx+rp2/zitq0uouaFclGquvs+MuvZ9Ir6lI&#10;uKNflJDrrv7Pj+v/AECFOkWdK4M1hXhdC8f1iJOiT6dwjJo992F4/rEeVEmRuDskX3o8f1/kY83S&#10;w8B6+s9JwIWY1ttHOXVWcGyik64ycmvmMTY/nMn3XWjejOON+Y2rsUnr1SfpCNJS0rUfsq8o6JYp&#10;9J1b2YVrk96pbs4S7RhhMp+tRMjqnsxXFEhEl2Glw5DcdalERLNJJMzIiMekaSxw0YnjOvLZ2njs&#10;8/IdLNvOw/H9YkwokKpcdJhFld/a8fr+ns/0iXCkQKtwR1a3PUleP1/SJtOlzlVWrkW3NwXRfj9f&#10;0ixpUucqK9cnn5POOOZxzF5gbnUklV+t9c620RSTFoM/eHsotJWd5VDhukXcSmrssUjlIQrxGp9o&#10;y7OvSu4o11Zbo5VlK8u4uK1zJc2wlTg398pvDwMmcB7V5rxN3j3j10bGytrCD53Uk69VJ/czpx2l&#10;zyTPRyNDHXIAAAAAAAAAAAAAYtl2cYbgNU5eZvlNBidS2S+s/ILaFVR3Fto75sx1zHmveZKi+y03&#10;33FmZElJmZEAKeXXOSiv5D9Tx/1pm+77Jt1cb47FhuYdr2LISRpUmXluQx21E404ZH3PdkNuo6mh&#10;3p0MVWZZ3lOUR2sxuKdJ4Y7LeMmuiCxk/EiZa5fe3rwtacprnw0eOTwS8bI8sa7lXtkzVsXbkLUW&#10;NyOil4ZpGM5GuzYUgkk1Nz60N60iTEdpOFGU/FdMz6JIu6Sdd5pxRt6eNPJ6DqS+3V7MfCoRe00+&#10;mUH0GU2e59WWEr6oor7MNL856F4lI7vB+POo8Bk/E6rE4tnkS3ilSMqylx3JskkTSUa1TysrdUk4&#10;UtxR9VKipYJR9pl1Guc03rz7N8Y3dxNUX9SHYhhzNRw2l985GU2eS5bY4OjSi6i+tLtS63q8WBNY&#10;xwtSLt4fsV2/+67YH6p2wud3f3gsf1yj+ciQM0/Zlx+QqfgMrD/BnHVJps3MAAAAAAAAAAAAAAAA&#10;AAAAAAAAAAAAKl87OKtfzg4hb84mWmaTNd1+9sDl4PLzavpGcjmY21KnQZp2MejkWVOxZuIOESfL&#10;VKZI+9173YAO+4bccYXEDilx74uV2Vys6gaC1LheqomZTalqhl5NHw2ljU7d1JpWJ9ozVvT0xvMU&#10;wmS+lsz6EtXpAFlgAAAAAAAFFfmVaAlcleE++NaU0NUzL2sUPOMCbYZW9PXmmvJcfMaSBWE11cRP&#10;yBVOurSov9mcovQZjM+H2eR3e3vsswrPC1dXu6mOru6qdOTfRHa2/wCiau4z7p1N8+Gua5NbR2sx&#10;VDv6GCxl31u1WhGOH1qmw6S+/Z5Ktd5W1m+E43lDSkqXaVjC5qUkkias2OsW0ZIk9hJZsGHUp9HV&#10;JEfQuo6RzG0djfVbV6oSeH3r0xfU0caZBmkM5ya3zKOurTTl0TXZmvFNNGaCCXB+kLUhRKSfQyMG&#10;sVgE8HijMqe4NJpSauhl0LtP6hEqUyfQr4aCVai76d3x9PR9PUV1WiXNG4JMq7wuifH6vp6fziBU&#10;oltRuDP6+9+z4/rEKpRLKlcmYw7/ALC8f+cxFlRJ0LnpMhYv/R4/rHjKiSo3PSRlyA3YxpfQ26dv&#10;yJDbTWrtU7B2B1dIlpW7iGKWt8wyTRkrz3JD0BLaGySpTi1EkiMzIji3WFvbVK8vqQlLqTZPsW7y&#10;8pWq11KkY+dJI0h/K42XR/L/AOLPKnCtxXM56t0dTaE5N2xnIcn3tnJ5McbNa3Nli1E1Pkk7ZW2Q&#10;b1xbIKqpbUpKp1lIJtPdNZNooMp2cus60Lh6KahUfP8AjIReC525qSXOzLN4O8zjMLapZrTXlVpL&#10;kS7qrJbTw1JU3GUuZGQ/LEwvZMrmzzv5B72cYXu+6xHQGM59GiyHp0LDsp2JRWm5bXU1XMkNJ7sD&#10;TmvLfCMYV5K3W35FS44szX2n7ZNa1ZZhc3Fx/iNmCfQ5Lbcf6MXCPhRF3kvreGU2dpZ/4TaquL+1&#10;GDVNTf38lUn4GjeFNv8AsPx/WMqhRMDqXPSYZYXvYrx9Pz/6xLhR0kCrckf2l59rx+sTKdEra1wQ&#10;znWbwcZoLzIrN7uQKOsnWko+8RGbMKO5IU233j8Tzvc7qEl2qWoiLtMW1lZTubiFtSWNSclFeFvD&#10;/mY7m2aUMusa1/cPChRpynLwRTeC6XqS5W8DeX8mjS1vqnhLimXZZG93zrkVk+R8hMp8xlSH0s56&#10;qI3iDZuPNtvnHewiprpaWzIkNOy3CT16mpWqOLGbUsy3vqWlq8bKwpQtYf8A4sdvox7yUo48qise&#10;Zb0/h13duck4bUcyzGOGa5zcVMwq6NP6Q13WvB4OjGnPDUnN4c72sjWhvYAAAAAAAAOJPsIFVDk2&#10;NnNiVtfDaU/LnT5LMOHFZT9p6TKkLbYYaT9KlKIiAFQ8y5w6ZpbF/HMA/SLd2Ytk4lFBqqofyGK2&#10;tKjbbem5IRNUTdcbpdFvxnZZtp8RoMunWNd3tpY0u/vatOlR55yUV4NL0voWk9aNCvcT7uhCU580&#10;U3/uImss75i7Y7yI7mG8a8Wkd8iRESxsTZK4zpIMiclvE1jcPzGupEppMaUwtR9hmRdMBzTiXk1p&#10;jTy+E7qquXyIedJbT8UMHyMyWz3Sv62ErqUaMObypdSeH/Vj0HVUfGDW8e1LJs5cyHcGYKMlPZLt&#10;S6k5W+Z9P7JuslGmnKMg+nlIdYeU0RESV9g1xmm/u8WZYwjVVvQf1aXZfn4ufhwkk+Yyqz3byu0w&#10;k4d7U556f+nRHrTfSWGjRo8NhmLEjsxYsdtLTEaM0hhhhpBdENsstJS222gi6ElJEREMNnOdSTnN&#10;uU28W28W30svoxUVsxSUVyI+w+T9AAACLt4fsV2/+67YH6p2wud3f3gsf1yj+ciQM0/Zlx+QqfgM&#10;rD/BnHVJps3MAAAAAAAAAAAAAAAAAAAAAAAAAAAAAAAAAAAAAAAAADxgcvtCL4ec0tj6qiRfctT7&#10;udn7v0c4lBNQIKbuW8rOcBhmkvJaXi9408UaMlRrarER3V+KQXXq7dzOVvXuhb5rJ45pZpW9zzvZ&#10;X4uq/v44Yvlm5JeSfz53t3cfDriVe7tRWzkGaOV9Y8kY7bff28eRd3NPZjrVNRk9MyMxIPoAD9IW&#10;ptRKSfQyBpPWfqbTxRk9ZdKbNKVK7p/nEapSxJdG4a0MkStvund8f1/kYhVKJaUrnpM7gZB2J8fq&#10;+kQ50Cxp3Jl0TIewvH9YjSoE2Fyd+xkJdn9Z9Y8HR6CTG6K4cydZZRyR407O0XiOQ1ON2OzIePY3&#10;ZXFy7PbgsYg9l1BKzyIR1kSZL99t8JjWEON0QSSkyEGtSUEpRV2ZZfUvLKdrSajKeCxfNitrrjil&#10;0lxkub0cuzOlfV1KUKTbSWGO1svZ1tLBSwb6EQns3h43snmdrvkJPyetgahxLAcBYyfUcOEpos52&#10;fpTKs7vtG3dv5cZuJ+jWAPbKnWLbCXi71pWVpqZW2yRtxq2SutmULxtK2jCOMPtSg5ODfRHab8Ki&#10;TbbeVW2S1MvjFu9nUls1G/JhUjFVUvupbCWOHkylpxZKPGfVOR6Ve5FXWY3dHd5JvXkxsvdipVGq&#10;e41XYvfRMdxnAsalv2USHIcnY7heJQWJBIT7v7z5qmuqViZl+XVLbvpVWnOrXlPRjoTwUVp5VFJc&#10;2Oors3zmleq2hQUo0qFrClpw0yWMpy0N6JSk2uXDDEsNMyHsPx/WLaNAoZ3JiE/IOpH4/rEmFEg1&#10;LnpMDs777Xj9f0/0dBMhRK6tckdYbqq15i8jtS8TaUpa6HJraLnm7rOC8tpWPaYxCfGm35Lkt9Vw&#10;puRSkswITnQyROfjkojS51K1q5jT3VyG63qrYd9Tg6VumvKuKiajo5VBYykvsqXMYnPKK/ELe7L+&#10;HVpterXFRXF9KLw7uyoyUp4tapVJYQg+SbhisJHtdrK2vpq2vp6mHHr6uqhRK2tr4jSWYsGvgsNx&#10;YcOMygiQzHjR2koQki6JSkiIcmVKk6tSVWq3KpJttvW23i2+ls/obRo0rajC3oRUKFOKjGKWCjGK&#10;wSS5EksEuY5o+D1AAAAAK17I5caF1jIOqtc3i5FlCleTGw7BGl5jk0mX1URQTh0xvxa6YruGZImv&#10;xupdO3tT1+KlSFKDqVZKNNLFtvBJdLehH1GMpyUYJuT1JaWQFY8g+T+z++zq3VNPpzHH+pNZjuGS&#10;qdlK4/mJMn4OC1hGdVYE0ZdG5xSY6u0u+R9pYZmm/wDu9luMKdR3NdclLSvHN4Qw+9cn0F9Z7tZp&#10;dYSnFUqb5Z6H5vldaXhMNXxuRmkxm433srOd22jThyEVt1ZPY7g8GQo+95lVh1A+xFgH16EpKXvJ&#10;cJJdW+nYNc5pxKzq8xhYRha0eddufnSWz1QTXOZVZ7p5fQwlcuVafT2Y9S09cn4Cf8fxnHcUr26n&#10;GKKnx6sbPqiBS10SsiEroRG4bENlltTquniUZGpR9pmYwG5u7q9quteVKlWs/rTk5PrbZklGhRt4&#10;d3QhGEOaKSX0HdiOeoAAAAAAAARdvD9iu3/3XbA/VO2Fzu7+8Fj+uUfzkSBmn7MuPyFT8BlYf4M4&#10;6pNNm5gAAAAAAAAAAAAAAAAAAAAAAAAAAAAAAAAAAAAAAAAAa7/mXcLy5mcfJFLiqotZu/WFgrYW&#10;jsjeWiP7tlsBkvfMXmzDSZtUmawGSiPko/JblIiyHErKMSTzvh9vb/pPPFVusZZNcx7q4hrxg9U0&#10;vtU32lytbUVhtGo+M3Dl8RN1HRy5qnvTYT9Ysaj0YVorTSb+xWitiWPZUlCbT2MDyoYRlUjJK+bG&#10;uauVjmZ4xZzcZzrErJl2JbYvlVPIchWtXPhSEokRzRKYX3CWXUiI0q6LQtKeib+zVpVTpSVSzqRU&#10;6VRaYzhJYxaa0PQ9PXqaOPMizd5taS7+DoZpQm6VxRkmp0q0HhOMovStKeGPJoelNLNBBLsAAAOf&#10;HsHmDLxGZF/n/wBY+JU0z0hVlEyeFkBl0I1mR/5T/pEeVEmU7rrMqi5F6P6z6xGlQJkLpHeM5H2f&#10;2n1jydAkxuuk5ycj7P7T/tfzD47joPtXXSfxeR9n9p/2gVDoDuuk69/I/T/WfWPtUDzlddJ0UrIv&#10;T4/rHtGgRp3SMUm5AaupJUZn6iPqJMKJDqXOJFuf59AwvHZ+R261qZjkhmHBYPrMtbKQZog1cFvo&#10;pTkqW72F0I+4glLV0SlRlZ5fl9S+uY21HynrfJGK1yfQl16tbMezzO7fJcvqZjdt7EdEYrypzfkw&#10;jzyk+pYt6Ez0c/KQ4T3XGzUl1uHb9YljkdyHOuyXNI8llaJmv8KaaJ7DdYtoeNS4UmsjvHKtEElt&#10;fvjiIzvme4tOHpDifvdQz/M4ZTlMsd37DGFNrVVqf+St0qT0Q19lOSw22jprgLw5u90sjrbzbyQw&#10;3zzlxq1k1pt6KWNG1WPkuCe1UWh7bUJbXdRZtzGrzfgAESbL3xqDT8db2xc/x7G30tG8ipel++X8&#10;lHc8wlRMerky7uUlSTLopDBp7S7e0gBViy5e7Mz81RePujbmXXun3Wdi7ddVh2Kkg0+GdAoWnTvL&#10;6CtS0mlTLrbnYZG16e7jWab3ZBlGMbm4jKuvqU+3LHmeGiL++cS2s8kzO9wdKk1Tf1pdlfTpfiTM&#10;CsdQ7Y2n1d39vHJL2tf6Ke17rj/6GwZKTQSVQpzkRCLXIoiVGZpXIJp4j/2unYNc5pxRu6uNPKKE&#10;aUPt1O1LwqKwjF+FzRlNnufQhhK+qOcvsx0Lrel+LZJYwfVmu9bRfdcHw+jx0jbS07KhQ0rtJTae&#10;vdTOuJRyLaf3ep9DeecMuo13mOc5pm09vMa9Srpxwb7K8EVhGPiSMptbCzso7NrThDpS0vwt6X42&#10;Z8KwlgAAAAAAAAAAAABF28P2K7f/AHXbA/VO2Fzu7+8Fj+uUfzkSBmn7MuPyFT8BlYf4M46pNNm5&#10;gAAAAAAAAAAAAAAAAAAAAAAAAAAAAAAAAAAAAAAAAAAB5/8A5rHy7smuL6w5p8WcactNmwYLRb61&#10;NUIMl7exSrj90ssxuE206p3Y1BDYQlxhpPmWkVolNJVLbUzP3dw235toW8d0N5aijl0n+jV5f+Cb&#10;fkTf9lJvW9EG9OEWnDlbjdwpzBX8+Jm4dF1M5jFev2kf/eUYr/u01g/0mmktCWNSK7Kc041dJeHZ&#10;lQ51Rxr7HpZSIr5dx9hzo3Nrpaex+BYxu8pUaZHV2KSfUlF0Uk1INKj2neWVxYV3b3CwmtT5GuRp&#10;8qf/AAek0jlGb2Od2Ub6wntUpa1qlGXLGa5JLlXjTaabykRCzAAAAAPqh91H2Vn/ACdR+OKZ9KUl&#10;qOWiyko/2uv5zL+kfLpxZ9qrNH3K4kF6/wAx/wA4+e6R+9/M/ireQfr/AM5/6Q7pDv5nHXYyF/7X&#10;T6/6B9KnFHy6s2cVTzi/tLUf5x9JJHw5N6zochyGmxWnnX1/PZrquvaN6TJePs9SGmkF1cfkPLMk&#10;ttoI1uLMiSRmYkW9vWu60be3i5VZPQl/toS5XqRCv7+0yy0nfX01Ttqaxbf+5crb1JLS3oRs++Vr&#10;8v7I9x5livNbkri0mkwXHVx7zjFqS9bJEuylK6PQ9xZrVusmSGDJLT9DHWrvOuEiX3fIbjOS8F4i&#10;762+T2dXdDd6qp31TGN5XjqS5aFN9aqPk0x8pyUNj8GeGN9vZmtDiXvnQlSyeg1PLLSprk9avK8c&#10;OXRKhF63hU8lQlU9HuX51hmv6td3m+VUGJ1SCX/v1/aw6th1SCI1NRzlvNKlP+IujbZLWozIiIzM&#10;hz4dklPLvnHS378ip4/azzbdlk2t2OV8xDcw7XsaQhXldJOVZAw0pSm3T73c93bQ6gjNLvTtKqzL&#10;PMpyiO1mNxTpPDyW8ZPwQWMn4kTLXL729eFrTlNc+GC8cngl1keWVXyo2z3/AO8jbsPU2Nye+S8L&#10;0lGci26ozhJImZ2d2nm2ceWhJGlwo/nR3OpmRdD6FrrNOKVvDGnk9u5y+3V7MfFCL2mvDKL6DKbP&#10;c+rLCV9VUV9mGl+c9C6md9gvHvUmvpBWVNiUSfkCnTkPZTkrjuSZI9LV178tNnbqkrhPuEfiOMlh&#10;KvpLqZ9dc5pvVn2b4xu7iaov6kOxDDmajhtf0nJmVWeTZbY4OhSj3i+tLtS63q8WBNIx0tAAAAAA&#10;AAAAAAAAAAAAAi7eH7Fdv/uu2B+qdsLnd394LH9co/nIkDNP2ZcfkKn4DKw/wZx1SabNzAAAAAAA&#10;AAAAAAAAAAAAAAAAAAAAAAAAAAAAAAAAAAAAAAND3zAPlKyM6yK95JcMPguE7rnqkWmw9STnGarX&#10;O7HjckTZU9hReTFxXYc519zrIWtqBPfUS3lxHVSJT+59yeJsLW3hu9vft1snjgqVddqrb6klyudJ&#10;YLRplFaEpJRiuYOKPAqveX9XfXhm6VtvLPGVxaSwjbXrxbcuRUrhtvtYqE5PGTpyc5y0O1GZOHkl&#10;vr3N8cvdZ7Wxl84WU60zaDIpclqprbaXXCZjTmYrlhDWyonW3UII1sKS4aUoWkz2/cWDhbxv7OpC&#10;5yuosYVqbUoSXS1jg+Rp8uKxxTOe8uz6nc3dTJ8yo1bDeKg8KtrXThVg0sXgpJbccNKaXktSaSaM&#10;4FeX4AAAAAAAAAAAEfZvsrHMHKPElKk2+SWa249FiNGwuyyO7mPrJqLHiV0ZLjyEvvGSScWRJM+x&#10;PeX0Sc+0y+tdxlWbjTs4LGdWbUacEtbcngtC/wCOC0lHm2f2WVShbNTr5pWajSt6UXUrVZPRGMYR&#10;xel6E2tOpYvQ7n8RON+AWmXUW5OVlNZ71zKqdZt9ZcQtV1h5fh+KPuoWqtyLdeVmSMWvLIjT5nw2&#10;I9PjxeiffO/1dgsao384uZVklnUyjdevGjSknGtezahKfPChi04x5Nvyn9RapvdvDHgDnG8OYUd6&#10;+J1FTlTana5VHt06X2al3hiqlTl7rTGP/kemVKO9ywzbmFtUvKjvYbxsxN9JEhiuQzsDY/uqlJND&#10;S5byWccgmqP4e+ymPIZV18PX0ck5pxMye1xhl8Kl1W5/Ih50k5PxQwfOdu2e6V9VSdzKNGnzeVLq&#10;WhdejmOsouMGto1p+kubqv8Ab2Xr8T+S7TuJOVvrUajWpLdZLMqdLCVGXlpWw6ttKSIl+kz1zmm/&#10;u8WZYwjVVvQf1aXZfjni5+HCST5jKrPdvK7TCTh3tTnnp/6fJ+hvpLCx48eIw1GisMxozCEtsx47&#10;SGWGW0l0S2002lLbaEl6CIiIhhspSnJzm25vW3pb8ZfJKK2YpKKPsPk/QAAAAAAAAAAAAAAAAAAA&#10;AAIu3h+xXb/7rtgfqnbC53d/eCx/XKP5yJAzT9mXH5Cp+AysP8GcdUmmzcwAAAAAAAAAAAAAAAAA&#10;AAAAAAAAAAAAAAAAAAAAAAAAAAAAAKd8s+CPG3mhQM1258JSvKKqMbGKbRxZ5GPbNw5SVuus/Bco&#10;YYeXJgsvvrdKvsGptabqvMOObhJWnK92N9N4N0q7qZTW/RpPt0Zrao1PvoY6Hho2ouM8NG1hoNeb&#10;+8LdzeI9qqW8dt+n01hSuqT7u5o62tiqk8Yptvu6inTx7WxtYNefTePyreb3HZ6bZaofrOYOrYyl&#10;OR4zD0XDt40sAicWaJtPYSHKjL/dU91BOQpUqwmOH3ijMI7E7tyjiJuZn6UMyUspzN63g6ltJ9DS&#10;2qePNJRjFfWkzlzeDg9xT3LlKrkzp7yZDHUk1RvoR6YybhWw1YxlOpN6diK0LXo/tnHaO8exLYdd&#10;lGos0idCsMQ2vjdrg15XmalI6zGrmOxHjIU42oi8xxCj7p9Ul0MizT4PdVaKurB07uzeqpQnGpF+&#10;DZeL8SNcR3vymlcvL84VfLczj5VG8pyoTj4dtKK8ck+gkOFYQLNhEqtmxLCKvtRJhSWZbCy9aHmF&#10;uNq/MYrJ06lKWxUi4y5mmn9JkdGvQuaaq284VKT1OLUl1rFHMHwewAHwkyosJlciZJYiR2y6uPyX&#10;m2GUF6eq3XVIQkuhfSY+owlOWzBNyfItLPOpVp0YOpVlGNNa22kl43oIwn7pwFixYo6Wxl5vkk1w&#10;2K7GsCrpWW3NnJIjP3WE1UoeiOSuw/Ap5Kuw/UYsfhN5ToSvLzYtrKCxlUryVKEVzyc2sF04GOVd&#10;7skVzGxsZzvcym8IUbWEq9Sb+zFU0030OSZaPWfB7nVyGOM8nD6/i5r6YaFPZNtBfvOxpUJRF5h1&#10;eAxEOWVTMNC+nl2KIJkfah8jIae3q49cJ9zFKla3E8/zmOqna6LZS5Nu5l2JR6aXe8zibb3U4Ecb&#10;OILhUr20N1t3Z6614tu9lHl7u0jhKnL7mu6LWuM+Q2p8dvlPccNHupyDI15Bt7YElPft8vzCWtly&#10;bIWgyfUzFhvHKix3FK6G170pDqEpJ0nDIzPk/f7+Iffzfhu1jKlYZKn2LeguzFLVi35cl9prFNvY&#10;2U8Dsfhl/Dlw84Z/p1rTq3+8k1+Nvbl7debflKL1U4vU4ww2kkqjm1ibKKHG8exWvaqcZo6nH6xk&#10;i8uBTV8StiJMi6d7yIbTLZrP6VGRqM+0zGjbm7uryq613UnVrP605OT622b3pUaNCHd0IxhDmSSX&#10;0HdCOeoAAAAAAAAAAAAAAAAAAAAAAAAAAEXbw/Yrt/8AddsD9U7YXO7v7wWP65R/ORIGafsy4/IV&#10;PwGVh/gzjqk02bmAAAAAAAAAAAAAAAAAAAAAAAAAAAAAAAAAAAAAAAAAAAAAAAAAAR9sTU2rdu0/&#10;6P7W1vgmyqPxmmozzEqHLa5tTie6pxmJfQJ7LDvT0LQSVkfaR9SE6wzPMsrq9/llxWt632qc5QfX&#10;FplTm+QZHvBb+qZ9Z2t7a/Yr0oVY+JTjJJ9K0muXPPkq/LyzWW9Z1WoLjWFzIJ7zLTVewc1xYiN3&#10;7JsUj9za4tDJg1K7hMwG0n3uiiUkkkWe2XF3fq0gqVW6hc0VyVqVOfXLZU345M09mn8NvCTMKjuL&#10;bL6thcvHt2txWpa+aG3KksOTCC6cVgUt2/8AKN4M6eYXJyDmpyk13K7xyGcenbWw3KZaoSm1LW1V&#10;YhF1qrJX++66hRPmbyU97of2yUm4p8ac71XOXZRU0a1RnGTfO2qrXiSRjlX+F7dlabHPd5aOnU7q&#10;lOCXKlF26evTi5Pl59FVF/LPxLYK3Y+ocr5u5BWuLSiLnW0NlYXrHC1x0LUlbpYzD19ZZBk9dMNa&#10;TJceVDkIbJRG33j6t43m/wDExQyhOPqmTd+sezClOrPHxVUotfdtItcv/hCsL97Vxne806WjT6zS&#10;owa5U16vJyT+504fRYTWHySuPNW/Ft9y3eV7PtGj8061zJLtmrS6okm4iTOVIYlWbSld4zMmIhmZ&#10;9enUhqTP/wCLHiLexlb5A7ewoPRtRo09rDoTUtl/0pGyMj/g44P2NSNznlC7zO5i8V6xdV5LHpUZ&#10;U4y5dcMNOrHA2lan4+6Q0VXnW6g1Xg+vWFteTIfxrH4EK0nN9SV0s7ryl3FofeIj6yX3T6l6Rz/v&#10;FvnvZvdW7/ebMby+mnilWqznGL+5g3sQ/oxR0NuzuPuduZQ9W3Tyuwy6k1g+4o06cpLX25RipT08&#10;sm2TCMZMqAAAAAAAAAAAAAAAAAAAAAAAAAAAAAAAAi7eH7Fdv/uu2B+qdsLnd394LH9co/nIkDNP&#10;2ZcfkKn4DKw/wZx1SabNzAAAAAAAAAAAAAAAAAAAAAAAAAAAAAAAAAAAAAAAAAAAAAAAADE8xzzC&#10;te1arvOcsx7EaojUlM7IbaFVMPOJIjNiMcx5pUuSfUu600S3FGZERGZkAKe3HOOpyN56s4+avzfd&#10;U5LhsFkXujmE68jOn32+sjJ8hjIfU4y6gzNo4rKXUpPuO/SVTmWe5RlEccxuKdOWHk44zfggsZPx&#10;Im2mXX188LWlKa58MI+OTwX0ke2NRyn2ylR7L3BE1Xj0kiNzCtHxHYFmphaiV5M7PLRb1wxKQ2Xc&#10;dTHU9GdMzMiJPYeus04pUIY08nt3N/bq6F4oReLXhlF9BlNnufUlhK+qKK+zDS/OeheJPwnfYLx7&#10;1Jr1/wCI0mJQ5t+pxUh/KMjW5kWRvynFmt2X8TtlSVxJDqldVnHSySvpLqNc5pvVn2b4xu7ifcv6&#10;kOxDwNRw2v6WLMps8my2xwdClHvF9aXal1vV4sCaRjxaAAAAAAAAAAAAAAAAAAAAAAAAAAAAAAAA&#10;AAAAARdvD9iu3/3XbA/VO2Fzu7+8Fj+uUfzkSBmn7MuPyFT8BlYf4M46pNNm5gAAAAAAAAAAAAAA&#10;AAAAAAAAAAAAAAAAAAAAAAAAAAAABwrGyrqeDJs7afCq62E0b8ywsZTEKDEZT0JT0mXJcaYYaSZ9&#10;qlqIiAFQcv5x6drLB/HNcM5LvLL2yNKaXVtQ/d1zThpUpp2dlCyao265XdPvvxXJnlkRmaehGIt3&#10;fWdhS769q06VLnnJRXix1voWk9qFvXuZ93bwlOfNFN/7iKbHNOYm2DUn3zD+NmKSDP8A3WpQzsHZ&#10;K4y09VMv2kgmsch+a2oiS7HRGlMLIz6H06DAM04mZPa408thO5q8/kQ62tp+KGD5zJbPdK+rYSup&#10;RpQ5vKl1LR9PiOtoOMOtIVqWTZkm923mKyQcjKNp3EnLpbq0p7SRAmn8JSyhZ9WicYdcaIiIlmZd&#10;RrjNN/N4szxgqvq9B/Vpdnrni5+HCST5jKrPdzK7TCTh3tTnnp/6fJ+hvpLCsMMRWWo0ZlqPHYbQ&#10;0www2hlllptJJQ2002SUNtoSXQkkRERDD5SlOTnNtybxbelt9JepKK2YrBI+o+T9AAAAAAAAAAAA&#10;AAAAAAAAAAAAAAAAAAAAAAAAAAAAIu3h+xXb/wC67YH6p2wud3f3gsf1yj+ciQM0/Zlx+QqfgMrD&#10;/BnHVJps3MAAAAAAAAAAAAAAAAAAAAAAAAAAAAAAAAAAAAAAAArLsjl9oPWcpdRYZozlOVd9bDGG&#10;6/YXmWSvy2y6qgrj1CnIFbN6dpNzZEYzL0D4qVKdKDqVZKNNa22kl4W9CPqMZTkowTcnqS0sgez3&#10;5ym2f32NZawo9J4695iEZdtqQq3zBxgz6Jk1+E1yPJqLFtKiPybBMlhXQy7/AG9mFZpxA3ey7GFG&#10;o7muuSlpj45vCOH3rk+gv7PdnNLrCU4qlT556H5q09eBhx8a4mYTWLre2xM53fcMum+1DyG0fpML&#10;gPqSnquow6kkMw65Jq695BOqZWXQjR6euuc04k55eYwsVC1ovm7c/OksOqCfSZVZ7qZfQwlcOVap&#10;09mPUtPW2WBosdx/F69upxqkqcfq2TM2q+lrolZCQoyIjWUaE0yz31EXarp1P6TGB3N1c3lV17up&#10;OrWf1pycn1ttmR0qNGhDu6EYwhzRSS6kdyI56gAAAAAAAAAAAAAAAAAAAAAAAAAAAAAAAAAAAAAA&#10;AAAAAAEXbw/Yrt/912wP1Tthc7u/vBY/rlH85EgZp+zLj8hU/AZWH+DOOqTTZuYAAAAAAAAAAAAA&#10;AAAAAAAAAAAAAAAAAAAAABD+zd/ab06ytexthY7jspKCcTTLlKsMifQpBLQuPjdU3OvXmlJUnxpj&#10;m2XeLqoiMgBVyx5c7W2CRx+P+irUq57ukxsPc7qsSxsm1pWlMuDjUJ9V5fQVr6GlxiQlZEXRTRGf&#10;hxjNN8N38pxjcXEZ119Sn25Y8zw7MX99KJb2eR5ne4OlTcab+tLsr6dL8SZgVhpvaG0er3IHeGU5&#10;RXyCQb+vcAV+geA+WSu+qvsGq5LdhkcVBmZJefJiT06dV9g1zmnFC9q408ooRow+3Ptz8KisIxfQ&#10;9tGU2e59vDCV7Uc5fZj2V1634tklvCNX691xF90wfEKPHEG35TsiDDQdlKbJXeJM63kedaz+h+g3&#10;3nDIa8zDOM0zWe3mNepVeOKTfZXgisIx8SRlFrY2dlHZtacIdKWl+F6342Z4K0lgAAAAAAAAAAAA&#10;AAAAAAAAAAAAAAAAAAAAAAAAAAAAAAAAAAAAAEXbw/Yrt/8AddsD9U7YXO7v7wWP65R/ORIGafsy&#10;4/IVPwGVh/gzjqk02bmAAAAAAAAAAAAAAAAAAAAAAAAAAAAAAYjmWfYRryrVdZ1lmPYjVkTncmZB&#10;bQqtp9bZJNTMQpbzbk2T40kTTRLcUaiIkmZkQAp9cc4q3JXn6zj1q3N90TUrcjpyZcVzCddR3ySZ&#10;dXsmyFhp9xbDhGamVR2PNJJkh3tJRVOZZ7lGURxzG4p05YeTjjN+CEcZPw4YE20y6+vnha0pSXPq&#10;j5zwX0ke2VJyj20aj2fuKPrDHJCurmD6NjO1k9Udae75M3PLTzrluR5ajQ82358Vwz6kRF0ItdZp&#10;xSowxp5Pbucvt1dC8UIvFrwyi+gymz3PqPCV9VUV9mGl+c9C6n4TIsD4/al108mwoMQgyL7v+e7l&#10;F+pzIckelqI/NmFbWypT0N+QZma/dvIQoz+yNcZpvTnucYxvLifcv6kexDDmcY4bX9LafSZVZ5Pl&#10;1jg6FKPeL6z7Uut6vFgiZhj5ZgAAAAAAAAAAAAAAAAAAAAAAAAAAAAAAAAAAAAAAAAAAAAAAAAAA&#10;AAAAEXbw/Yrt/wDddsD9U7YXO7v7wWP65R/ORIGafsy4/IVPwGVh/gzjqk02bmAAAAAAAAAAAAAA&#10;AAAAAAAAAAAcCztKylgyLO4sYFTWxEeZKsLOXHgQYzZdhuSJcpxphlBH9KlEQAqDl/OTT9bYP47r&#10;WNk+88uaJSfg+rqd+5rGF9ejb0/KFpapm65ZkfWRFXMSgkmaiIhFu76ysKXfX1WnSpc85KK8Cxel&#10;9C0ntQt69zPu7eEpz5opv/cRVZ5jzF2x30LsMP424rJ8wvdKVDOwNkLjOH08mRbvm1j0JS2D6Jfi&#10;FGksudT7voItf5pxNyi1xhlsJ3NXn/7cOuS2n4NhJ85k1nulfVsJXco0oc3lS6lo+nxHX4/xh1lA&#10;tDyTMG7zbOYOGSpGUbTt5GXzXV9ijJMGb0qEtIc6qb70dxxv0Es/SNc5pv3vFmeMVV9XoP6tLs9c&#10;8XPw9pJ8xlNnu5ldpg3DvKnPPT9Hk/Rj0lhWWWY7TbEdpphhlCW2WWW0tNNNoIkobbbQSUIQlJdC&#10;IiIiIYfKUpScpNuT1t6y9SSWC0JH0HyfoAAAAAAAAAAAAAAAAAAAAAAAAAAAAAAAAAAAAAAAAAAA&#10;AAAAAAAAAAAAAAARdvD9iu3/AN12wP1Tthc7u/vBY/rlH85EgZp+zLj8hU/AZWH+DOOqTTZuYAAA&#10;AAAAAAAAAAAAAAAAB/DMkkalGRERGZmZ9CIi7TMzPsIiIAVj2NzB0JraWdNLzFGXZWbhsMYbryMr&#10;M8kfkknvqiGxVLVXQZRI7fLlSY6jL0D4qVKdGDq1ZRjTWttpJeFvQj6jCU5KEE3N6ktL6iotPzO3&#10;dyCzjaGsdMYhR6Zs9R2OKVmfzNtw7aXnNS3nOKQ8yxezpsTXXQ6uTFtKaeXlSDOdA98iy4inylRZ&#10;LLOIZxvzkmVUoVISlcyqKWz3eDi9l4PGeOzofNtPDB4YNN3lju7mF5OUJJUlHDHbxTWKxXZ16ufB&#10;cmOKZ2qONUDKpzF5vLP843hdsrQ+3Hye1kVeHQX0ma+9U4fUPtQoLJuLV1ZU64wpJ9DR6euss04k&#10;Z5e4wsVC1ov7Panh0zksPHGMX0mW2e6mXW+ErjarVOnRHzV/K2iwVHj9DjNe1U45S1VDVsF0Zr6e&#10;vi1sJvsIjNMaG0yySjIu0+nU/pGB3F1c3dV17qpOrWeuUpOT622zJKVGlQgqdGMYQXIkkupHbjwP&#10;QAAAAAAAAAAAAAAAAAAAAAAAAAAAAAAAAAAAAAAAAAAAAAAAAAAAAAAAAAAAAAAAIu3h+xXb/wC6&#10;7YH6p2wud3f3gsf1yj+ciQM0/Zlx+QqfgMrD/BnHVJps3MAAAAAAAAAAAAAAAACHdm8gdNadYcc2&#10;JsHHqCUhs3EUxyjscikJJKTI4+O1aJt06lXeSXfJjyy7xdVEXaAKu2XLbbOwu/G0DoyzZrXu8hjY&#10;e53V4nj5EaDJEyFjMN1d5dQlOfZcZeJXZ0U2XUyTjGab47v5TjGvXjOuvqU+3LwPDsxf30olvZ5F&#10;md7g6dNxpv60uyvp0vxJmB2Gmdl7RUb/ACB3dlOWQHld93X2CK/QTAUoNPd9ymsVxIsL5hBKUSXn&#10;fIkdFdqvT3tcZpxQvq2NPKaMaMPtz7c/Co6Ip9D20ZVZ7oW8MJXtR1JfZj2V1634tkl7CtZ4BrmJ&#10;7lhGI0eONm2lp16vhNlYSkIIiT79aPebZ2CiIi8T7ziv8o15mGb5nms+8zCvUqvHQpPsrwRWEY+J&#10;Iyi2srSzjs2tOMF0LS/C9b8bKZbRbLT/AMwnjdtGKiNDx7ldrTPuJewX1rVHVZbF1XX5FyQ44PrW&#10;SSjOKq8SrdswyS6fmOuW0dLai7hoXKt/0rJK9u8XO2qRrR6IzapVeuTovxM8Kv4nMKdVeTVi6b8M&#10;cZw+jvF4zYMKQsSNtibe13qo8aYzfIfh9rmts/RYXjNXU3mVZnmdvDr5NxYwMQwjEqy8y/KH6ilh&#10;PzppQIUgoUBh2S+bbDa3EyKFrXudp0Y4xgsZNtKMVjgnKUmorF6Fi1i9C0nlUrU6WCm9MnglpbfL&#10;oSxb0aXgtC0nN1ns/A9xYbWbA1tkUbJ8UtZNzXsWLEefAkRbfGruxxnJ8fuqe3iV93juTYtk1RLr&#10;bWrnxo1hWWMR6LKZafacbT+XFvWtaroXEdmosHhoehpNNNYpppppptNNNNpn7Sq060FUpvGDx+h4&#10;NPlTT0NPSnoZng8D0AAAAAAAAAAAAAAAAAAAAAAAAAAAAAAAAAAAAAAAAAAAAAAAAAAAAAAAAAAA&#10;AAAi7eH7Fdv/ALrtgfqnbC53d/eCx/XKP5yJAzT9mXH5Cp+AysP8GcdUmmzcwAAAAAAAAAAAMPzP&#10;YODa6rDuc7y7HcRrPESJWQW0KsRIWkupsxESnm3Zkg+vY20lbij7CIwBT+35wQsnW9X8edVZvuSW&#10;SlsoyaREXg2vWXevdSpzIciZZkvKbUlRm0qOwayT0Svt6lUZln2T5QscwuKdOX2ccZvwQjjL6Cda&#10;ZbfXz/RaUpLn1R854L6SPbOh5Qba7/8AejuRnWmOSfMJzB9HR3auYuM6fTyJ2dWhPXHm+7maHW0E&#10;9GcMzMiIuw9dZpxSpRxp5PbuT+3V0LzIvFrwyj4DKLPc+bwlfVUl9mGl+c9C6n4TJcE0BqXXTxT8&#10;fxCA9em4b72TXpu5Bkj0pfQ3ZXxe3XKkRXXlF3llH8lBq7e6Nc5pvRnucYxvbibov6kexDwOMcE/&#10;6WL6TKrPJ8uscHb0o7a+s+1LreOHiwRMgx8swAAAoN8yRDVDxuhbnIvLm8ZN5ceeR6JZNpcXExjW&#10;W48Pk7cbaSpSO65caNscore+Si8sppr8RJNKrrIcZ37tOS4o1aXjnCWx1VFB+Ir8y7Nt33LSqQn4&#10;oyW11x2l4y/IpSwPOnoLkNszdXzdPmG7sToXbm7ta8M8ewzg/o0tdXuhKyowK2nm3sfk3d27e692&#10;6gTGyXKcxoKaOcysanrdqK5iPKdZSwyl7Or2xt7TdmxtO+pUbi7lK4qbSqNyS7NJLu6c9Ci5PB4d&#10;ptrHF4Y5b3FWvm9xX7uc6VFKlHBw0cs32pR0tpaVjoWkl3/0/Gb5HuHhvuvkTcw7CuouTnPfmXyA&#10;wCusXGnFwMP2FtSRIXEYOK6/XeUzlsK2JRxXHIynvMUhSu8ZiLvrRp2ua0bGLTnb2VCnJr7UYder&#10;DXpPbd+cq1nO4ljs1bipNeBy/nxN54w8vQAAAAAAAAAAAAAAAAAAAAAAAAAAAAAAAAAAAAAAAAAA&#10;AAAAAAAAAAAAAAAAAAAIu3h+xXb/AO67YH6p2wud3f3gsf1yj+ciQM0/Zlx+QqfgMrD/AAZx1Sab&#10;NzAAAAAAA4Fpa1dJAk2l1ZQKishtm7LsbSZHr4EVovS7JmS3Go7DZfSpSiIAU/y3nLqKDYP47rKF&#10;lO88sbPy/hesqd+zqI7hl3ku2GVSEs0zcA0kfV+KqYlBl4iLoZlEvL+yy+l319Vp0qXPKSXVjrfQ&#10;tJ70La4up93bwlOfMk3/AMiK7HLeYm2CNMm1xDjfi8joaoGOttZ5sVcZZL8yPJvJZN0UFakmnuvR&#10;Ex321ekuwyPX+acTcptsaeWU53NT7T7EOtrafmrwmS2e6V7WwldyjShzeVL6NC634DhY5xi1jV2h&#10;ZLlTN1tXMV+WqRlm0beTl9k66hRukpMawM6xCUPqNbZmwtxsz+2fpPXOab9bxZnjDvu4oP6tLs6O&#10;mWLm+ntYPmMqs93crtMJbHeVFyz0/R5P0Y9JYNllmO02xHaaYYZQltllltLTTTaCJKG220ElCEJS&#10;XQiIiIiGISlKUnKTbk9besvEklgtCR9B8n6AAAAAABX/AJZa7Rt7ixyX1O6z7w3s/j/uXXbkftPz&#10;0ZrrrI8aWz0S0+o/NTZ93sQs+37J+gTctr+q5jb3K1068JebJP8AkI93T761q0vtU5LrTRz+MWxV&#10;7g418ettOyPenNo6N1NsVyV3yc95Xm2BUGSrkeYmZYJX5yrPvdSkPkfXr5i/tH+ZhQ9Vv69tq7ut&#10;OPmya6ObmP21qd9bU6326cX1pM1m1/C/kVqio+Zjp/SUanrnvmAchsz3XhvJOda0nw7TNJvXWGv8&#10;A2nEyTEnbJOZ3Geaxs8YvLTEo0GDLprV60gJmTYCSmkxfyzWxuZZfdXeLVlQjTlSweNR05ylDCWG&#10;yozTipttSWEsFLRjWKyuKUbmjQw/SKjkp6OypRSlitbccG44aHisWtJs947aF11xd0Xqnjxqascq&#10;NdaewiiwXFYshxD096BSxEMO2tvKbaZTOvbyb5s2fJ7iTkzZDrpkRrMY/fXtfMbypfXLxr1ZuT8L&#10;5F0LUlyJFnb0KdrQhb0VhThFJeL+V630kzCIe4AAAAAAAAAAAAAAAAAAAAAAAAAAAAAAAAAAAAAA&#10;AAAAAAAAAAAAAAAAAAAAAAAEXbw/Yrt/912wP1Tthc7u/vBY/rlH85EgZp+zLj8hU/AZWH+DOOqT&#10;TZuYAH8MySRqUZEREZmZn0IiLtMzM+wiIgBWLY3MPQmt5aqaTmBZjlffWyxhuuYq80yN+U3078JT&#10;dUtVXXzC6/2cyVGUf0eg+nxUq06MHUrSjCmtbbSS8Leg+oQnUkoQTlJ8iWLIJst7cq9od9nXWuMf&#10;0Zjj/eQ3lW0H/wBIM1UypB9JVfhsJsoVVNbcP+xsEPtqIuve7ehYTmnELd/L8YUJyua65Kfk+Obw&#10;jh0x2vAZBZ7sZndYSqRVGnzy1+atPXgYinjVW5VPYvd457m+8Lxl0pDTGU2siuxCA/3TLvVGH1T7&#10;UCva6rX1a8xbKiUfVHafXXGacSM8vcYWSha0X9ntT8+Sw8cYxfSZVZ7qZdb4SuNqtU6dEepfytlg&#10;qTH6LGq9mqx2mq6KsYIiZr6eBFrYbZEkkl3I0Rploj7qS7enUxglxc3N3Vda6qTqVnrlJuT63izI&#10;6VGlQgqdGMYQXIkkupHbjwPQAAAAAAAAAAAAAKI/LAPyfl48NKbvOdMO496412TLyPLkwE60oI2v&#10;01UxPltKOfTpxoor6lF3lPMqNXUzMzud4dOeXU/t15S8O29rHx44kDK/2dRj9mml5qw/kL3CmJ4A&#10;AAAAAAAAAAAAAAAAAAAAAAAAAAAAAAAAAAAAAAAAAAAAAAAAAAAAAAAAAAAAAAABF28P2K7f/dds&#10;D9U7YXO7v7wWP65R/ORIGafsy4/IVPwGVh/gzjqk02bOtmSd8+SuLp2l1Kt9xnwXmx8qzCOmM8aS&#10;I0ljONYZN97SkzMyWdq16C6oPr2AamOReActGnV2XIDd2EyMMMnH5dBW1PIhOr0xFEpRRLp7VWoW&#10;K7uttd4knNmnK7ne6rPxGPOrCVSm4QnKnJ/Wjs4rwbUZR60z7hJRkpSipLmeOD6mn1MyDS9dsv4T&#10;/wDZK94I+6+Un3r9Hmd1/HO53W+nxv3qm/SLze73f+M8foGq8/yzdjv/AP8AocxzTbx0bcZ7H9DC&#10;22MPvNBmOW3eb93/APGWtns8uy47X9LGttdZOHw7mR9+8SPY7z/Bhj3wzhn8xvPNl7sWnre9vstD&#10;rXph8O5kffvEj2O8/wAGD4Zwz+Y3nmy92Hre9vstDrXph8O5kffvEj2O8/wYPhnDP5jeebL3Yet7&#10;2+y0OtemHw7mR9+8SPY7z/Bg+GcM/mN55svdh63vb7LQ616YfDuZH37xI9jvP8GD4Zwz+Y3nmy92&#10;Hre9vstDrXph8O5kffvEj2O8/wAGD4Zwz+Y3nmy92Hre9vstDrXph8O5kffvEj2O8/wYPhnDP5je&#10;ebL3Yet72+y0OtemHw7mR9+8SPY7z/Bg+GcM/mN55svdh63vb7LQ616YfDuZH37xI9jvP8GD4Zwz&#10;+Y3nmy92Hre9vstDrXph8O5kffvEj2O8/wAGD4Zwz+Y3nmy92Hre9vstDrXph8O5kffvEj2O8/wY&#10;PhnDP5jeebL3Yet72+y0OtemHw7mR9+8SPY7z/Bg+GcM/mN55svdh63vb7LQ616YqpwkxTkXjvGH&#10;WVNrHaPE3YWDw/0z+CZg9Qch8fdt/eNg5ZKsu9UXOMVllE+H278iKXmMI8wmO+nqhSVHPzPLuHk7&#10;6cry/u4XLwxSjLBdlYf+3fJg9bI1pdb0Rt4qhbUZUtODbWOt4/8AlXL0Fq/h3Mj794kex3n+DCB8&#10;M4Z/MbzzZe7En1ve32Wh1r0w+HcyPv3iR7Hef4MHwzhn8xvPNl7sPW97fZaHWvTD4dzI+/eJHsd5&#10;/gwfDOGfzG882Xuw9b3t9loda9MPh3Mj794kex3n+DB8M4Z/MbzzZe7D1ve32Wh1r0w+HcyPv3iR&#10;7Hef4MHwzhn8xvPNl7sPW97fZaHWvTD4dzI+/eJHsd5/gwfDOGfzG882Xuw9b3t9loda9MPh3Mj7&#10;94kex3n+DB8M4Z/MbzzZe7D1ve32Wh1r0w+HcyPv3iR7Hef4MHwzhn8xvPNl7sPW97fZaHWvTD4d&#10;zI+/eJHsd5/gwfDOGfzG882Xuw9b3t9loda9MPh3Mj794kex3n+DB8M4Z/MbzzZe7D1ve32Wh1r0&#10;w+HcyPv3iR7Hef4MHwzhn8xvPNl7sPW97fZaHWvTD4dzI+/eJHsd5/gwfDOGfzG882Xuw9b3t9lo&#10;da9MPh3Mj794kex3n+DB8M4Z/MbzzZe7D1ve32Wh1r0w+HcyPv3iR7Hef4MHwzhn8xvPNl7sPW97&#10;fZaHWvTD4dzI+/eJHsd5/gwfDOGfzG882Xuw9b3t9loda9MPh3Mj794kex3n+DB8M4Z/MbzzZe7D&#10;1ve32Wh1r0w+HcyPv3iR7Hef4MHwzhn8xvPNl7sPW97fZaHWvTD4dzI+/eJHsd5/gwfDOGfzG882&#10;Xuw9b3t9loda9MPh3Mj794kex3n+DB8M4Z/MbzzZe7D1ve32Wh1r0w+HcyPv3iR7Hef4MHwzhn8x&#10;vPNl7sPW97fZaHWvTD4dzI+/eJHsd5/gwfDOGfzG882Xuw9b3t9loda9MPh3Mj794kex3n+DB8M4&#10;Z/MbzzZe7D1ve32Wh1r0w+HcyPv3iR7Hef4MHwzhn8xvPNl7sPW97fZaHWvTD4dzI+/eJHsd5/gw&#10;fDOGfzG882Xuw9b3t9loda9MPh3Mj794kex3n+DB8M4Z/MbzzZe7D1ve32Wh1r0w+HcyPv3iR7He&#10;f4MHwzhn8xvPNl7sPW97fZaHWvTD4dzI+/eJHsd5/gwfDOGfzG882Xuw9b3t9loda9MPh3Mj794k&#10;ex3n+DB8M4Z/MbzzZe7D1ve32Wh1r0w+HcyPv3iR7Hef4MHwzhn8xvPNl7sPW97fZaHWvTD4dzI+&#10;/eJHsd5/gwfDOGfzG882Xuw9b3t9loda9MPh3Mj794kex3n+DB8M4Z/MbzzZe7D1ve32Wh1r0w+H&#10;cyPv3iR7Hef4MHwzhn8xvPNl7sPW97fZaHWvTD4dzI+/eJHsd5/gwfDOGfzG882Xuw9b3t9loda9&#10;MPh3Mj794kex3n+DB8M4Z/MbzzZe7D1ve32Wh1r0w+HcyPv3iR7Hef4MHwzhn8xvPNl7sPW97fZa&#10;HWvTD4dzI+/eJHsd5/gwfDOGfzG882Xuw9b3t9loda9MPh3Mj794kex3n+DB8M4Z/MbzzZe7D1ve&#10;32Wh1r0w+HcyPv3iR7Hef4MHwzhn8xvPNl7sPW97fZaHWvTD4dzI+/eJHsd5/gwfDOGfzG882Xuw&#10;9b3t9loda9MPh3Mj794kex3n+DB8M4Z/MbzzZe7D1ve32Wh1r0xhmxqblRL17ncXLMr4pVmKycMy&#10;iPk1lBjb1cm1+PvUk5u5nQ20Y1YLXKiVynHGyKO+ZrSRE2v7Jz8qy7h5DNLadlf3c7xXFN04uMsJ&#10;TU1sp/o8dDlgn2lo5VrI15db0Ss6sbi2oxoOnLaaaxUdl4tfjXpSx5H4Gfv9F6P/ABHwz/8Ak1+i&#10;/wDwOw//AHH/AIj/APkP/wAmf9x/5h/+FjdRgB//2VBLAwQUAAYACAAAACEABGXvYi8CAADoBQAA&#10;FAAAAGRycy9tZWRpYS9pbWFnZTIuZW1mtJO/axRBFMff7O2Z9Ud0ixMtEl0lSiRBTghiIzcXUCzU&#10;ShQRVMTSIoFcv2AqEbS2srAStLWwEVGwEnttVJCAf4Osn+/uzN2KSSHEd3xuvvP2vZ03b2admd2D&#10;aCPEnjhhnJ42W3FmxblL582cbXTNjuNPWjGST/Gvd8yeEEvYH/Z4uMNso2O8wBahAF634LyzGXQO&#10;Sf7ms9JuBxT7Cd6BYvs+qeNS5mbl4LBPx3Ue8t2xnvVmPSIy+FJV1XcKzbwlnvkSaB0G+6g/7NHb&#10;0UB7aSN/jENWmXcd5c4HP9us7UV1avnZyq/Bz50v6/Hr+v16NOfcfvaWE9XUa3YErZrugPqrvc4F&#10;2M9ZZLCJVk234AwoXqMsjvLua1x//R/DE9eJmiMqr+Gfh4WQcZ1RNWpPH5LCVruFzaaFxZwpcqIm&#10;pGzVPGQerBxr1az3x7V1jlfgAugcM5+4At2DeOahn5xWVe3yTV8O6jlo3+qxePD+2/KNkweGrRq2&#10;7NtN8tZCPkPd6z6jailApjqzgKtXmjzT82iUVcuSfw8F5KDcFGKdsU+qOWpiyqvM+yFOsapL/elC&#10;Uf9e2ekp0cxi7nb0/iFrlND03hKPXoJ4v//1O1gktwj52ovs8usf9b2P57TZ/Z8jTlDNlmf2P+56&#10;s2a9sI0YUlDd293ri7zzLujsxRrs3mR+wp7jjVYOoqIvLT3xttVRJro3+k70Xc1ADjrbxDfPmNpe&#10;6ElgOUj/BgAA//8DAFBLAQItABQABgAIAAAAIQAgxQskFgEAAEkCAAATAAAAAAAAAAAAAAAAAAAA&#10;AABbQ29udGVudF9UeXBlc10ueG1sUEsBAi0AFAAGAAgAAAAhADj9If/WAAAAlAEAAAsAAAAAAAAA&#10;AAAAAAAARwEAAF9yZWxzLy5yZWxzUEsBAi0AFAAGAAgAAAAhAFS2iFCHAwAA+wkAAA4AAAAAAAAA&#10;AAAAAAAARgIAAGRycy9lMm9Eb2MueG1sUEsBAi0AFAAGAAgAAAAhALKZqdHGAAAApgEAABkAAAAA&#10;AAAAAAAAAAAA+QUAAGRycy9fcmVscy9lMm9Eb2MueG1sLnJlbHNQSwECLQAUAAYACAAAACEAdU1q&#10;YOEAAAAKAQAADwAAAAAAAAAAAAAAAAD2BgAAZHJzL2Rvd25yZXYueG1sUEsBAi0ACgAAAAAAAAAh&#10;AJSzvkylAAEApQABABUAAAAAAAAAAAAAAAAABAgAAGRycy9tZWRpYS9pbWFnZTEuanBlZ1BLAQIt&#10;ABQABgAIAAAAIQAEZe9iLwIAAOgFAAAUAAAAAAAAAAAAAAAAANwIAQBkcnMvbWVkaWEvaW1hZ2Uy&#10;LmVtZlBLBQYAAAAABwAHAL8BAAA9CwEAAAA=&#10;">
                <v:shape id="圖片 15" o:spid="_x0000_s1027" type="#_x0000_t75" alt="Figure shows a sphere of radius R and mass M that placed at the side of the triangle forming angle Theta with the ground. Force F is applied to the sphere." style="position:absolute;left:1113;width:27076;height:14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flJwQAAANsAAAAPAAAAZHJzL2Rvd25yZXYueG1sRE9Li8Iw&#10;EL4v+B/CCHvT1MKu0jWKiILggs+Dx9lmtu3aTEoStf57Iwh7m4/vOeNpa2pxJecrywoG/QQEcW51&#10;xYWC42HZG4HwAVljbZkU3MnDdNJ5G2Om7Y13dN2HQsQQ9hkqKENoMil9XpJB37cNceR+rTMYInSF&#10;1A5vMdzUMk2ST2mw4thQYkPzkvLz/mIUbNcnf6EFpsNv604/f6lcJ6uNUu/ddvYFIlAb/sUv90rH&#10;+R/w/CUeICcPAAAA//8DAFBLAQItABQABgAIAAAAIQDb4fbL7gAAAIUBAAATAAAAAAAAAAAAAAAA&#10;AAAAAABbQ29udGVudF9UeXBlc10ueG1sUEsBAi0AFAAGAAgAAAAhAFr0LFu/AAAAFQEAAAsAAAAA&#10;AAAAAAAAAAAAHwEAAF9yZWxzLy5yZWxzUEsBAi0AFAAGAAgAAAAhAOft+UnBAAAA2wAAAA8AAAAA&#10;AAAAAAAAAAAABwIAAGRycy9kb3ducmV2LnhtbFBLBQYAAAAAAwADALcAAAD1AgAAAAA=&#10;">
                  <v:imagedata r:id="rId16" o:title="Figure shows a sphere of radius R and mass M that placed at the side of the triangle forming angle Theta with the ground. Force F is applied to the sphere"/>
                  <v:path arrowok="t"/>
                </v:shape>
                <v:shape id="圖片 17" o:spid="_x0000_s1028" type="#_x0000_t75" alt="1" style="position:absolute;top:13676;width:29178;height:3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lc7wQAAANsAAAAPAAAAZHJzL2Rvd25yZXYueG1sRE9LbsIw&#10;EN0j9Q7WILEDGxa0SjEIKoVPFxXQHmAUD3HUeBzFJgm3rytV6m6e3ndWm8HVoqM2VJ41zGcKBHHh&#10;TcWlhq/PfPoCIkRkg7Vn0vCgAJv102iFmfE9X6i7xlKkEA4ZarAxNpmUobDkMMx8Q5y4m28dxgTb&#10;UpoW+xTuarlQaikdVpwaLDb0Zqn4vt6dhnO+Ox1ydQmxV2z3H7fufHqXWk/Gw/YVRKQh/ov/3EeT&#10;5j/D7y/pALn+AQAA//8DAFBLAQItABQABgAIAAAAIQDb4fbL7gAAAIUBAAATAAAAAAAAAAAAAAAA&#10;AAAAAABbQ29udGVudF9UeXBlc10ueG1sUEsBAi0AFAAGAAgAAAAhAFr0LFu/AAAAFQEAAAsAAAAA&#10;AAAAAAAAAAAAHwEAAF9yZWxzLy5yZWxzUEsBAi0AFAAGAAgAAAAhAIiuVzvBAAAA2wAAAA8AAAAA&#10;AAAAAAAAAAAABwIAAGRycy9kb3ducmV2LnhtbFBLBQYAAAAAAwADALcAAAD1AgAAAAA=&#10;">
                  <v:imagedata r:id="rId17" o:title="1"/>
                  <v:path arrowok="t"/>
                </v:shape>
                <w10:wrap type="square"/>
              </v:group>
            </w:pict>
          </mc:Fallback>
        </mc:AlternateContent>
      </w:r>
      <w:r w:rsidRPr="003E4360">
        <w:rPr>
          <w:rFonts w:asciiTheme="minorEastAsia" w:eastAsiaTheme="minorEastAsia" w:hAnsiTheme="minorEastAsia"/>
        </w:rPr>
        <w:t>如</w:t>
      </w:r>
      <w:r w:rsidRPr="003E4360">
        <w:rPr>
          <w:rFonts w:asciiTheme="minorEastAsia" w:eastAsiaTheme="minorEastAsia" w:hAnsiTheme="minorEastAsia" w:hint="eastAsia"/>
        </w:rPr>
        <w:t>右</w:t>
      </w:r>
      <w:r w:rsidRPr="003E4360">
        <w:rPr>
          <w:rFonts w:asciiTheme="minorEastAsia" w:eastAsiaTheme="minorEastAsia" w:hAnsiTheme="minorEastAsia"/>
        </w:rPr>
        <w:t>圖，</w:t>
      </w:r>
      <w:r w:rsidRPr="003E4360">
        <w:rPr>
          <w:rFonts w:asciiTheme="minorEastAsia" w:eastAsiaTheme="minorEastAsia" w:hAnsiTheme="minorEastAsia" w:hint="eastAsia"/>
        </w:rPr>
        <w:t>施一水平向右</w:t>
      </w:r>
      <w:r w:rsidR="0098747F" w:rsidRPr="003E4360">
        <w:rPr>
          <w:rFonts w:asciiTheme="minorEastAsia" w:eastAsiaTheme="minorEastAsia" w:hAnsiTheme="minorEastAsia"/>
        </w:rPr>
        <w:t>75</w:t>
      </w:r>
      <w:r w:rsidR="0098747F" w:rsidRPr="003E4360">
        <w:rPr>
          <w:rFonts w:asciiTheme="minorEastAsia" w:eastAsiaTheme="minorEastAsia" w:hAnsiTheme="minorEastAsia" w:hint="eastAsia"/>
        </w:rPr>
        <w:t>牛頓</w:t>
      </w:r>
      <w:r w:rsidRPr="003E4360">
        <w:rPr>
          <w:rFonts w:asciiTheme="minorEastAsia" w:eastAsiaTheme="minorEastAsia" w:hAnsiTheme="minorEastAsia" w:hint="eastAsia"/>
        </w:rPr>
        <w:t>通過球心的力F</w:t>
      </w:r>
      <w:r w:rsidR="001369B7" w:rsidRPr="003E4360">
        <w:rPr>
          <w:rFonts w:asciiTheme="minorEastAsia" w:eastAsiaTheme="minorEastAsia" w:hAnsiTheme="minorEastAsia" w:hint="eastAsia"/>
        </w:rPr>
        <w:t>，</w:t>
      </w:r>
      <w:r w:rsidRPr="003E4360">
        <w:rPr>
          <w:rFonts w:asciiTheme="minorEastAsia" w:eastAsiaTheme="minorEastAsia" w:hAnsiTheme="minorEastAsia" w:hint="eastAsia"/>
        </w:rPr>
        <w:t>使</w:t>
      </w:r>
      <w:r w:rsidRPr="003E4360">
        <w:rPr>
          <w:rFonts w:asciiTheme="minorEastAsia" w:eastAsiaTheme="minorEastAsia" w:hAnsiTheme="minorEastAsia"/>
        </w:rPr>
        <w:t>小球</w:t>
      </w:r>
      <w:r w:rsidRPr="003E4360">
        <w:rPr>
          <w:rFonts w:asciiTheme="minorEastAsia" w:eastAsiaTheme="minorEastAsia" w:hAnsiTheme="minorEastAsia" w:hint="eastAsia"/>
        </w:rPr>
        <w:t>與</w:t>
      </w:r>
      <w:r w:rsidRPr="003E4360">
        <w:rPr>
          <w:rFonts w:asciiTheme="minorEastAsia" w:eastAsiaTheme="minorEastAsia" w:hAnsiTheme="minorEastAsia"/>
        </w:rPr>
        <w:t>斜面</w:t>
      </w:r>
      <w:r w:rsidRPr="003E4360">
        <w:rPr>
          <w:rFonts w:asciiTheme="minorEastAsia" w:eastAsiaTheme="minorEastAsia" w:hAnsiTheme="minorEastAsia" w:hint="eastAsia"/>
        </w:rPr>
        <w:t>體均保持靜止</w:t>
      </w:r>
      <w:r w:rsidRPr="003E4360">
        <w:rPr>
          <w:rFonts w:asciiTheme="minorEastAsia" w:eastAsiaTheme="minorEastAsia" w:hAnsiTheme="minorEastAsia"/>
        </w:rPr>
        <w:t>，</w:t>
      </w:r>
      <w:r w:rsidR="00D533FA">
        <w:rPr>
          <w:rFonts w:asciiTheme="minorEastAsia" w:eastAsiaTheme="minorEastAsia" w:hAnsiTheme="minorEastAsia" w:hint="eastAsia"/>
        </w:rPr>
        <w:t>小</w:t>
      </w:r>
      <w:r w:rsidRPr="003E4360">
        <w:rPr>
          <w:rFonts w:asciiTheme="minorEastAsia" w:eastAsiaTheme="minorEastAsia" w:hAnsiTheme="minorEastAsia" w:hint="eastAsia"/>
        </w:rPr>
        <w:t>球、斜面</w:t>
      </w:r>
      <w:r w:rsidR="00D533FA">
        <w:rPr>
          <w:rFonts w:asciiTheme="minorEastAsia" w:eastAsiaTheme="minorEastAsia" w:hAnsiTheme="minorEastAsia" w:hint="eastAsia"/>
        </w:rPr>
        <w:t>體</w:t>
      </w:r>
      <w:r w:rsidRPr="003E4360">
        <w:rPr>
          <w:rFonts w:asciiTheme="minorEastAsia" w:eastAsiaTheme="minorEastAsia" w:hAnsiTheme="minorEastAsia" w:hint="eastAsia"/>
        </w:rPr>
        <w:t>與</w:t>
      </w:r>
      <w:r w:rsidRPr="003E4360">
        <w:rPr>
          <w:rFonts w:asciiTheme="minorEastAsia" w:eastAsiaTheme="minorEastAsia" w:hAnsiTheme="minorEastAsia"/>
        </w:rPr>
        <w:t>地面間的靜摩擦係數</w:t>
      </w:r>
      <w:r w:rsidR="0098747F" w:rsidRPr="003E4360">
        <w:rPr>
          <w:rFonts w:asciiTheme="minorEastAsia" w:eastAsiaTheme="minorEastAsia" w:hAnsiTheme="minorEastAsia"/>
          <w:position w:val="-10"/>
        </w:rPr>
        <w:object w:dxaOrig="240" w:dyaOrig="260">
          <v:shape id="_x0000_i1027" type="#_x0000_t75" style="width:12pt;height:13.2pt" o:ole="">
            <v:imagedata r:id="rId18" o:title=""/>
          </v:shape>
          <o:OLEObject Type="Embed" ProgID="Equation.3" ShapeID="_x0000_i1027" DrawAspect="Content" ObjectID="_1635679591" r:id="rId19"/>
        </w:object>
      </w:r>
      <w:r w:rsidRPr="003E4360">
        <w:rPr>
          <w:rFonts w:asciiTheme="minorEastAsia" w:eastAsiaTheme="minorEastAsia" w:hAnsiTheme="minorEastAsia" w:hint="eastAsia"/>
        </w:rPr>
        <w:t>皆</w:t>
      </w:r>
      <w:r w:rsidRPr="003E4360">
        <w:rPr>
          <w:rFonts w:asciiTheme="minorEastAsia" w:eastAsiaTheme="minorEastAsia" w:hAnsiTheme="minorEastAsia"/>
        </w:rPr>
        <w:t>為</w:t>
      </w:r>
      <w:r w:rsidR="0098747F" w:rsidRPr="003E4360">
        <w:rPr>
          <w:rFonts w:asciiTheme="minorEastAsia" w:eastAsiaTheme="minorEastAsia" w:hAnsiTheme="minorEastAsia" w:hint="eastAsia"/>
        </w:rPr>
        <w:t>0.5</w:t>
      </w:r>
      <w:r w:rsidRPr="003E4360">
        <w:rPr>
          <w:rFonts w:asciiTheme="minorEastAsia" w:eastAsiaTheme="minorEastAsia" w:hAnsiTheme="minorEastAsia"/>
        </w:rPr>
        <w:t>，</w:t>
      </w:r>
      <w:r w:rsidR="00D533FA">
        <w:rPr>
          <w:rFonts w:asciiTheme="minorEastAsia" w:eastAsiaTheme="minorEastAsia" w:hAnsiTheme="minorEastAsia" w:hint="eastAsia"/>
        </w:rPr>
        <w:t>小</w:t>
      </w:r>
      <w:r w:rsidRPr="003E4360">
        <w:rPr>
          <w:rFonts w:asciiTheme="minorEastAsia" w:eastAsiaTheme="minorEastAsia" w:hAnsiTheme="minorEastAsia"/>
        </w:rPr>
        <w:t>球的重量為</w:t>
      </w:r>
      <w:r w:rsidRPr="003E4360">
        <w:rPr>
          <w:rFonts w:asciiTheme="minorEastAsia" w:eastAsiaTheme="minorEastAsia" w:hAnsiTheme="minorEastAsia" w:hint="eastAsia"/>
        </w:rPr>
        <w:t>100牛頓</w:t>
      </w:r>
      <w:r w:rsidRPr="003E4360">
        <w:rPr>
          <w:rFonts w:asciiTheme="minorEastAsia" w:eastAsiaTheme="minorEastAsia" w:hAnsiTheme="minorEastAsia"/>
        </w:rPr>
        <w:t>，</w:t>
      </w:r>
      <w:r w:rsidRPr="003E4360">
        <w:rPr>
          <w:rFonts w:asciiTheme="minorEastAsia" w:eastAsiaTheme="minorEastAsia" w:hAnsiTheme="minorEastAsia" w:hint="eastAsia"/>
        </w:rPr>
        <w:t>半徑R為50公分，</w:t>
      </w:r>
      <w:r w:rsidR="0098747F" w:rsidRPr="003E4360">
        <w:rPr>
          <w:rFonts w:asciiTheme="minorEastAsia" w:eastAsiaTheme="minorEastAsia" w:hAnsiTheme="minorEastAsia" w:hint="eastAsia"/>
        </w:rPr>
        <w:t>斜面體重量為500牛頓且</w:t>
      </w:r>
      <w:r w:rsidRPr="003E4360">
        <w:rPr>
          <w:rFonts w:asciiTheme="minorEastAsia" w:eastAsiaTheme="minorEastAsia" w:hAnsiTheme="minorEastAsia" w:hint="eastAsia"/>
        </w:rPr>
        <w:t>斜面傾斜角為</w:t>
      </w:r>
      <w:r w:rsidR="0098747F" w:rsidRPr="003E4360">
        <w:rPr>
          <w:rFonts w:asciiTheme="minorEastAsia" w:eastAsiaTheme="minorEastAsia" w:hAnsiTheme="minorEastAsia"/>
          <w:position w:val="-6"/>
        </w:rPr>
        <w:object w:dxaOrig="200" w:dyaOrig="279">
          <v:shape id="_x0000_i1028" type="#_x0000_t75" style="width:10.2pt;height:13.8pt" o:ole="">
            <v:imagedata r:id="rId20" o:title=""/>
          </v:shape>
          <o:OLEObject Type="Embed" ProgID="Equation.3" ShapeID="_x0000_i1028" DrawAspect="Content" ObjectID="_1635679592" r:id="rId21"/>
        </w:object>
      </w:r>
      <w:r w:rsidRPr="003E4360">
        <w:rPr>
          <w:rFonts w:asciiTheme="minorEastAsia" w:eastAsiaTheme="minorEastAsia" w:hAnsiTheme="minorEastAsia" w:hint="eastAsia"/>
        </w:rPr>
        <w:t>，</w:t>
      </w:r>
    </w:p>
    <w:p w:rsidR="002216C5" w:rsidRDefault="0098747F" w:rsidP="00010BD3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position w:val="-6"/>
        </w:rPr>
        <w:object w:dxaOrig="540" w:dyaOrig="279">
          <v:shape id="_x0000_i1029" type="#_x0000_t75" style="width:27pt;height:13.8pt" o:ole="">
            <v:imagedata r:id="rId22" o:title=""/>
          </v:shape>
          <o:OLEObject Type="Embed" ProgID="Equation.3" ShapeID="_x0000_i1029" DrawAspect="Content" ObjectID="_1635679593" r:id="rId23"/>
        </w:object>
      </w:r>
      <w:r w:rsidRPr="003E4360">
        <w:rPr>
          <w:rFonts w:asciiTheme="minorEastAsia" w:eastAsiaTheme="minorEastAsia" w:hAnsiTheme="minorEastAsia" w:hint="eastAsia"/>
        </w:rPr>
        <w:t>為</w:t>
      </w:r>
      <w:r w:rsidRPr="003E4360">
        <w:rPr>
          <w:rFonts w:asciiTheme="minorEastAsia" w:eastAsiaTheme="minorEastAsia" w:hAnsiTheme="minorEastAsia"/>
        </w:rPr>
        <w:t xml:space="preserve"> 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010BD3" w:rsidRPr="003E4360">
        <w:rPr>
          <w:rFonts w:asciiTheme="minorEastAsia" w:eastAsiaTheme="minorEastAsia" w:hAnsiTheme="minorEastAsia"/>
          <w:position w:val="-24"/>
        </w:rPr>
        <w:object w:dxaOrig="220" w:dyaOrig="620">
          <v:shape id="_x0000_i1030" type="#_x0000_t75" style="width:11.4pt;height:31.2pt" o:ole="">
            <v:imagedata r:id="rId24" o:title=""/>
          </v:shape>
          <o:OLEObject Type="Embed" ProgID="Equation.3" ShapeID="_x0000_i1030" DrawAspect="Content" ObjectID="_1635679594" r:id="rId25"/>
        </w:object>
      </w:r>
      <w:r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  <w:position w:val="-24"/>
        </w:rPr>
        <w:object w:dxaOrig="240" w:dyaOrig="620">
          <v:shape id="_x0000_i1031" type="#_x0000_t75" style="width:12pt;height:31.2pt" o:ole="">
            <v:imagedata r:id="rId26" o:title=""/>
          </v:shape>
          <o:OLEObject Type="Embed" ProgID="Equation.3" ShapeID="_x0000_i1031" DrawAspect="Content" ObjectID="_1635679595" r:id="rId27"/>
        </w:object>
      </w:r>
      <w:r w:rsidRPr="003E4360">
        <w:rPr>
          <w:rFonts w:asciiTheme="minorEastAsia" w:eastAsiaTheme="minorEastAsia" w:hAnsiTheme="minorEastAsia"/>
        </w:rPr>
        <w:t xml:space="preserve">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010BD3" w:rsidRPr="003E4360">
        <w:rPr>
          <w:rFonts w:asciiTheme="minorEastAsia" w:eastAsiaTheme="minorEastAsia" w:hAnsiTheme="minorEastAsia"/>
          <w:position w:val="-24"/>
        </w:rPr>
        <w:object w:dxaOrig="240" w:dyaOrig="620">
          <v:shape id="_x0000_i1032" type="#_x0000_t75" style="width:12pt;height:31.2pt" o:ole="">
            <v:imagedata r:id="rId28" o:title=""/>
          </v:shape>
          <o:OLEObject Type="Embed" ProgID="Equation.3" ShapeID="_x0000_i1032" DrawAspect="Content" ObjectID="_1635679596" r:id="rId29"/>
        </w:object>
      </w:r>
      <w:r w:rsidRPr="003E4360">
        <w:rPr>
          <w:rFonts w:asciiTheme="minorEastAsia" w:eastAsiaTheme="minorEastAsia" w:hAnsiTheme="minorEastAsia"/>
        </w:rPr>
        <w:t xml:space="preserve">　 </w:t>
      </w:r>
    </w:p>
    <w:p w:rsidR="00010BD3" w:rsidRPr="003E4360" w:rsidRDefault="0098747F" w:rsidP="002216C5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D) </w:t>
      </w:r>
      <w:r w:rsidR="00010BD3" w:rsidRPr="003E4360">
        <w:rPr>
          <w:rFonts w:asciiTheme="minorEastAsia" w:eastAsiaTheme="minorEastAsia" w:hAnsiTheme="minorEastAsia"/>
          <w:position w:val="-24"/>
        </w:rPr>
        <w:object w:dxaOrig="240" w:dyaOrig="620">
          <v:shape id="_x0000_i1033" type="#_x0000_t75" style="width:12pt;height:31.2pt" o:ole="">
            <v:imagedata r:id="rId30" o:title=""/>
          </v:shape>
          <o:OLEObject Type="Embed" ProgID="Equation.3" ShapeID="_x0000_i1033" DrawAspect="Content" ObjectID="_1635679597" r:id="rId31"/>
        </w:object>
      </w:r>
      <w:r w:rsidRPr="003E4360">
        <w:rPr>
          <w:rFonts w:asciiTheme="minorEastAsia" w:eastAsiaTheme="minorEastAsia" w:hAnsiTheme="minorEastAsia"/>
        </w:rPr>
        <w:t xml:space="preserve">　(E) </w:t>
      </w:r>
      <w:r w:rsidR="00010BD3" w:rsidRPr="003E4360">
        <w:rPr>
          <w:rFonts w:asciiTheme="minorEastAsia" w:eastAsiaTheme="minorEastAsia" w:hAnsiTheme="minorEastAsia"/>
          <w:position w:val="-24"/>
        </w:rPr>
        <w:object w:dxaOrig="240" w:dyaOrig="620">
          <v:shape id="_x0000_i1034" type="#_x0000_t75" style="width:12pt;height:31.2pt" o:ole="">
            <v:imagedata r:id="rId32" o:title=""/>
          </v:shape>
          <o:OLEObject Type="Embed" ProgID="Equation.3" ShapeID="_x0000_i1034" DrawAspect="Content" ObjectID="_1635679598" r:id="rId33"/>
        </w:object>
      </w:r>
      <w:r w:rsidRPr="003E4360">
        <w:rPr>
          <w:rFonts w:asciiTheme="minorEastAsia" w:eastAsiaTheme="minorEastAsia" w:hAnsiTheme="minorEastAsia"/>
        </w:rPr>
        <w:t xml:space="preserve">　。</w:t>
      </w:r>
    </w:p>
    <w:p w:rsidR="001C7D2F" w:rsidRPr="003E4360" w:rsidRDefault="001C7D2F" w:rsidP="001C7D2F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</w:p>
    <w:p w:rsidR="00010BD3" w:rsidRPr="003E4360" w:rsidRDefault="00010BD3" w:rsidP="00543BF1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 w:hint="eastAsia"/>
        </w:rPr>
        <w:t>球面與斜面間的摩擦力的量值為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0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50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60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75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100　</w:t>
      </w:r>
      <w:r w:rsidRPr="003E4360">
        <w:rPr>
          <w:rFonts w:asciiTheme="minorEastAsia" w:eastAsiaTheme="minorEastAsia" w:hAnsiTheme="minorEastAsia" w:hint="eastAsia"/>
        </w:rPr>
        <w:t>牛頓</w:t>
      </w:r>
      <w:r w:rsidRPr="003E4360">
        <w:rPr>
          <w:rFonts w:asciiTheme="minorEastAsia" w:eastAsiaTheme="minorEastAsia" w:hAnsiTheme="minorEastAsia"/>
        </w:rPr>
        <w:t>。</w:t>
      </w:r>
    </w:p>
    <w:p w:rsidR="001C7D2F" w:rsidRPr="003E4360" w:rsidRDefault="001C7D2F" w:rsidP="001C7D2F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1C7D2F" w:rsidRPr="003E4360" w:rsidRDefault="00010BD3" w:rsidP="001C7D2F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 w:hint="eastAsia"/>
        </w:rPr>
        <w:t>斜面與地面間的摩擦力的量值為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0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50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75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100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300　</w:t>
      </w:r>
      <w:r w:rsidRPr="003E4360">
        <w:rPr>
          <w:rFonts w:asciiTheme="minorEastAsia" w:eastAsiaTheme="minorEastAsia" w:hAnsiTheme="minorEastAsia" w:hint="eastAsia"/>
        </w:rPr>
        <w:t>牛頓</w:t>
      </w:r>
      <w:r w:rsidRPr="003E4360">
        <w:rPr>
          <w:rFonts w:asciiTheme="minorEastAsia" w:eastAsiaTheme="minorEastAsia" w:hAnsiTheme="minorEastAsia"/>
        </w:rPr>
        <w:t>。</w:t>
      </w:r>
    </w:p>
    <w:p w:rsidR="004000C7" w:rsidRPr="003E4360" w:rsidRDefault="004000C7" w:rsidP="000464F9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cstheme="minorBidi"/>
        </w:rPr>
      </w:pPr>
    </w:p>
    <w:p w:rsidR="000464F9" w:rsidRPr="002246E8" w:rsidRDefault="001C7D2F" w:rsidP="000464F9">
      <w:pPr>
        <w:kinsoku w:val="0"/>
        <w:snapToGrid w:val="0"/>
        <w:spacing w:line="120" w:lineRule="atLeast"/>
        <w:jc w:val="both"/>
        <w:rPr>
          <w:rFonts w:ascii="標楷體" w:eastAsia="標楷體" w:hAnsi="標楷體" w:cstheme="minorBidi"/>
          <w:b/>
        </w:rPr>
      </w:pPr>
      <w:r w:rsidRPr="002246E8">
        <w:rPr>
          <w:rFonts w:ascii="標楷體" w:eastAsia="標楷體" w:hAnsi="標楷體"/>
          <w:b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29FBE293" wp14:editId="3F2FE42A">
                <wp:simplePos x="0" y="0"/>
                <wp:positionH relativeFrom="column">
                  <wp:posOffset>3499071</wp:posOffset>
                </wp:positionH>
                <wp:positionV relativeFrom="paragraph">
                  <wp:posOffset>120015</wp:posOffset>
                </wp:positionV>
                <wp:extent cx="2472690" cy="1209675"/>
                <wp:effectExtent l="0" t="0" r="3810" b="9525"/>
                <wp:wrapSquare wrapText="bothSides"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2690" cy="1209675"/>
                          <a:chOff x="0" y="0"/>
                          <a:chExt cx="2472690" cy="1209675"/>
                        </a:xfrm>
                      </wpg:grpSpPr>
                      <wpg:grpSp>
                        <wpg:cNvPr id="29" name="群組 29"/>
                        <wpg:cNvGrpSpPr/>
                        <wpg:grpSpPr>
                          <a:xfrm>
                            <a:off x="0" y="0"/>
                            <a:ext cx="2472690" cy="1209675"/>
                            <a:chOff x="0" y="0"/>
                            <a:chExt cx="2472690" cy="1209675"/>
                          </a:xfrm>
                        </wpg:grpSpPr>
                        <pic:pic xmlns:pic="http://schemas.openxmlformats.org/drawingml/2006/picture">
                          <pic:nvPicPr>
                            <pic:cNvPr id="26" name="圖片 26" descr="Figure shows a pan connected to the wheel by a wire. Wire has mass M and radius R. An obstacle of height D separates wheel from the pan.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472690" cy="1209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348" y="755374"/>
                              <a:ext cx="29400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9299F" w:rsidRDefault="0089299F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7767" y="540689"/>
                            <a:ext cx="29400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299F" w:rsidRDefault="0089299F" w:rsidP="0089299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FBE293" id="群組 30" o:spid="_x0000_s1032" style="position:absolute;left:0;text-align:left;margin-left:275.5pt;margin-top:9.45pt;width:194.7pt;height:95.25pt;z-index:251679744" coordsize="24726,120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vj9TBAAAawwAAA4AAABkcnMvZTJvRG9jLnhtbNxXy27jNhTdF+g/&#10;ENo7lmXZso04g4yTDAaYaYOZFl3TFGURI5EsSUdOi+4KDNoPSDfdFOi2yy666d9k8hs9pGTnCUww&#10;LYppDVjmS5fnnnvuJb3/ZFNX5IwbK5ScR4O9OCJcMpULuZpHX35x0ptExDoqc1opyefRObfRk4NP&#10;P9lv9IwnqlRVzg2BEWlnjZ5HpXN61u9bVvKa2j2lucRkoUxNHbpm1c8NbWC9rvpJHI/7jTK5Nopx&#10;azF61E5GB8F+UXDmPi8Kyx2p5hGwufA04bn0z/7BPp2tDNWlYB0M+gEoaiokNt2ZOqKOkrUR90zV&#10;ghllVeH2mKr7qigE48EHeDOI73jzzKi1Dr6sZs1K72gCtXd4+mCz7LOzU0NEPo+GoEfSGjG6+vPX&#10;q9+/JxgAO41ezbDomdGv9anpBlZtzzu8KUztf+EK2QRez3e88o0jDINJmiXjKewzzA2SeDrORi3z&#10;rER47r3HyuP3vNnfbtz3+HZwdp0d7s65ZHrHOQz815zTgs3w7VSA1j0VvD9b8JZbGx51RupH2aip&#10;ebPWPQhWUyeWohLuPCQfpOlBybNTwU5N27kWVDLecn7588XVD2+JH8i5ZUi/E7ECDGJL1VhCiaaS&#10;MCUl0pXnxCniSk6akvOKLM8x3wjD98hXeJKSWoLKYMlLgqpCDM3F2pJXe+RQErVEqWEVJ6ogJRer&#10;0pEjYrmmhjpuO4OFUXWwj033vAi8Cx516wP1HL9Q7I0lUi1KKlf80GoAg3L96v7t5aF7i4BlJfSJ&#10;qCqfFL7dUQ2n7+TsA9Fq68GRYuuaS9cWOMMrsK6kLYW2ETEzXi858tU8zweh5CDLXljnt/P5ForO&#10;t8nkMI6nydPeYhQvemmcHfcOp2nWy+LjLI3TyWAxWHzn3x6ks7Xl8JdWR1p0WDF6D+2DFaarxW3t&#10;CjWQnNFQaT1TAdD2N0DEkKfEY7WGvQKrWIe2M9yx0jcLMNeNY/FuItB8zayPgUU5IsvmpcpRsuja&#10;qUDG3ylHu6ICDRjrnnEIxTfANZAG8/QMfrS+bZd41FL5iAdfKnlrADb9SMDvEXdNOOBLFM48uxUI&#10;eo8j3Z94D50Wr0uqOVB6s9dZONwm4buLt5e//fTu4o/LX34kSVv9wkJf14nbPFWo1K2irL6TAMYo&#10;ZCPNgbBNgm4P/2q74aOiMZqOhykuBDgFstFomKUeRSvbcExM0zgetafEMJlM2wPoH4oKaebRdJSM&#10;QhhvxKsWDheQStTzaBL7T4vJe3ss84DPUVG17W00vfttNH3LbZabcITuWF2q/BykGgXt4NjD/QiN&#10;UplvItLgrjGP7Ndr6stw9VyC0+kgTf3lJHTSUZagY27OLG/OUMlgah65CBXQNxcOvTg4ZvUhMuFE&#10;BI16bC0SqM53ILbQ6k7Mf0mBSfYRSXAQD7JsDETQ4CiNx5NwD/gfaXC4zeyPXoO40UKNt67MN/tB&#10;qdf/EQ7+Ag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MEFAAGAAgAAAAhAPzzl9XhAAAACgEAAA8AAABk&#10;cnMvZG93bnJldi54bWxMj0FLw0AUhO+C/2F5gje7m5pIE7MppainItgK4m2bvCah2bchu03Sf+/z&#10;pMdhhplv8vVsOzHi4FtHGqKFAoFUuqqlWsPn4fVhBcIHQ5XpHKGGK3pYF7c3uckqN9EHjvtQCy4h&#10;nxkNTQh9JqUvG7TGL1yPxN7JDdYElkMtq8FMXG47uVTqSVrTEi80psdtg+V5f7Ea3iYzbR6jl3F3&#10;Pm2v34fk/WsXodb3d/PmGUTAOfyF4Ref0aFgpqO7UOVFpyFJIv4S2FilIDiQxioGcdSwVGkMssjl&#10;/wvFDwAAAP//AwBQSwMECgAAAAAAAAAhAC0oTFWF0gAAhdIAABUAAABkcnMvbWVkaWEvaW1hZ2Ux&#10;LmpwZWf/2P/gABBKRklGAAECAQCWAJYAAP/tACxQaG90b3Nob3AgMy4wADhCSU0D7QAAAAAAEACW&#10;AAAAAQABAJYAAAABAAH/4XupaHR0cDovL25zLmFkb2JlLmNvbS94YXAvMS4wLwA8P3hwYWNrZXQg&#10;YmVnaW49Iu+7vyIgaWQ9Ilc1TTBNcENlaGlIenJlU3pOVGN6a2M5ZCI/Pgo8eDp4bXBtZXRhIHht&#10;bG5zOng9ImFkb2JlOm5zOm1ldGEvIiB4OnhtcHRrPSJBZG9iZSBYTVAgQ29yZSA1LjMtYzAxMSA2&#10;Ni4xNDU2NjEsIDIwMTIvMDIvMDYtMTQ6NTY6MjcgICAgICAgICI+CiAgIDxyZGY6UkRGIHhtbG5z&#10;OnJkZj0iaHR0cDovL3d3dy53My5vcmcvMTk5OS8wMi8yMi1yZGYtc3ludGF4LW5zIyI+CiAgICAg&#10;IDxyZGY6RGVzY3JpcHRpb24gcmRmOmFib3V0PSIiCiAgICAgICAgICAgIHhtbG5zOmRjPSJodHRw&#10;Oi8vcHVybC5vcmcvZGMvZWxlbWVudHMvMS4xLyI+CiAgICAgICAgIDxkYzpmb3JtYXQ+aW1hZ2Uv&#10;anBlZzwvZGM6Zm9ybWF0PgogICAgICAgICA8ZGM6dGl0bGU+CiAgICAgICAgICAgIDxyZGY6QWx0&#10;PgogICAgICAgICAgICAgICA8cmRmOmxpIHhtbDpsYW5nPSJ4LWRlZmF1bHQiPkNOWF9VUGh5c2lj&#10;c18xMl8wMV9TTTExLTE8L3JkZjpsaT4KICAgICAgICAgICAgPC9yZGY6QWx0PgogICAgICAgICA8&#10;L2RjOnRpdGxlPgogICAgICA8L3JkZjpEZXNjcmlwdGlvbj4KICAgICAgPHJkZjpEZXNjcmlwdGlv&#10;biByZGY6YWJvdXQ9IiIKICAgICAgICAgICAgeG1sbnM6eG1wPSJodHRwOi8vbnMuYWRvYmUuY29t&#10;L3hhcC8xLjAvIgogICAgICAgICAgICB4bWxuczp4bXBHSW1nPSJodHRwOi8vbnMuYWRvYmUuY29t&#10;L3hhcC8xLjAvZy9pbWcvIj4KICAgICAgICAgPHhtcDpNZXRhZGF0YURhdGU+MjAxNi0wMi0yNVQx&#10;OToyNzoxOSswODowMDwveG1wOk1ldGFkYXRhRGF0ZT4KICAgICAgICAgPHhtcDpNb2RpZnlEYXRl&#10;PjIwMTYtMDItMjVUMTE6Mjc6MjJaPC94bXA6TW9kaWZ5RGF0ZT4KICAgICAgICAgPHhtcDpDcmVh&#10;dGVEYXRlPjIwMTYtMDItMjVUMTk6Mjc6MTkrMDg6MDA8L3htcDpDcmVhdGVEYXRlPgogICAgICAg&#10;ICA8eG1wOkNyZWF0b3JUb29sPkFkb2JlIElsbHVzdHJhdG9yIENTNiAoTWFjaW50b3NoKTwveG1w&#10;OkNyZWF0b3JUb29sPgogICAgICAgICA8eG1wOlRodW1ibmFpbHM+CiAgICAgICAgICAgIDxyZGY6&#10;QWx0PgogICAgICAgICAgICAgICA8cmRmOmxpIHJkZjpwYXJzZVR5cGU9IlJlc291cmNlIj4KICAg&#10;ICAgICAgICAgICAgICAgPHhtcEdJbWc6d2lkdGg+MjU2PC94bXBHSW1nOndpZHRoPgogICAgICAg&#10;ICAgICAgICAgICA8eG1wR0ltZzpoZWlnaHQ+MTI0PC94bXBHSW1nOmhlaWdodD4KICAgICAgICAg&#10;ICAgICAgICAgPHhtcEdJbWc6Zm9ybWF0PkpQRUc8L3htcEdJbWc6Zm9ybWF0PgogICAgICAgICAg&#10;ICAgICAgICA8eG1wR0ltZzppbWFnZT4vOWovNEFBUVNrWkpSZ0FCQWdFQWxnQ1dBQUQvN1FBc1VH&#10;aHZkRzl6YUc5d0lETXVNQUE0UWtsTkErMEFBQUFBQUJBQWxnQUFBQUVBJiN4QTtBUUNXQUFBQUFR&#10;QUIvK0lNV0VsRFExOVFVazlHU1V4RkFBRUJBQUFNU0V4cGJtOENFQUFBYlc1MGNsSkhRaUJZV1Zv&#10;Z0I4NEFBZ0FKJiN4QTtBQVlBTVFBQVlXTnpjRTFUUmxRQUFBQUFTVVZESUhOU1IwSUFBQUFBQUFB&#10;QUFBQUFBQUFBQVBiV0FBRUFBQUFBMHkxSVVDQWdBQUFBJiN4QTtBQUFBQUFBQUFBQUFBQUFBQUFB&#10;QUFBQUFBQUFBQUFBQUFBQUFBQUFBQUFBQUFBQUFBQUFBQUFBQUFBQVJZM0J5ZEFBQUFWQUFBQUF6&#10;JiN4QTtaR1Z6WXdBQUFZUUFBQUJzZDNSd2RBQUFBZkFBQUFBVVltdHdkQUFBQWdRQUFBQVVjbGha&#10;V2dBQUFoZ0FBQUFVWjFoWldnQUFBaXdBJiN4QTtBQUFVWWxoWldnQUFBa0FBQUFBVVpHMXVaQUFB&#10;QWxRQUFBQndaRzFrWkFBQUFzUUFBQUNJZG5WbFpBQUFBMHdBQUFDR2RtbGxkd0FBJiN4QTtBOVFB&#10;QUFBa2JIVnRhUUFBQS9nQUFBQVViV1ZoY3dBQUJBd0FBQUFrZEdWamFBQUFCREFBQUFBTWNsUlNR&#10;d0FBQkR3QUFBZ01aMVJTJiN4QTtRd0FBQkR3QUFBZ01ZbFJTUXdBQUJEd0FBQWdNZEdWNGRBQUFB&#10;QUJEYjNCNWNtbG5hSFFnS0dNcElERTVPVGdnU0dWM2JHVjBkQzFRJiN4QTtZV05yWVhKa0lFTnZi&#10;WEJoYm5rQUFHUmxjMk1BQUFBQUFBQUFFbk5TUjBJZ1NVVkROakU1TmpZdE1pNHhBQUFBQUFBQUFB&#10;QUFBQUFTJiN4QTtjMUpIUWlCSlJVTTJNVGsyTmkweUxqRUFBQUFBQUFBQUFBQUFBQUFBQUFBQUFB&#10;QUFBQUFBQUFBQUFBQUFBQUFBQUFBQUFBQUFBQUFBJiN4QTtBQUFBQUFBQUFBQUFBRmhaV2lBQUFB&#10;QUFBQUR6VVFBQkFBQUFBUmJNV0ZsYUlBQUFBQUFBQUFBQUFBQUFBQUFBQUFCWVdWb2dBQUFBJiN4&#10;QTtBQUFBYjZJQUFEajFBQUFEa0ZoWldpQUFBQUFBQUFCaW1RQUF0NFVBQUJqYVdGbGFJQUFBQUFB&#10;QUFDU2dBQUFQaEFBQXRzOWtaWE5qJiN4QTtBQUFBQUFBQUFCWkpSVU1nYUhSMGNEb3ZMM2QzZHk1&#10;cFpXTXVZMmdBQUFBQUFBQUFBQUFBQUJaSlJVTWdhSFIwY0RvdkwzZDNkeTVwJiN4QTtaV011WTJn&#10;QUFBQUFBQUFBQUFBQUFBQUFBQUFBQUFBQUFBQUFBQUFBQUFBQUFBQUFBQUFBQUFBQUFBQUFBQUFB&#10;QUFBQVpHVnpZd0FBJiN4QTtBQUFBQUFBdVNVVkRJRFl4T1RZMkxUSXVNU0JFWldaaGRXeDBJRkpI&#10;UWlCamIyeHZkWElnYzNCaFkyVWdMU0J6VWtkQ0FBQUFBQUFBJiN4QTtBQUFBQUFBdVNVVkRJRFl4&#10;T1RZMkxUSXVNU0JFWldaaGRXeDBJRkpIUWlCamIyeHZkWElnYzNCaFkyVWdMU0J6VWtkQ0FBQUFB&#10;QUFBJiN4QTtBQUFBQUFBQUFBQUFBQUFBQUFBQUFHUmxjMk1BQUFBQUFBQUFMRkpsWm1WeVpXNWpa&#10;U0JXYVdWM2FXNW5JRU52Ym1ScGRHbHZiaUJwJiN4QTtiaUJKUlVNMk1UazJOaTB5TGpFQUFBQUFB&#10;QUFBQUFBQUFDeFNaV1psY21WdVkyVWdWbWxsZDJsdVp5QkRiMjVrYVhScGIyNGdhVzRnJiN4QTtT&#10;VVZETmpFNU5qWXRNaTR4QUFBQUFBQUFBQUFBQUFBQUFBQUFBQUFBQUFBQUFBQUFBQUIyYVdWM0FB&#10;QUFBQUFUcFA0QUZGOHVBQkRQJiN4QTtGQUFEN2N3QUJCTUxBQU5jbmdBQUFBRllXVm9nQUFBQUFB&#10;Qk1DVllBVUFBQUFGY2Y1MjFsWVhNQUFBQUFBQUFBQVFBQUFBQUFBQUFBJiN4QTtBQUFBQUFBQUFB&#10;QUFBQUtQQUFBQUFuTnBaeUFBQUFBQVExSlVJR04xY25ZQUFBQUFBQUFFQUFBQUFBVUFDZ0FQQUJR&#10;QUdRQWVBQ01BJiN4QTtLQUF0QURJQU53QTdBRUFBUlFCS0FFOEFWQUJaQUY0QVl3Qm9BRzBBY2dC&#10;M0FId0FnUUNHQUlzQWtBQ1ZBSm9BbndDa0FLa0FyZ0N5JiN4QTtBTGNBdkFEQkFNWUF5d0RRQU5V&#10;QTJ3RGdBT1VBNndEd0FQWUErd0VCQVFjQkRRRVRBUmtCSHdFbEFTc0JNZ0U0QVQ0QlJRRk1BVklC&#10;JiN4QTtXUUZnQVdjQmJnRjFBWHdCZ3dHTEFaSUJtZ0doQWFrQnNRRzVBY0VCeVFIUkFka0I0UUhw&#10;QWZJQitnSURBZ3dDRkFJZEFpWUNMd0k0JiN4QTtBa0VDU3dKVUFsMENad0p4QW5vQ2hBS09BcGdD&#10;b2dLc0FyWUN3UUxMQXRVQzRBTHJBdlVEQUFNTEF4WURJUU10QXpnRFF3TlBBMW9EJiN4QTtaZ055&#10;QTM0RGlnT1dBNklEcmdPNkE4Y0Qwd1BnQSt3RCtRUUdCQk1FSUFRdEJEc0VTQVJWQkdNRWNRUitC&#10;SXdFbWdTb0JMWUV4QVRUJiN4QTtCT0VFOEFUK0JRMEZIQVVyQlRvRlNRVllCV2NGZHdXR0JaWUZw&#10;Z1cxQmNVRjFRWGxCZllHQmdZV0JpY0dOd1pJQmxrR2FnWjdCb3dHJiN4QTtuUWF2QnNBRzBRYmpC&#10;dlVIQndjWkJ5c0hQUWRQQjJFSGRBZUdCNWtIckFlL0I5SUg1UWY0Q0FzSUh3Z3lDRVlJV2dodUNJ&#10;SUlsZ2lxJiN4QTtDTDRJMGdqbkNQc0pFQWtsQ1RvSlR3bGtDWGtKandta0Nib0p6d25sQ2ZzS0VR&#10;b25DajBLVkFwcUNvRUttQXF1Q3NVSzNBcnpDd3NMJiN4QTtJZ3M1QzFFTGFRdUFDNWdMc0F2SUMr&#10;RUwrUXdTRENvTVF3eGNESFVNamd5bkRNQU0yUXp6RFEwTkpnMUFEVm9OZEEyT0Rha053dzNlJiN4&#10;QTtEZmdPRXc0dURra09aQTUvRHBzT3RnN1NEdTRQQ1E4bEQwRVBYZzk2RDVZUHN3L1BEK3dRQ1JB&#10;bUVFTVFZUkIrRUpzUXVSRFhFUFVSJiN4QTtFeEV4RVU4UmJSR01FYW9SeVJIb0VnY1NKaEpGRW1R&#10;U2hCS2pFc01TNHhNREV5TVRReE5qRTRNVHBCUEZFK1VVQmhRbkZFa1VhaFNMJiN4QTtGSzBVemhU&#10;d0ZSSVZOQlZXRlhnVm14VzlGZUFXQXhZbUZra1diQmFQRnJJVzFoYjZGeDBYUVJkbEY0a1hyaGZT&#10;Ri9jWUd4aEFHR1VZJiN4QTtpaGl2R05VWStoa2dHVVVaYXhtUkdiY1ozUm9FR2lvYVVScDNHcDRh&#10;eFJyc0d4UWJPeHRqRzRvYnNodmFIQUljS2h4U0hIc2NveHpNJiN4QTtIUFVkSGgxSEhYQWRtUjNE&#10;SGV3ZUZoNUFIbW9lbEI2K0h1a2ZFeDgrSDJrZmxCKy9IK29nRlNCQklHd2dtQ0RFSVBBaEhDRklJ&#10;WFVoJiN4QTtvU0hPSWZzaUp5SlZJb0lpcnlMZEl3b2pPQ05tSTVRandpUHdKQjhrVFNSOEpLc2sy&#10;aVVKSlRnbGFDV1hKY2NsOXlZbkpsY21oeWEzJiN4QTtKdWduR0NkSkozb25xeWZjS0Ewb1B5aHhL&#10;S0lvMUNrR0tUZ3BheW1kS2RBcUFpbzFLbWdxbXlyUEt3SXJOaXRwSzUwcjBTd0ZMRGtzJiN4QTti&#10;aXlpTE5jdERDMUJMWFl0cXkzaExoWXVUQzZDTHJjdTdpOGtMMW92a1MvSEwvNHdOVEJzTUtRdzJ6&#10;RVNNVW94Z2pHNk1mSXlLakpqJiN4QTtNcHN5MURNTk0wWXpmek80TS9FMEt6UmxOSjQwMkRVVE5V&#10;MDFoelhDTmYwMk56WnlOcTQyNlRja04yQTNuRGZYT0JRNFVEaU1PTWc1JiN4QTtCVGxDT1g4NXZE&#10;bjVPalk2ZERxeU91ODdMVHRyTzZvNzZEd25QR1U4cER6alBTSTlZVDJoUGVBK0lENWdQcUErNEQ4&#10;aFAyRS9vai9pJiN4QTtRQ05BWkVDbVFPZEJLVUZxUWF4QjdrSXdRbkpDdFVMM1F6cERmVVBBUkFO&#10;RVIwU0tSTTVGRWtWVlJacEYza1lpUm1kR3EwYndSelZIJiN4QTtlMGZBU0FWSVMwaVJTTmRKSFVs&#10;alNhbEo4RW8zU24xS3hFc01TMU5MbWt2aVRDcE1ja3k2VFFKTlNrMlRUZHhPSlU1dVRyZFBBRTlK&#10;JiN4QTtUNU5QM1ZBblVIRlF1MUVHVVZCUm0xSG1VakZTZkZMSFV4TlRYMU9xVS9aVVFsU1BWTnRW&#10;S0ZWMVZjSldEMVpjVnFsVzkxZEVWNUpYJiN4QTs0Rmd2V0gxWXkxa2FXV2xadUZvSFdsWmFwbHIx&#10;VzBWYmxWdmxYRFZjaGx6V1hTZGRlRjNKWGhwZWJGNjlYdzlmWVYrellBVmdWMkNxJiN4QTtZUHho&#10;VDJHaVlmVmlTV0tjWXZCalEyT1hZK3RrUUdTVVpPbGxQV1dTWmVkbVBXYVNadWhuUFdlVForbG9Q&#10;MmlXYU94cFEybWFhZkZxJiN4QTtTR3FmYXZkclQydW5hLzlzVjJ5dmJRaHRZRzI1YmhKdWEyN0Vi&#10;eDV2ZUcvUmNDdHdobkRnY1RweGxYSHdja3R5cG5NQmMxMXp1SFFVJiN4QTtkSEIwekhVb2RZVjE0&#10;WFkrZHB0MitIZFdkN040RVhodWVNeDVLbm1KZWVkNlJucWxld1I3WTN2Q2ZDRjhnWHpoZlVGOW9Y&#10;NEJmbUorJiN4QTt3bjhqZjRSLzVZQkhnS2lCQ29GcmdjMkNNSUtTZ3ZTRFY0TzZoQjJFZ0lUamhV&#10;ZUZxNFlPaG5LRzE0YzdoNStJQklocGlNNkpNNG1aJiN4QTtpZjZLWklyS2l6Q0xsb3Y4akdPTXlv&#10;MHhqWmlOLzQ1bWpzNlBObytla0FhUWJwRFdrVCtScUpJUmtucVM0NU5OazdhVUlKU0tsUFNWJiN4&#10;QTtYNVhKbGpTV241Y0tsM1dYNEpoTW1MaVpKSm1RbWZ5YWFKclZtMEticjV3Y25JbWM5NTFrbmRL&#10;ZVFKNnVueDJmaTUvNm9HbWcyS0ZIJiN4QTtvYmFpSnFLV293YWpkcVBtcEZha3g2VTRwYW1tR3Fh&#10;THB2Mm5icWZncUZLb3hLazNxYW1xSEtxUHF3S3JkYXZwckZ5czBLMUVyYml1JiN4QTtMYTZocnhh&#10;dmk3QUFzSFd3NnJGZ3NkYXlTN0xDc3ppenJyUWx0SnkxRTdXS3RnRzJlYmJ3dDJpMzRMaFp1Tkc1&#10;U3JuQ3VqdTZ0YnN1JiN4QTt1NmU4SWJ5YnZSVzlqNzRLdm9TKy83OTZ2L1hBY01Ec3dXZkI0OEpm&#10;d3R2RFdNUFV4RkhFenNWTHhjakdSc2JEeDBISHY4Zzl5THpKJiN4QTtPc201eWpqS3Q4czJ5N2JN&#10;TmN5MXpUWE50YzQyenJiUE44KzQwRG5RdXRFODBiN1NQOUxCMDBUVHh0UkoxTXZWVHRYUjFsWFcy&#10;TmRjJiN4QTsxK0RZWk5qbzJXelo4ZHAyMnZ2YmdOd0YzSXJkRU4yVzNoemVvdDhwMzYvZ051Qzk0&#10;VVRoek9KVDR0dmpZK1ByNUhQay9PV0U1ZzNtJiN4QTtsdWNmNTZub011aTg2VWJwME9wYjZ1WHJj&#10;T3Y3N0lidEVlMmM3aWp1dE85QTc4endXUERsOFhMeC8vS004eG56cC9RMDlNTDFVUFhlJiN4QTs5&#10;bTMyKy9lSytCbjRxUGs0K2NmNlYvcm4rM2Y4Qi95WS9Tbjl1djVML3R6L2JmLy8vKzRBRGtGa2Iy&#10;SmxBR1RBQUFBQUFmL2JBSVFBJiN4QTtCZ1FFQkFVRUJnVUZCZ2tHQlFZSkN3Z0dCZ2dMREFvS0N3&#10;b0tEQkFNREF3TURBd1FEQTRQRUE4T0RCTVRGQlFURXh3Ykd4c2NIeDhmJiN4QTtIeDhmSHg4Zkh3&#10;RUhCd2NOREEwWUVCQVlHaFVSRlJvZkh4OGZIeDhmSHg4Zkh4OGZIeDhmSHg4Zkh4OGZIeDhmSHg4&#10;Zkh4OGZIeDhmJiN4QTtIeDhmSHg4Zkh4OGZIeDhmSHg4Zi84QUFFUWdBZkFFQUF3RVJBQUlSQVFN&#10;UkFmL0VBYUlBQUFBSEFRRUJBUUVBQUFBQUFBQUFBQVFGJiN4QTtBd0lHQVFBSENBa0tDd0VBQWdJ&#10;REFRRUJBUUVBQUFBQUFBQUFBUUFDQXdRRkJnY0lDUW9MRUFBQ0FRTURBZ1FDQmdjREJBSUdBbk1C&#10;JiN4QTtBZ01SQkFBRklSSXhRVkVHRTJFaWNZRVVNcEdoQnhXeFFpUEJVdEhoTXhaaThDUnlndkVs&#10;UXpSVGtxS3lZM1BDTlVRbms2T3pOaGRVJiN4QTtaSFREMHVJSUpvTUpDaGdaaEpSRlJxUzBWdE5W&#10;S0JyeTQvUEUxT1QwWlhXRmxhVzF4ZFhsOVdaMmhwYW10c2JXNXZZM1IxZG5kNGVYJiN4QTtwN2ZI&#10;MStmM09FaFlhSGlJbUtpNHlOam8rQ2s1U1ZscGVZbVpxYm5KMmVuNUtqcEtXbXA2aXBxcXVzcmE2&#10;dm9SQUFJQ0FRSURCUVVFJiN4QTtCUVlFQ0FNRGJRRUFBaEVEQkNFU01VRUZVUk5oSWdaeGdaRXlv&#10;Ykh3Rk1IUjRTTkNGVkppY3ZFekpEUkRnaGFTVXlXaVk3TENCM1BTJiN4QTtOZUpFZ3hkVWt3Z0pD&#10;aGdaSmpaRkdpZGtkRlUzOHFPend5Z3AwK1B6aEpTa3RNVFU1UFJsZFlXVnBiWEYxZVgxUmxabWRv&#10;YVdwcmJHJiN4QTsxdWIyUjFkbmQ0ZVhwN2ZIMStmM09FaFlhSGlJbUtpNHlOam8rRGxKV1dsNWla&#10;bXB1Y25aNmZrcU9rcGFhbnFLbXFxNnl0cnErdi9hJiN4QTtBQXdEQVFBQ0VRTVJBRDhBOVU0cTdG&#10;WFlxN0ZYWXE3RlVGcTJ0YVpwTnQ5WXY1eEVoUEdOZDJkMi9sUkJWbVB5eFZpRjU1ejEyK1lyJiN4&#10;QTtwOGFhWmJIN01zNEV0eVI0OEFmVFQ2ZVdLcGJKYXlYWjVYMTdkWGhQVVN6T0UzNjBqaktSL3dE&#10;QzRxcGY0ZjBYdlpSRTl5VkJQM25GJiN4QTtWOGVtVzl2OFZuSlBac09qVzgwa2Y0QnVKK2tZcWo3&#10;YnpKNWwwOGlzeWFwYmpyRmNCWXBxZjVNc1lDbi9BR1NmVGlyS2REODFhVnJCJiN4QTthS0ZtZ3ZV&#10;RlpiS2NCWlZIaUJVaGwveWxKR0tweGlyc1ZkaXJzVmRpcnNWZGlyc1ZkaXJzVmRpcnNWZGlyc1Zk&#10;aXJzVmRpcnNWZGlyJiN4QTtzVmRpcnNWZGlyc1ZTYnpSNWx0OURzMWNyNjE3T1N0cGFnMExzQlVz&#10;ZkJGL2FPS3ZMcHRVbnZMOTcyOGwrc1hyN0dUb3NhL3lSTCt5JiN4QTtvKzg5OFZSdHZjMXBVNHFt&#10;TUV0U01WZVdYbXY2MWErZXRidUxKcEdHcitycFduTXg1UTI4bW5SMjVlNGRlZ1dQMTdoejQ4T1Bm&#10;RldYJiN4QTsvbHZieVdua0hSRmxMdExOYmk2Y3lNWGV0eVRQOFRIY2tlcFRGVTVubnAzeFZLN3E1&#10;UXVqbG1TV0k4b1o0enhramIrWkdHNHhWbnZrJiN4QTt2em1kVEkwM1VXVWFrcWxvWmdBcVhDTDFJ&#10;SFoxL2FYNlJ0MFZaZGlyc1ZkaXJzVmRpcnNWZGlyc1ZkaXJzVmRpcnNWZGlyc1ZkaXJzJiN4QTtW&#10;ZGlyc1ZkaXJzVmRpcnNWVXJ5N3Q3TzFtdXJseEhCQWpTU3VleXFLazRxOGwxRzd1OVV1WmRVdWdW&#10;bXVSU0tJL3dDNllCdWtmei9hJiN4QTtiM3hWSXA0WGpma3YwNHFpTFc2NmI0cW5GcGMxWWI0cW00&#10;QW9DQi9tY1ZRRjVNRmFnMkE3WXFsRjFkVXJ2aXFXRXZPLytUaXFaV2x2JiN4QTtLQW5wT1lwbzJF&#10;bHZNdlZKRjNWaGlyMWZ5eHJZMWpTWTdsbEVkMUdURGVSRDlpWlB0QWV4KzB2c2NWVFhGWFlxN0ZY&#10;WXE3RlhZcTdGJiN4QTtYWXE3RlhZcTdGWFlxN0ZYWXE3RlhZcTdGWFlxN0ZYWXE3RldKZm1CZEY0&#10;YkhTRjZYc3BsdVIveFJiMFlnLzYwaFFZcXhtZUd0Y1ZTJiN4QTt5NXRxMTJ4VktaNEdqYmt1S29t&#10;enU5eHZpcktyZVFOYnEvdGlxUWFoZC92RzN4VktTWG5mL0p4Vk1MVzFwVGJGVTF0NEtVeFZPL0tk&#10;JiN4QTt5Ykx6TDlYcis1MVdJamovQU1YMjQ1QS83S0xsL3dBRGlyUHNWZGlyc1ZkaXJzVmRpcnNW&#10;ZGlyc1ZkaXJzVmRpcnNWZGlyc1ZkaXJzJiN4QTtWZGlyc1ZkaXJzVllINWpjemVicDYvWnRiT0dK&#10;Ujd5dTd0K0FYRlVLMFlPS29hV3o1ZE1WUzY2MHVVZzBXdUtwUGNXTThCTW5IaXE3JiN4QTtzVDBv&#10;TVZSOXBybHlMTUxIWlBKR1J0SVdWU1FlNnFmNDB4VkxWRXQ4eGVOU1VKSUlJb1FSMUJIdGlxYVdt&#10;a3pVSHcweFZOSU5QS2dWJiN4QTt4VkZwQXE0cXNtY3dYZW0zSTJNRjlia252eGtrRUxmOExJY1Zl&#10;bDRxN0ZYWXE3RlhZcTdGWFlxN0ZYWXE3RlhZcTdGWFlxN0ZYWXE3JiN4QTtGWFlxN0ZYWXE3RlhZ&#10;cXdEV1FSNXMxT3A2eDJ6Q3ZoeFlmZFZUaXFsaXFYYS9ydGxvZW5OZjNZa2VNU1JRcEZDdk9XU1Nl&#10;UllvMFJhJiN4QTtpcExPTVZRMmplYnRMMVdTNGdXTzRzNzIxQ1BjV1Y1RVlabFNYa0kzNG1vS3R3&#10;YWhCN1lxZ3ZPdm1IVGJEeTFxRjNjRStsQkVaSk9JJiN4QTtxeFZTQ1FCN2piRldJZVRmTjJyK2NM&#10;ZVRWN1czR2thRkhKd3RUT29rbnVRaC9lTWFGVWlRZloyNWIxMzIzVlpKb2R4Y3JxVnhjQzlVJiN4&#10;QTtXRWszSVcvb2lyZ0lGcUhyVWJqdzN4Vk9iSmRWOVNScGRXU1pHUmhFZ3RsVGl4K3kxUTVyeDhP&#10;K0txbHZaNjRJSjFrMVZKWlhDaUNVJiN4QTtXeXFJeUR1U3ZNOHFqRld4WTY4TE5vanFxRzZMaGx1&#10;UHF5MENVM1RoenAxM3JYRlVOcWRqcmpXRnJDdXBxTGszTUt2TjlYWDR5ODZCJiN4QTtLTHkrSGgx&#10;Njc0cXp6OUNlZVA4QXFab3YrNGRIL3dCVmNWZCtoUFBIL1V6UmY5dzZQL3FyaXJ2MEo1NC82bWFM&#10;L3VIUi93RFZYRlhmJiN4QTtvVHp4L3dCVE5GLzNEby8rcXVLdS9Rbm5qL3Fab3Y4QXVIUi85VmNW&#10;ZCtoUFBIL1V6UmY5dzZQL0FLcTRxNzlDZWVQK3BtaS83aDBmJiN4QTsvVlhGWGZvVHp4LzFNMFgv&#10;QUhEby93RHFyaXJ2MEo1NC93Q3BtaS83aDBmL0FGVnhWMzZFODhmOVRORi8zRG8vK3F1S3UvUW5u&#10;ai9xJiN4QTtab3YrNGRIL0FOVmNWZCtoUFBIL0FGTTBYL2NPai82cTRxZzlYdHZPMm5XVFhIK0k0&#10;NXBTeXgyOXVOUGpCa2xrUEZFQk11MVNkejJGJiN4QTtUMEdLdk4vTXY1clNXTC9WNWRRbDFDN2px&#10;RGRSeVNXc1BMb1REQmF0Q1dRRWJOS3pWOE8yS3Fua3o4MTcxNTFTTzVlNEJiNDdlNGtrJiN4QTts&#10;VnlhZkR6bUx5eHNhVVVoaXZpcHhWN2JwOTliWDlsRGVXemNvWjFEb2VoSGlyRHN5bllqc2RzVlJH&#10;S3V4VjJLdXhWMktzSDgzeGZWJiN4QTsvTTl0Y0haTDYxTVZmR1MyZm1LL05aVDkyS3BkSkxURldL&#10;ZWM5R24xMWRNdHZWOUt6dDcxTHE5S1NTUlNsSVkzTVlpZU9qQnZXS0d2JiN4QTtJVXBpckhiVDZy&#10;NVFzOVJ1TlNtTTBsMWVNTFc0YVNXNXZMbU50N2VBK3B5ZDVFNU1pcUNkaFh1Y1ZRMXJwV282N2R4&#10;NmpyeWVuREd3JiN4QTtrc2RHQkRSeE1EVlpKeU5wWnZEOWxPMVQ4V0tzKzAveTFvc2VueG90akNn&#10;UmFJcW9GVUFkQnhGQnRpcVRYVnUwTXBLQ2dIWVlxcldsJiN4QTszMDN4Vk43YTZPMitLcGhGT1Qz&#10;eFZWdDRqZDY3bzlvdmU1Rnkvc2xzcGsvNG53R0t2U01WZGlyc1ZkaXJzVmRpcnNWZGlyc1ZkaXJz&#10;JiN4QTtWZGlyRnZ6RGtWTkhpYmtFbTUzQXQyYmI5NDFoY2hRRC9NYTBYM3hWODczWGxpSzFlWFV0&#10;U2xSM2tQd1FOUXFpQWRUWHFkdmxpcVQ2JiN4QTtUNmNubU56cHdwQnhvZUd3Sk5PZy93QmJGWDFQ&#10;NUM1LzRkUWtxWXpQY2VrRkZLVW1ZU1YyRy9xaHo4c1ZaRmlyc1ZkaXJzVmRpcVFlJiN4QTtkZExt&#10;dnRGTXRxbk85c0hGMWJJT3JGQVE2ZjdPTXNQbmlyQld2STVZVW1qYmxIS29aRDdFVnhWaTNtSHpk&#10;YVdKUzN0Vit2NnBjRmx0JiN4QTtiQ0JoelprUEZpN2JpTkVQMjNicDduYkZVcDByUXJsNzM5SzZ2&#10;S3Q1cXpBcXJLQ0lMZEc2eFd5bmNEK1p6OFRkOXFBS3NyczdUZGRzJiN4QTtWWlBFdkdOVjhCaXFS&#10;NmphL3ZHMnhWSlo0R2pia3VLb2kxdXVtK0twdmF6OGlCaXJLZklWa2JpNXU5YmNmdXFmVTdFK0tJ&#10;MVpuSHN6JiN4QTtnS1A5WEZXYVlxN0ZYWXE3RlhZcTdGWFlxN0ZYWXE3RlVMcU9xV0duUWV0ZVMr&#10;bkdUUVVWblluMlZBekg3c1ZTMis4MjJFZGl0eFlxJiN4QTsxN0pJUDNjU2dwVHFLdVdBSzlPbEsr&#10;Mkt2THZOM21IVm5rV2JVeXhrZXYxYUFiUnI0OFIvSHJpcVdKK1htcTYzby82UnY0Ym4wcmtCJiN4&#10;QTs0QkhGNnF1Z3JTcXh5Q1pmczFIN3VoMjN4Vld0UHk4dmZMOWt1b0N6TU1mcjIwUHJTOFl5djFt&#10;NVMyNUpHVEpJenA2bkllb0F2ZmZGJiN4QTtYdXRwYVc5bmF4V3RzbnB3UUlJNGtxVFJWRkJ1YWsv&#10;TTRxcTRxN0ZYWXE3RlhZcTdGWGtuNWwrWDlhMG0zdXBkQjlLT0hVR0l0NTVxJiN4QTsrbFozRWgr&#10;SXNBR3FocVdRZE9Yd21nT0t2TS9JL3dDWDBIbFpic0M3bXZyNitjUGUzY3dBTHNDVDhJM1lBbGlU&#10;Vmp2aXJPYlcxcFRiJiN4QTtGVTN0TGVqRGJGVXp4VkIza1FZMXhWS2JtMnJYYkZVcW1nZU42b04v&#10;REZVNDBIUzczVjd4ZE90aVVKQWE5dUIvdWlFLzhidjBRZlQwJiN4QTt4VlAvQUM1NWMwU2JSTFNX&#10;VzFWNUdVOG1KYmVqRWVPYTNMbGtKSGR5NFFCQ3ZxK2orV3RNMHE5MUtheVV3Mk1FdHpLQVdxVmlR&#10;dTFOJiN4QTsvQmNnTXN5YXRrWVI3bUZma2RjNlo1by9MV3gxYlZiWWZwQ0o1NGI2U1F1bzVSeU1W&#10;YXBQVDBtWExjMDVSbFFMREhFRWNtVDZSTDVEJiN4QTsxalZMaXcwcU9LL0ZyYnhYTXQ1YlNDVzJw&#10;UEpMR3FDUkhhcjF0M3FLYlpBem1CdVdRakVwei9oYnkvOEE4c2FmZTM5Y2o0MCs5UGh4JiN4QTs3&#10;bmY0Vzh2L0FQTEduM3QvWEh4cDk2K0hIdWQvaGJ5Ly93QXNhZmUzOWNmR24zcjRjZTUzK0Z2TC93&#10;RHl4cDk3ZjF4OGFmZXZoeDduJiN4QTtmNFc4di84QUxHbjN0L1hIeHA5NitISHVkL2hieS84QThz&#10;YWZlMzljZkduM3I0Y2U1MytGdkwvL0FDeHA5N2YxeDhhZmV2aHg3bW04JiN4QTtwZVhIKzFZeHRU&#10;cFVzZjQ0K05Qdlh3NDl5My9CM2xuL0FLdDhYNC8xeDhhZmV2aHg3bUo2UjVMaTFyekxKYjhBbWth&#10;ZGVYRFhDQW1oJiN4QTtXcWNJaDMrTGlmb3JteXhHNGh4SmpjdllFUkVSVVJRcUtBRlVDZ0FHd0FB&#10;eWJGamY1aWY4b3dmK1kvVFArNmpiNHF5WEZYWXE3RlhZJiN4QTtxN0ZYWXE3RlZPNXRyZTZ0NUxl&#10;NGpXV0NWU2trYmlxc3A2Z2pGWG0rdStTcjNTcEdtc28zdnRMNmhGcTl4QVBDbldWQjRqNGg3NHFs&#10;JiN4QTs5aUlKb3hKQTZ5eG45cFRYNkQ0SEZVeWhqNDRxcllxc2tXb3hWQlhFU3FwWnlGUWJzekdn&#10;QTl5Y1ZVOUowRy8xeVVmbzlmU3M2MGsxJiN4QTtPUmZnQTdpRlQvZU43L1o5OFZlazZMb21uNk5a&#10;QzBza0tyWGxKSXhxOGpucTd0M0p4VmpubGIvbEg3UC9BRkQvQU1TT2FyTjlaYzNIJiN4QTs5SVJl&#10;cTZoRnB1bDNtb3pJOHNWbEJKY1NSeERsSXl4SVhLb3BJcXhDN0N1VmdXYVprdk1QSlZ6L0FJNy9B&#10;Q1JrdGRFQmlhY3pXb0Y0JiN4QTtERkhLRnVQVWtRc25xa0pKR3hqTFVQZmJMcCttZTdYSGVPek1m&#10;SjNsN1VyRFV0ZTFiVTRiVzJ1OVluZ2FPMnMyTWtjVnZiVzBjU0l6JiN4QTt0SENXYm42aEo0OUNN&#10;cm5JRUFEb3lpR1VaQms3RlhZcTdGWFlxN0ZYWXE3RlhZcWxQa0sxdlYxWFg3aGpTeWt1M1dKVDNr&#10;VjI1RWZSJiN4QTtRWnRzWDBCd1ovVVdaNVl4WTErWW4vS01IL21QMHovdW8yK0tzbHhWMktzYS9U&#10;UG0zL2xoc1A4QXBLbS82b1ppL200K2JkNEJkK21mJiN4QTtOdjhBeXcySC9TVk4vd0JVTWZ6Y2ZO&#10;ZkFMdjB6NXQvNVliRC9BS1NwditxR1A1dVBtdmdGMzZaODIvOEFMRFlmOUpVMy9WREg4M0h6JiN4&#10;QTtYd0M3OU0rYmYrV0d3LzZTcHY4QXFoaitiajVyNEJkK21mTnYvTERZZjlKVTMvVkRIODNIelh3&#10;Qzc5TStiZjhBbGhzUCtrcWIvcWhqJiN4QTsrYmo1cjRCU1RWdEkxSFVwV3VIMHl4dHJ4dXQzYlhj&#10;OFVwLzFpTGZpL3dEc2djZnpjZk5mQUtYeDZGNTNqWWhackdTUHNKbmtMLzhBJiN4QTtCUnhSai9o&#10;Y2Z6Y2ZOZkFLSUdrK2JxYnBwNVB0TE4vMVN4L054ODE4QXFNdWkrZUhGRWZUb3gzSWFZdDlGVUkv&#10;REg4M0h6WHdDcTJYJiN4QTtselU0cEZtdmJLMTFPWlRWVGRYY3JSZyswSzI2eC9lcHgvTng4MThB&#10;c2pHcitiRkFBc05QQUd3QXVacUFmOGlNZnpjZk5mQUxmNlo4JiN4QTsyLzhBTERZZjlKVTMvVkRI&#10;ODNIelh3Q282SlpUMk9sVzFyT1ZNMFMwY29TVnFTVHNTRlBmd3pDeVN1UkxrUkZDa3UxTzY4OGk2&#10;bWlzJiN4QTtORzBxNzA4L0RITGRhbmNRU09wRy9PRk5QdUZYZW9wNmh4QWozbjhmRlRiRy9KR2hl&#10;ZmZLUGxpeTh2V0doYU0xdFpCK0xuV0xwU3hrJiN4QTtrYVJpUitpejNmeHljNVJrYnMvTDlxSWdn&#10;VTlDUXNWQmNBTlFjZ0RVQTk2R2dyOTJVczI4VmRpcnNWZGlyc1ZkaXJzVmRpcnNWVytUJiN4QTtm&#10;OTQ3L3dEN2FGMS94UE50aStnT0RQNmluK1dNV0ZmbU5jYW5xQ1cvbG5RMGpsMWVmaHFVbnFHaVJR&#10;Mk1xelJsaU9obW5qU05mOWtlJiN4QTsyS3NsOHY2M2E2M285dHFsc0NzZHd0V2lmWjQ1RkpXU0p4&#10;L01qZ3FmY1lxbUdLcEZtbGRnN0ZYWXE3RlhZcTdGWFlxN0ZYWXE3RlhZJiN4QTtxN0ZYWXE3RlhZ&#10;cTdGWFlxN0ZYWXE3RlhZcTdGWFlxN0ZYWXE3RlhZcXQ4bS93QzhkLzhBOXRDNi93Q0o1dHNYMEJ3&#10;Wi9VVTExWFU3JiN4QTtQUzlOdWRSdlg5TzF0STJsbWZ3VlJYWWR5ZXd5eGlrM2t2VEwxTGU1MXpW&#10;VTRhenJiTGNYRVI2d1FxS1c5dC96eVQ3WCtVV3hWQ0QvJiN4QTtBSjF2emdWcHgwWHpOSlVIOW1E&#10;VkF1L3lGMGkvOEd2K1ZpckxzVlNMTks3QjJLdXhWMkt1eFYyS3V4VjJLdXhWMkt1eFYyS3V4VjJL&#10;JiN4QTt1eFYyS3V4VjJLdXhWMkt1eFYyS3V4VjJLdXhWMkt1eFZiNU4vd0I0Ny84QTdhRjEvd0FU&#10;emJZdm9EZ3orb3BINXh1SmRhMU9iVElOJiN4QTs5TTh2b3QvcWpkVmx1NmM3UzJQaUUvdm5IK29P&#10;K09VMUVyQWJwakZybDg4YU1TS3NvSjNidVA4QVd6UUhYNUFmN2YxdTBHbGdvNmxiJiN4QTt0NWhz&#10;SnRLdW5NYXo4ZlRtUW5uRktyQm81VXFmdEk0RERMOUxxNXptQVd2TmdqR05oTlBLR3QzT3A2YThX&#10;b0FSNnpwMGhzOVZpWFlDJiN4QTtlTUQ5NG8va2xVaVJQWTV2SFd0WnBYWU94VjJLdXhWMkt1eFYy&#10;S3V4VjJLdXhWMkt1eFYyS3V4VjJLdXhWMkt1eFYyS3V4VjJLdXhWJiN4QTsyS3V4VjJLdXhWMktw&#10;RmFYK3YyZW56UHBLV3IrcHFkM0hOOWJNZ0FOZVNGZlQvMVNEOUdiYkY5QWNHZjFGSUxXNDgwYVZv&#10;MXpwWmpzJiN4QTtwaGR2TE5lWGJQS1pwWloyTFBJeDRoYTloOE93QUdTbEd4U0FhTm9HVHpack5x&#10;Z1Y3YTNZS0FObmZ0ODF6WG5zdkdlcCt6OVRsL25aJiN4QTtkd1VJZnpSdnJXY09MQ0ptVWc3dTFO&#10;alh3eWVMcytFSldDV0U5VktRbzByNlA1LzFLKzg0eDNsbFlSUlgrb3h4MlU4WHFNSVplTEV4JiN4&#10;QTt5U0FLVzVSOG1BWUg3SitXWjdqUFNzMHJzSFlxN0ZYWXE3RlhZcTdGWFlxN0ZYWXE3RlhZcTdG&#10;WFlxN0ZYWXE3RlhZcTdGWFlxN0ZYJiN4QTtZcTdGWFlxN0ZYWXE3RlZMeXBCRFBwMm94VElza1Rh&#10;aGM4a1lWQitPdlE1dHNYMEJ3Wi9VVVJONU84dnpNV2tobEpQWC9TYmdEN2hKJiN4QTtsakZEUCtY&#10;bmxHVDdkazdmTzR1ZitxbUtxSi9LL3dBaWsxT21WUDhBeG51UCtxbUtwaG8vazd5em84M3JhZFlS&#10;d3pBRUNVbHBIRmV0JiN4QTtHa0xFZlJpcW5tbGRnN0ZYWXE3RlhZcTdGWFlxN0ZYWXE3RlhZcTdG&#10;WFlxN0ZYWXE3RlhZcTdGWFlxN0ZYWXE3RlhZcTdGWFlxN0ZYJiN4QTtZcXQ4bS83eDMvOEEyMExy&#10;L2llYmJGOUFjR2YxRlA4QUxHTHNWZGlyc1ZmLzJRPT08L3htcEdJbWc6aW1hZ2U+CiAgICAgICAg&#10;ICAgICAgIDwvcmRmOmxpPgogICAgICAgICAgICA8L3JkZjpBbHQ+CiAgICAgICAgIDwveG1wOlRo&#10;dW1ibmFpbHM+CiAgICAgIDwvcmRmOkRlc2NyaXB0aW9uPgogICAgICA8cmRmOkRlc2NyaXB0aW9u&#10;IHJkZjphYm91dD0iIgogICAgICAgICAgICB4bWxuczp4bXBNTT0iaHR0cDovL25zLmFkb2JlLmNv&#10;bS94YXAvMS4wL21tLyIKICAgICAgICAgICAgeG1sbnM6c3RSZWY9Imh0dHA6Ly9ucy5hZG9iZS5j&#10;b20veGFwLzEuMC9zVHlwZS9SZXNvdXJjZVJlZiMiCiAgICAgICAgICAgIHhtbG5zOnN0RXZ0PSJo&#10;dHRwOi8vbnMuYWRvYmUuY29tL3hhcC8xLjAvc1R5cGUvUmVzb3VyY2VFdmVudCMiPgogICAgICAg&#10;ICA8eG1wTU06SW5zdGFuY2VJRD54bXAuaWlkOjU3MUQ5QzdGQjQyMDY4MTE4MjJBRTQ3MzUwMkQz&#10;RjMyPC94bXBNTTpJbnN0YW5jZUlEPgogICAgICAgICA8eG1wTU06RG9jdW1lbnRJRD54bXAuZGlk&#10;OjU3MUQ5QzdGQjQyMDY4MTE4MjJBRTQ3MzUwMkQzRjMyPC94bXBNTTpEb2N1bWVudElEPgogICAg&#10;ICAgICA8eG1wTU06T3JpZ2luYWxEb2N1bWVudElEPnV1aWQ6NUQyMDg5MjQ5M0JGREIxMTkxNEE4&#10;NTkwRDMxNTA4Qzg8L3htcE1NOk9yaWdpbmFsRG9jdW1lbnRJRD4KICAgICAgICAgPHhtcE1NOlJl&#10;bmRpdGlvbkNsYXNzPnByb29mOnBkZjwveG1wTU06UmVuZGl0aW9uQ2xhc3M+CiAgICAgICAgIDx4&#10;bXBNTTpEZXJpdmVkRnJvbSByZGY6cGFyc2VUeXBlPSJSZXNvdXJjZSI+CiAgICAgICAgICAgIDxz&#10;dFJlZjppbnN0YW5jZUlEPnhtcC5paWQ6MDE4MDExNzQwNzIwNjgxMTgzRDFENkZCQzU5MkVFMzI8&#10;L3N0UmVmOmluc3RhbmNlSUQ+CiAgICAgICAgICAgIDxzdFJlZjpkb2N1bWVudElEPnhtcC5kaWQ6&#10;MDE4MDExNzQwNzIwNjgxMTgzRDFENkZCQzU5MkVFMzI8L3N0UmVmOmRvY3VtZW50SUQ+CiAgICAg&#10;ICAgICAgIDxzdFJlZjpvcmlnaW5hbERvY3VtZW50SUQ+dXVpZDo1RDIwODkyNDkzQkZEQjExOTE0&#10;QTg1OTBEMzE1MDhDODwvc3RSZWY6b3JpZ2luYWxEb2N1bWVudElEPgogICAgICAgICAgICA8c3RS&#10;ZWY6cmVuZGl0aW9uQ2xhc3M+cHJvb2Y6cGRmPC9zdFJlZjpyZW5kaXRpb25DbGFzcz4KICAgICAg&#10;ICAgPC94bXBNTTpEZXJpdmVkRnJvbT4KICAgICAgICAgPHhtcE1NOkhpc3Rvcnk+CiAgICAgICAg&#10;ICAgIDxyZGY6U2VxPgogICAgICAgICAgICAgICA8cmRmOmxpIHJkZjpwYXJzZVR5cGU9IlJlc291&#10;cmNlIj4KICAgICAgICAgICAgICAgICAgPHN0RXZ0OmFjdGlvbj5zYXZlZDwvc3RFdnQ6YWN0aW9u&#10;PgogICAgICAgICAgICAgICAgICA8c3RFdnQ6aW5zdGFuY2VJRD54bXAuaWlkOjA5ODAxMTc0MDcy&#10;MDY4MTE4MjJBQTM1MkREODI1QTFDPC9zdEV2dDppbnN0YW5jZUlEPgogICAgICAgICAgICAgICAg&#10;ICA8c3RFdnQ6d2hlbj4yMDEyLTA4LTI5VDIyOjE3OjI2LTA0OjAwPC9zdEV2dDp3aGVuPgogICAg&#10;ICAgICAgICAgICAgICA8c3RFdnQ6c29mdHdhcmVBZ2VudD5BZG9iZSBJbGx1c3RyYXRvciBDUzYg&#10;KE1hY2ludG9zaCk8L3N0RXZ0OnNvZnR3YXJlQWdlbnQ+CiAgICAgICAgICAgICAgICAgIDxzdEV2&#10;dDpjaGFuZ2VkPi88L3N0RXZ0OmNoYW5nZWQ+CiAgICAgICAgICAgICAgIDwvcmRmOmxpPgogICAg&#10;ICAgICAgICAgICA8cmRmOmxpIHJkZjpwYXJzZVR5cGU9IlJlc291cmNlIj4KICAgICAgICAgICAg&#10;ICAgICAgPHN0RXZ0OmFjdGlvbj5zYXZlZDwvc3RFdnQ6YWN0aW9uPgogICAgICAgICAgICAgICAg&#10;ICA8c3RFdnQ6aW5zdGFuY2VJRD54bXAuaWlkOkZBN0YxMTc0MDcyMDY4MTE4MjJBRUQ5OUExMzRB&#10;RjQ3PC9zdEV2dDppbnN0YW5jZUlEPgogICAgICAgICAgICAgICAgICA8c3RFdnQ6d2hlbj4yMDE1&#10;LTA2LTEzVDA2OjAwOjMyKzA4OjAwPC9zdEV2dDp3aGVuPgogICAgICAgICAgICAgICAgICA8c3RF&#10;dnQ6c29mdHdhcmVBZ2VudD5BZG9iZSBJbGx1c3RyYXRvciBDUzYgKE1hY2ludG9zaCk8L3N0RXZ0&#10;OnNvZnR3YXJlQWdlbnQ+CiAgICAgICAgICAgICAgICAgIDxzdEV2dDpjaGFuZ2VkPi88L3N0RXZ0&#10;OmNoYW5nZWQ+CiAgICAgICAgICAgICAgIDwvcmRmOmxpPgogICAgICAgICAgICAgICA8cmRmOmxp&#10;IHJkZjpwYXJzZVR5cGU9IlJlc291cmNlIj4KICAgICAgICAgICAgICAgICAgPHN0RXZ0OmFjdGlv&#10;bj5jb252ZXJ0ZWQ8L3N0RXZ0OmFjdGlvbj4KICAgICAgICAgICAgICAgICAgPHN0RXZ0OnBhcmFt&#10;ZXRlcnM+ZnJvbSBhcHBsaWNhdGlvbi9wb3N0c2NyaXB0IHRvIGFwcGxpY2F0aW9uL3ZuZC5hZG9i&#10;ZS5pbGx1c3RyYXRvcjwvc3RFdnQ6cGFyYW1ldGVycz4KICAgICAgICAgICAgICAgPC9yZGY6bGk+&#10;CiAgICAgICAgICAgICAgIDxyZGY6bGkgcmRmOnBhcnNlVHlwZT0iUmVzb3VyY2UiPgogICAgICAg&#10;ICAgICAgICAgICA8c3RFdnQ6YWN0aW9uPnNhdmVkPC9zdEV2dDphY3Rpb24+CiAgICAgICAgICAg&#10;ICAgICAgIDxzdEV2dDppbnN0YW5jZUlEPnhtcC5paWQ6MDE4MDExNzQwNzIwNjgxMTgyMkFERUM3&#10;NkFBMjM5QzA8L3N0RXZ0Omluc3RhbmNlSUQ+CiAgICAgICAgICAgICAgICAgIDxzdEV2dDp3aGVu&#10;PjIwMTUtMDYtMTNUMTA6Mjk6MzArMDg6MDA8L3N0RXZ0OndoZW4+CiAgICAgICAgICAgICAgICAg&#10;IDxzdEV2dDpzb2Z0d2FyZUFnZW50PkFkb2JlIElsbHVzdHJhdG9yIENTNiAoTWFjaW50b3NoKTwv&#10;c3RFdnQ6c29mdHdhcmVBZ2VudD4KICAgICAgICAgICAgICAgICAgPHN0RXZ0OmNoYW5nZWQ+Lzwv&#10;c3RFdnQ6Y2hhbmdlZD4KICAgICAgICAgICAgICAgPC9yZGY6bGk+CiAgICAgICAgICAgICAgIDxy&#10;ZGY6bGkgcmRmOnBhcnNlVHlwZT0iUmVzb3VyY2UiPgogICAgICAgICAgICAgICAgICA8c3RFdnQ6&#10;YWN0aW9uPnNhdmVkPC9zdEV2dDphY3Rpb24+CiAgICAgICAgICAgICAgICAgIDxzdEV2dDppbnN0&#10;YW5jZUlEPnhtcC5paWQ6MDg4MDExNzQwNzIwNjgxMTgyMkFERUM3NkFBMjM5QzA8L3N0RXZ0Omlu&#10;c3RhbmNlSUQ+CiAgICAgICAgICAgICAgICAgIDxzdEV2dDp3aGVuPjIwMTUtMDYtMTNUMTY6MjU6&#10;MDErMDg6MDA8L3N0RXZ0OndoZW4+CiAgICAgICAgICAgICAgICAgIDxzdEV2dDpzb2Z0d2FyZUFn&#10;ZW50PkFkb2JlIElsbHVzdHJhdG9yIENTNiAoTWFjaW50b3NoKTwvc3RFdnQ6c29mdHdhcmVBZ2Vu&#10;dD4KICAgICAgICAgICAgICAgICAgPHN0RXZ0OmNoYW5nZWQ+Lzwvc3RFdnQ6Y2hhbmdlZD4KICAg&#10;ICAgICAgICAgICAgPC9yZGY6bGk+CiAgICAgICAgICAgICAgIDxyZGY6bGkgcmRmOnBhcnNlVHlw&#10;ZT0iUmVzb3VyY2UiPgogICAgICAgICAgICAgICAgICA8c3RFdnQ6YWN0aW9uPmNvbnZlcnRlZDwv&#10;c3RFdnQ6YWN0aW9uPgogICAgICAgICAgICAgICAgICA8c3RFdnQ6cGFyYW1ldGVycz5mcm9tIGFw&#10;cGxpY2F0aW9uL3Bvc3RzY3JpcHQgdG8gYXBwbGljYXRpb24vdm5kLmFkb2JlLmlsbHVzdHJhdG9y&#10;PC9zdEV2dDpwYXJhbWV0ZXJzPgogICAgICAgICAgICAgICA8L3JkZjpsaT4KICAgICAgICAgICAg&#10;ICAgPHJkZjpsaSByZGY6cGFyc2VUeXBlPSJSZXNvdXJjZSI+CiAgICAgICAgICAgICAgICAgIDxz&#10;dEV2dDphY3Rpb24+c2F2ZWQ8L3N0RXZ0OmFjdGlvbj4KICAgICAgICAgICAgICAgICAgPHN0RXZ0&#10;Omluc3RhbmNlSUQ+eG1wLmlpZDowMTgwMTE3NDA3MjA2ODExODNEMUQ2RkJDNTkyRUUzMjwvc3RF&#10;dnQ6aW5zdGFuY2VJRD4KICAgICAgICAgICAgICAgICAgPHN0RXZ0OndoZW4+MjAxNS0wNi0xOVQw&#10;MzoyNDo0NCswODowMDwvc3RFdnQ6d2hlbj4KICAgICAgICAgICAgICAgICAgPHN0RXZ0OnNvZnR3&#10;YXJlQWdlbnQ+QWRvYmUgSWxsdXN0cmF0b3IgQ1M2IChNYWNpbnRvc2gpPC9zdEV2dDpzb2Z0d2Fy&#10;ZUFnZW50PgogICAgICAgICAgICAgICAgICA8c3RFdnQ6Y2hhbmdlZD4vPC9zdEV2dDpjaGFuZ2Vk&#10;PgogICAgICAgICAgICAgICA8L3JkZjpsaT4KICAgICAgICAgICAgICAgPHJkZjpsaSByZGY6cGFy&#10;c2VUeXBlPSJSZXNvdXJjZSI+CiAgICAgICAgICAgICAgICAgIDxzdEV2dDphY3Rpb24+Y29udmVy&#10;dGVkPC9zdEV2dDphY3Rpb24+CiAgICAgICAgICAgICAgICAgIDxzdEV2dDpwYXJhbWV0ZXJzPmZy&#10;b20gYXBwbGljYXRpb24vcG9zdHNjcmlwdCB0byBhcHBsaWNhdGlvbi92bmQuYWRvYmUuaWxsdXN0&#10;cmF0b3I8L3N0RXZ0OnBhcmFtZXRlcnM+CiAgICAgICAgICAgICAgIDwvcmRmOmxpPgogICAgICAg&#10;ICAgICAgICA8cmRmOmxpIHJkZjpwYXJzZVR5cGU9IlJlc291cmNlIj4KICAgICAgICAgICAgICAg&#10;ICAgPHN0RXZ0OmFjdGlvbj5jb252ZXJ0ZWQ8L3N0RXZ0OmFjdGlvbj4KICAgICAgICAgICAgICAg&#10;ICAgPHN0RXZ0OnBhcmFtZXRlcnM+ZnJvbSBhcHBsaWNhdGlvbi9wb3N0c2NyaXB0IHRvIGFwcGxp&#10;Y2F0aW9uL3ZuZC5hZG9iZS5pbGx1c3RyYXRvcjwvc3RFdnQ6cGFyYW1ldGVycz4KICAgICAgICAg&#10;ICAgICAgPC9yZGY6bGk+CiAgICAgICAgICAgICAgIDxyZGY6bGkgcmRmOnBhcnNlVHlwZT0iUmVz&#10;b3VyY2UiPgogICAgICAgICAgICAgICAgICA8c3RFdnQ6YWN0aW9uPnNhdmVkPC9zdEV2dDphY3Rp&#10;b24+CiAgICAgICAgICAgICAgICAgIDxzdEV2dDppbnN0YW5jZUlEPnhtcC5paWQ6NTcxRDlDN0ZC&#10;NDIwNjgxMTgyMkFFNDczNTAyRDNGMzI8L3N0RXZ0Omluc3RhbmNlSUQ+CiAgICAgICAgICAgICAg&#10;ICAgIDxzdEV2dDp3aGVuPjIwMTYtMDItMjVUMTk6Mjc6MTkrMDg6MDA8L3N0RXZ0OndoZW4+CiAg&#10;ICAgICAgICAgICAgICAgIDxzdEV2dDpzb2Z0d2FyZUFnZW50PkFkb2JlIElsbHVzdHJhdG9yIENT&#10;NiAoTWFjaW50b3NoKTwvc3RFdnQ6c29mdHdhcmVBZ2VudD4KICAgICAgICAgICAgICAgICAgPHN0&#10;RXZ0OmNoYW5nZWQ+Lzwvc3RFdnQ6Y2hhbmdlZD4KICAgICAgICAgICAgICAgPC9yZGY6bGk+CiAg&#10;ICAgICAgICAgIDwvcmRmOlNlcT4KICAgICAgICAgPC94bXBNTTpIaXN0b3J5PgogICAgICA8L3Jk&#10;ZjpEZXNjcmlwdGlvbj4KICAgICAgPHJkZjpEZXNjcmlwdGlvbiByZGY6YWJvdXQ9IiIKICAgICAg&#10;ICAgICAgeG1sbnM6aWxsdXN0cmF0b3I9Imh0dHA6Ly9ucy5hZG9iZS5jb20vaWxsdXN0cmF0b3Iv&#10;MS4wLyI+CiAgICAgICAgIDxpbGx1c3RyYXRvcjpTdGFydHVwUHJvZmlsZT5QcmludDwvaWxsdXN0&#10;cmF0b3I6U3RhcnR1cFByb2ZpbGU+CiAgICAgIDwvcmRmOkRlc2NyaXB0aW9uPgogICAgICA8cmRm&#10;OkRlc2NyaXB0aW9uIHJkZjphYm91dD0iIgogICAgICAgICAgICB4bWxuczpwZGY9Imh0dHA6Ly9u&#10;cy5hZG9iZS5jb20vcGRmLzEuMy8iPgogICAgICAgICA8cGRmOlByb2R1Y2VyPkFkb2JlIFBERiBs&#10;aWJyYXJ5IDEwLjAxPC9wZGY6UHJvZHVjZXI+CiAgICAgIDwvcmRmOkRlc2NyaXB0aW9uPgogICAg&#10;ICA8cmRmOkRlc2NyaXB0aW9uIHJkZjphYm91dD0iIgogICAgICAgICAgICB4bWxuczpFeHRlbnNp&#10;c0ZvbnRTZW5zZT0iaHR0cDovL3d3dy5leHRlbnNpcy5jb20vbWV0YS9Gb250U2Vuc2UvIj4KICAg&#10;ICAgICAgPEV4dGVuc2lzRm9udFNlbnNlOnNsdWc+CiAgICAgICAgICAgIDxyZGY6QmFnPgogICAg&#10;ICAgICAgICAgICA8cmRmOmxpIHJkZjpwYXJzZVR5cGU9IlJlc291cmNlIj4KICAgICAgICAgICAg&#10;ICAgICAgPEV4dGVuc2lzRm9udFNlbnNlOkZhbWlseT5MaWJlcmF0aW9uIFNhbnM8L0V4dGVuc2lz&#10;Rm9udFNlbnNlOkZhbWlseT4KICAgICAgICAgICAgICAgICAgPEV4dGVuc2lzRm9udFNlbnNlOlZl&#10;cnNpb24+MS4wMDwvRXh0ZW5zaXNGb250U2Vuc2U6VmVyc2lvbj4KICAgICAgICAgICAgICAgICAg&#10;PEV4dGVuc2lzRm9udFNlbnNlOk91dGxpbmVGaWxlU2l6ZT4wPC9FeHRlbnNpc0ZvbnRTZW5zZTpP&#10;dXRsaW5lRmlsZVNpemU+CiAgICAgICAgICAgICAgICAgIDxFeHRlbnNpc0ZvbnRTZW5zZTpLZXJu&#10;aW5nQ2hlY2tzdW0+MDwvRXh0ZW5zaXNGb250U2Vuc2U6S2VybmluZ0NoZWNrc3VtPgogICAgICAg&#10;ICAgICAgICAgICA8RXh0ZW5zaXNGb250U2Vuc2U6Rm91bmRyeT4tLTwvRXh0ZW5zaXNGb250U2Vu&#10;c2U6Rm91bmRyeT4KICAgICAgICAgICAgICAgICAgPEV4dGVuc2lzRm9udFNlbnNlOkZvbnRLaW5k&#10;PlRydWVUeXBlPC9FeHRlbnNpc0ZvbnRTZW5zZTpGb250S2luZD4KICAgICAgICAgICAgICAgICAg&#10;PEV4dGVuc2lzRm9udFNlbnNlOkNoZWNrc3VtPjE2MTI5MDcwNjA8L0V4dGVuc2lzRm9udFNlbnNl&#10;OkNoZWNrc3VtPgogICAgICAgICAgICAgICAgICA8RXh0ZW5zaXNGb250U2Vuc2U6UG9zdFNjcmlw&#10;dE5hbWU+TGliZXJhdGlvblNhbnMtQm9sZDwvRXh0ZW5zaXNGb250U2Vuc2U6UG9zdFNjcmlwdE5h&#10;bWU+CiAgICAgICAgICAgICAgICAgIDxFeHRlbnNpc0ZvbnRTZW5zZTpGb250U2Vuc2VfMS4yX0No&#10;ZWNrc3VtPjE2MTI5MDcwNjA8L0V4dGVuc2lzRm9udFNlbnNlOkZvbnRTZW5zZV8xLjJfQ2hlY2tz&#10;dW0+CiAgICAgICAgICAgICAgIDwvcmRmOmxpPgogICAgICAgICAgICAgICA8cmRmOmxpIHJkZjpw&#10;YXJzZVR5cGU9IlJlc291cmNlIj4KICAgICAgICAgICAgICAgICAgPEV4dGVuc2lzRm9udFNlbnNl&#10;OkZhbWlseT5Db3VyaWVyPC9FeHRlbnNpc0ZvbnRTZW5zZTpGYW1pbHk+CiAgICAgICAgICAgICAg&#10;ICAgIDxFeHRlbnNpc0ZvbnRTZW5zZTpWZXJzaW9uPjUuMTwvRXh0ZW5zaXNGb250U2Vuc2U6VmVy&#10;c2lvbj4KICAgICAgICAgICAgICAgICAgPEV4dGVuc2lzRm9udFNlbnNlOk91dGxpbmVGaWxlU2l6&#10;ZT4wPC9FeHRlbnNpc0ZvbnRTZW5zZTpPdXRsaW5lRmlsZVNpemU+CiAgICAgICAgICAgICAgICAg&#10;IDxFeHRlbnNpc0ZvbnRTZW5zZTpLZXJuaW5nQ2hlY2tzdW0+MDwvRXh0ZW5zaXNGb250U2Vuc2U6&#10;S2VybmluZ0NoZWNrc3VtPgogICAgICAgICAgICAgICAgICA8RXh0ZW5zaXNGb250U2Vuc2U6Rm91&#10;bmRyeT5BcHBsZSBDb21wdXRlcjwvRXh0ZW5zaXNGb250U2Vuc2U6Rm91bmRyeT4KICAgICAgICAg&#10;ICAgICAgICAgPEV4dGVuc2lzRm9udFNlbnNlOkZvbnRLaW5kPlRydWVUeXBlPC9FeHRlbnNpc0Zv&#10;bnRTZW5zZTpGb250S2luZD4KICAgICAgICAgICAgICAgICAgPEV4dGVuc2lzRm9udFNlbnNlOkNo&#10;ZWNrc3VtPjc2ODM0MTA3NTwvRXh0ZW5zaXNGb250U2Vuc2U6Q2hlY2tzdW0+CiAgICAgICAgICAg&#10;ICAgICAgIDxFeHRlbnNpc0ZvbnRTZW5zZTpQb3N0U2NyaXB0TmFtZT5Db3VyaWVyPC9FeHRlbnNp&#10;c0ZvbnRTZW5zZTpQb3N0U2NyaXB0TmFtZT4KICAgICAgICAgICAgICAgICAgPEV4dGVuc2lzRm9u&#10;dFNlbnNlOkZvbnRTZW5zZV8xLjJfQ2hlY2tzdW0+NzY4MzQxMDc1PC9FeHRlbnNpc0ZvbnRTZW5z&#10;ZTpGb250U2Vuc2VfMS4yX0NoZWNrc3VtPgogICAgICAgICAgICAgICA8L3JkZjpsaT4KICAgICAg&#10;ICAgICAgICAgPHJkZjpsaSByZGY6cGFyc2VUeXBlPSJSZXNvdXJjZSI+CiAgICAgICAgICAgICAg&#10;ICAgIDxFeHRlbnNpc0ZvbnRTZW5zZTpGYW1pbHk+SGVsdmV0aWNhPC9FeHRlbnNpc0ZvbnRTZW5z&#10;ZTpGYW1pbHk+CiAgICAgICAgICAgICAgICAgIDxFeHRlbnNpc0ZvbnRTZW5zZTpWZXJzaW9uPjAw&#10;Mi4wMDA8L0V4dGVuc2lzRm9udFNlbnNlOlZlcnNpb24+CiAgICAgICAgICAgICAgICAgIDxFeHRl&#10;bnNpc0ZvbnRTZW5zZTpPdXRsaW5lRmlsZVNpemU+MzM3NDA8L0V4dGVuc2lzRm9udFNlbnNlOk91&#10;dGxpbmVGaWxlU2l6ZT4KICAgICAgICAgICAgICAgICAgPEV4dGVuc2lzRm9udFNlbnNlOktlcm5p&#10;bmdDaGVja3N1bT41NTc5NTwvRXh0ZW5zaXNGb250U2Vuc2U6S2VybmluZ0NoZWNrc3VtPgogICAg&#10;ICAgICAgICAgICAgICA8RXh0ZW5zaXNGb250U2Vuc2U6Rm91bmRyeT5BZG9iZSBTeXN0ZW1zPC9F&#10;eHRlbnNpc0ZvbnRTZW5zZTpGb3VuZHJ5PgogICAgICAgICAgICAgICAgICA8RXh0ZW5zaXNGb250&#10;U2Vuc2U6Rm9udEtpbmQ+UG9zdFNjcmlwdDwvRXh0ZW5zaXNGb250U2Vuc2U6Rm9udEtpbmQ+CiAg&#10;ICAgICAgICAgICAgICAgIDxFeHRlbnNpc0ZvbnRTZW5zZTpDaGVja3N1bT4xMDIzNTIxNzIyPC9F&#10;eHRlbnNpc0ZvbnRTZW5zZTpDaGVja3N1bT4KICAgICAgICAgICAgICAgICAgPEV4dGVuc2lzRm9u&#10;dFNlbnNlOlBvc3RTY3JpcHROYW1lPkhlbHZldGljYS1Cb2xkPC9FeHRlbnNpc0ZvbnRTZW5zZTpQ&#10;b3N0U2NyaXB0TmFtZT4KICAgICAgICAgICAgICAgICAgPEV4dGVuc2lzRm9udFNlbnNlOkZvbnRT&#10;ZW5zZV8xLjJfQ2hlY2tzdW0+MTAyMzUyMTcyMjwvRXh0ZW5zaXNGb250U2Vuc2U6Rm9udFNlbnNl&#10;XzEuMl9DaGVja3N1bT4KICAgICAgICAgICAgICAgPC9yZGY6bGk+CiAgICAgICAgICAgICAgIDxy&#10;ZGY6bGkgcmRmOnBhcnNlVHlwZT0iUmVzb3VyY2UiPgogICAgICAgICAgICAgICAgICA8RXh0ZW5z&#10;aXNGb250U2Vuc2U6RmFtaWx5PkhlbHZldGljYTwvRXh0ZW5zaXNGb250U2Vuc2U6RmFtaWx5Pgog&#10;ICAgICAgICAgICAgICAgICA8RXh0ZW5zaXNGb250U2Vuc2U6VmVyc2lvbj4wMDIuMDAwPC9FeHRl&#10;bnNpc0ZvbnRTZW5zZTpWZXJzaW9uPgogICAgICAgICAgICAgICAgICA8RXh0ZW5zaXNGb250U2Vu&#10;c2U6T3V0bGluZUZpbGVTaXplPjMzNTM3PC9FeHRlbnNpc0ZvbnRTZW5zZTpPdXRsaW5lRmlsZVNp&#10;emU+CiAgICAgICAgICAgICAgICAgIDxFeHRlbnNpc0ZvbnRTZW5zZTpLZXJuaW5nQ2hlY2tzdW0+&#10;MTM4OTM0PC9FeHRlbnNpc0ZvbnRTZW5zZTpLZXJuaW5nQ2hlY2tzdW0+CiAgICAgICAgICAgICAg&#10;ICAgIDxFeHRlbnNpc0ZvbnRTZW5zZTpGb3VuZHJ5PkFkb2JlIFN5c3RlbXM8L0V4dGVuc2lzRm9u&#10;dFNlbnNlOkZvdW5kcnk+CiAgICAgICAgICAgICAgICAgIDxFeHRlbnNpc0ZvbnRTZW5zZTpGb250&#10;S2luZD5Qb3N0U2NyaXB0PC9FeHRlbnNpc0ZvbnRTZW5zZTpGb250S2luZD4KICAgICAgICAgICAg&#10;ICAgICAgPEV4dGVuc2lzRm9udFNlbnNlOkNoZWNrc3VtPjEyMjQ5MDM3OTI8L0V4dGVuc2lzRm9u&#10;dFNlbnNlOkNoZWNrc3VtPgogICAgICAgICAgICAgICAgICA8RXh0ZW5zaXNGb250U2Vuc2U6UG9z&#10;dFNjcmlwdE5hbWU+SGVsdmV0aWNhPC9FeHRlbnNpc0ZvbnRTZW5zZTpQb3N0U2NyaXB0TmFtZT4K&#10;ICAgICAgICAgICAgICAgICAgPEV4dGVuc2lzRm9udFNlbnNlOkZvbnRTZW5zZV8xLjJfQ2hlY2tz&#10;dW0+MTIyNDkwMzc5MjwvRXh0ZW5zaXNGb250U2Vuc2U6Rm9udFNlbnNlXzEuMl9DaGVja3N1bT4K&#10;ICAgICAgICAgICAgICAgPC9yZGY6bGk+CiAgICAgICAgICAgICAgIDxyZGY6bGkgcmRmOnBhcnNl&#10;VHlwZT0iUmVzb3VyY2UiPgogICAgICAgICAgICAgICAgICA8RXh0ZW5zaXNGb250U2Vuc2U6RmFt&#10;aWx5PkxpYmVyYXRpb24gU2FuczwvRXh0ZW5zaXNGb250U2Vuc2U6RmFtaWx5PgogICAgICAgICAg&#10;ICAgICAgICA8RXh0ZW5zaXNGb250U2Vuc2U6VmVyc2lvbj4xLjAwPC9FeHRlbnNpc0ZvbnRTZW5z&#10;ZTpWZXJzaW9uPgogICAgICAgICAgICAgICAgICA8RXh0ZW5zaXNGb250U2Vuc2U6T3V0bGluZUZp&#10;bGVTaXplPjA8L0V4dGVuc2lzRm9udFNlbnNlOk91dGxpbmVGaWxlU2l6ZT4KICAgICAgICAgICAg&#10;ICAgICAgPEV4dGVuc2lzRm9udFNlbnNlOktlcm5pbmdDaGVja3N1bT4wPC9FeHRlbnNpc0ZvbnRT&#10;ZW5zZTpLZXJuaW5nQ2hlY2tzdW0+CiAgICAgICAgICAgICAgICAgIDxFeHRlbnNpc0ZvbnRTZW5z&#10;ZTpGb3VuZHJ5Pi0tPC9FeHRlbnNpc0ZvbnRTZW5zZTpGb3VuZHJ5PgogICAgICAgICAgICAgICAg&#10;ICA8RXh0ZW5zaXNGb250U2Vuc2U6Rm9udEtpbmQ+VHJ1ZVR5cGU8L0V4dGVuc2lzRm9udFNlbnNl&#10;OkZvbnRLaW5kPgogICAgICAgICAgICAgICAgICA8RXh0ZW5zaXNGb250U2Vuc2U6Q2hlY2tzdW0+&#10;MjMxODk4NzIzNTwvRXh0ZW5zaXNGb250U2Vuc2U6Q2hlY2tzdW0+CiAgICAgICAgICAgICAgICAg&#10;IDxFeHRlbnNpc0ZvbnRTZW5zZTpQb3N0U2NyaXB0TmFtZT5MaWJlcmF0aW9uU2FuczwvRXh0ZW5z&#10;aXNGb250U2Vuc2U6UG9zdFNjcmlwdE5hbWU+CiAgICAgICAgICAgICAgICAgIDxFeHRlbnNpc0Zv&#10;bnRTZW5zZTpGb250U2Vuc2VfMS4yX0NoZWNrc3VtPjIzMTg5ODcyMzU8L0V4dGVuc2lzRm9udFNl&#10;bnNlOkZvbnRTZW5zZV8xLjJfQ2hlY2tzdW0+CiAgICAgICAgICAgICAgIDwvcmRmOmxpPgogICAg&#10;ICAgICAgICAgICA8cmRmOmxpIHJkZjpwYXJzZVR5cGU9IlJlc291cmNlIj4KICAgICAgICAgICAg&#10;ICAgICAgPEV4dGVuc2lzRm9udFNlbnNlOkZhbWlseT5MaWJlcmF0aW9uIFNhbnM8L0V4dGVuc2lz&#10;Rm9udFNlbnNlOkZhbWlseT4KICAgICAgICAgICAgICAgICAgPEV4dGVuc2lzRm9udFNlbnNlOlZl&#10;cnNpb24+MS4wMDwvRXh0ZW5zaXNGb250U2Vuc2U6VmVyc2lvbj4KICAgICAgICAgICAgICAgICAg&#10;PEV4dGVuc2lzRm9udFNlbnNlOk91dGxpbmVGaWxlU2l6ZT4wPC9FeHRlbnNpc0ZvbnRTZW5zZTpP&#10;dXRsaW5lRmlsZVNpemU+CiAgICAgICAgICAgICAgICAgIDxFeHRlbnNpc0ZvbnRTZW5zZTpLZXJu&#10;aW5nQ2hlY2tzdW0+MDwvRXh0ZW5zaXNGb250U2Vuc2U6S2VybmluZ0NoZWNrc3VtPgogICAgICAg&#10;ICAgICAgICAgICA8RXh0ZW5zaXNGb250U2Vuc2U6Rm91bmRyeT4tLTwvRXh0ZW5zaXNGb250U2Vu&#10;c2U6Rm91bmRyeT4KICAgICAgICAgICAgICAgICAgPEV4dGVuc2lzRm9udFNlbnNlOkZvbnRLaW5k&#10;PlRydWVUeXBlPC9FeHRlbnNpc0ZvbnRTZW5zZTpGb250S2luZD4KICAgICAgICAgICAgICAgICAg&#10;PEV4dGVuc2lzRm9udFNlbnNlOkNoZWNrc3VtPjM0NzQ2ODk4NzwvRXh0ZW5zaXNGb250U2Vuc2U6&#10;Q2hlY2tzdW0+CiAgICAgICAgICAgICAgICAgIDxFeHRlbnNpc0ZvbnRTZW5zZTpQb3N0U2NyaXB0&#10;TmFtZT5MaWJlcmF0aW9uU2Fucy1Cb2xkSXRhbGljPC9FeHRlbnNpc0ZvbnRTZW5zZTpQb3N0U2Ny&#10;aXB0TmFtZT4KICAgICAgICAgICAgICAgICAgPEV4dGVuc2lzRm9udFNlbnNlOkZvbnRTZW5zZV8x&#10;LjJfQ2hlY2tzdW0+MzQ3NDY4OTg3PC9FeHRlbnNpc0ZvbnRTZW5zZTpGb250U2Vuc2VfMS4yX0No&#10;ZWNrc3VtPgogICAgICAgICAgICAgICA8L3JkZjpsaT4KICAgICAgICAgICAgICAgPHJkZjpsaSBy&#10;ZGY6cGFyc2VUeXBlPSJSZXNvdXJjZSI+CiAgICAgICAgICAgICAgICAgIDxFeHRlbnNpc0ZvbnRT&#10;ZW5zZTpGYW1pbHk+Q291cmllcjwvRXh0ZW5zaXNGb250U2Vuc2U6RmFtaWx5PgogICAgICAgICAg&#10;ICAgICAgICA8RXh0ZW5zaXNGb250U2Vuc2U6VmVyc2lvbj41LjE8L0V4dGVuc2lzRm9udFNlbnNl&#10;OlZlcnNpb24+CiAgICAgICAgICAgICAgICAgIDxFeHRlbnNpc0ZvbnRTZW5zZTpPdXRsaW5lRmls&#10;ZVNpemU+MDwvRXh0ZW5zaXNGb250U2Vuc2U6T3V0bGluZUZpbGVTaXplPgogICAgICAgICAgICAg&#10;ICAgICA8RXh0ZW5zaXNGb250U2Vuc2U6S2VybmluZ0NoZWNrc3VtPjA8L0V4dGVuc2lzRm9udFNl&#10;bnNlOktlcm5pbmdDaGVja3N1bT4KICAgICAgICAgICAgICAgICAgPEV4dGVuc2lzRm9udFNlbnNl&#10;OkZvdW5kcnk+QXBwbGUgQ29tcHV0ZXI8L0V4dGVuc2lzRm9udFNlbnNlOkZvdW5kcnk+CiAgICAg&#10;ICAgICAgICAgICAgIDxFeHRlbnNpc0ZvbnRTZW5zZTpGb250S2luZD5UcnVlVHlwZTwvRXh0ZW5z&#10;aXNGb250U2Vuc2U6Rm9udEtpbmQ+CiAgICAgICAgICAgICAgICAgIDxFeHRlbnNpc0ZvbnRTZW5z&#10;ZTpDaGVja3N1bT40NzU5ODE4NzwvRXh0ZW5zaXNGb250U2Vuc2U6Q2hlY2tzdW0+CiAgICAgICAg&#10;ICAgICAgICAgIDxFeHRlbnNpc0ZvbnRTZW5zZTpQb3N0U2NyaXB0TmFtZT5Db3VyaWVyLUJvbGQ8&#10;L0V4dGVuc2lzRm9udFNlbnNlOlBvc3RTY3JpcHROYW1lPgogICAgICAgICAgICAgICAgICA8RXh0&#10;ZW5zaXNGb250U2Vuc2U6Rm9udFNlbnNlXzEuMl9DaGVja3N1bT40NzU5ODE4NzwvRXh0ZW5zaXNG&#10;b250U2Vuc2U6Rm9udFNlbnNlXzEuMl9DaGVja3N1bT4KICAgICAgICAgICAgICAgPC9yZGY6bGk+&#10;CiAgICAgICAgICAgICAgIDxyZGY6bGkgcmRmOnBhcnNlVHlwZT0iUmVzb3VyY2UiPgogICAgICAg&#10;ICAgICAgICAgICA8RXh0ZW5zaXNGb250U2Vuc2U6RmFtaWx5PkhlbHZldGljYTwvRXh0ZW5zaXNG&#10;b250U2Vuc2U6RmFtaWx5PgogICAgICAgICAgICAgICAgICA8RXh0ZW5zaXNGb250U2Vuc2U6VmVy&#10;c2lvbj4wMDIuMDAwPC9FeHRlbnNpc0ZvbnRTZW5zZTpWZXJzaW9uPgogICAgICAgICAgICAgICAg&#10;ICA8RXh0ZW5zaXNGb250U2Vuc2U6T3V0bGluZUZpbGVTaXplPjQ3NDk4PC9FeHRlbnNpc0ZvbnRT&#10;ZW5zZTpPdXRsaW5lRmlsZVNpemU+CiAgICAgICAgICAgICAgICAgIDxFeHRlbnNpc0ZvbnRTZW5z&#10;ZTpLZXJuaW5nQ2hlY2tzdW0+NTYzODI8L0V4dGVuc2lzRm9udFNlbnNlOktlcm5pbmdDaGVja3N1&#10;bT4KICAgICAgICAgICAgICAgICAgPEV4dGVuc2lzRm9udFNlbnNlOkZvdW5kcnk+QWRvYmUgU3lz&#10;dGVtczwvRXh0ZW5zaXNGb250U2Vuc2U6Rm91bmRyeT4KICAgICAgICAgICAgICAgICAgPEV4dGVu&#10;c2lzRm9udFNlbnNlOkZvbnRLaW5kPlBvc3RTY3JpcHQ8L0V4dGVuc2lzRm9udFNlbnNlOkZvbnRL&#10;aW5kPgogICAgICAgICAgICAgICAgICA8RXh0ZW5zaXNGb250U2Vuc2U6Q2hlY2tzdW0+MzgxNzU4&#10;NTEzPC9FeHRlbnNpc0ZvbnRTZW5zZTpDaGVja3N1bT4KICAgICAgICAgICAgICAgICAgPEV4dGVu&#10;c2lzRm9udFNlbnNlOlBvc3RTY3JpcHROYW1lPkhlbHZldGljYS1PYmxpcXVlPC9FeHRlbnNpc0Zv&#10;bnRTZW5zZTpQb3N0U2NyaXB0TmFtZT4KICAgICAgICAgICAgICAgICAgPEV4dGVuc2lzRm9udFNl&#10;bnNlOkZvbnRTZW5zZV8xLjJfQ2hlY2tzdW0+MzgxNzU4NTEzPC9FeHRlbnNpc0ZvbnRTZW5zZTpG&#10;b250U2Vuc2VfMS4yX0NoZWNrc3VtPgogICAgICAgICAgICAgICA8L3JkZjpsaT4KICAgICAgICAg&#10;ICAgICAgPHJkZjpsaSByZGY6cGFyc2VUeXBlPSJSZXNvdXJjZSI+CiAgICAgICAgICAgICAgICAg&#10;IDxFeHRlbnNpc0ZvbnRTZW5zZTpGYW1pbHk+TGliZXJhdGlvbiBTYW5zPC9FeHRlbnNpc0ZvbnRT&#10;ZW5zZTpGYW1pbHk+CiAgICAgICAgICAgICAgICAgIDxFeHRlbnNpc0ZvbnRTZW5zZTpWZXJzaW9u&#10;PjEuMDA8L0V4dGVuc2lzRm9udFNlbnNlOlZlcnNpb24+CiAgICAgICAgICAgICAgICAgIDxFeHRl&#10;bnNpc0ZvbnRTZW5zZTpPdXRsaW5lRmlsZVNpemU+MDwvRXh0ZW5zaXNGb250U2Vuc2U6T3V0bGlu&#10;ZUZpbGVTaXplPgogICAgICAgICAgICAgICAgICA8RXh0ZW5zaXNGb250U2Vuc2U6S2VybmluZ0No&#10;ZWNrc3VtPjA8L0V4dGVuc2lzRm9udFNlbnNlOktlcm5pbmdDaGVja3N1bT4KICAgICAgICAgICAg&#10;ICAgICAgPEV4dGVuc2lzRm9udFNlbnNlOkZvdW5kcnk+LS08L0V4dGVuc2lzRm9udFNlbnNlOkZv&#10;dW5kcnk+CiAgICAgICAgICAgICAgICAgIDxFeHRlbnNpc0ZvbnRTZW5zZTpGb250S2luZD5UcnVl&#10;VHlwZTwvRXh0ZW5zaXNGb250U2Vuc2U6Rm9udEtpbmQ+CiAgICAgICAgICAgICAgICAgIDxFeHRl&#10;bnNpc0ZvbnRTZW5zZTpDaGVja3N1bT40NTY3Nzg0NDc8L0V4dGVuc2lzRm9udFNlbnNlOkNoZWNr&#10;c3VtPgogICAgICAgICAgICAgICAgICA8RXh0ZW5zaXNGb250U2Vuc2U6UG9zdFNjcmlwdE5hbWU+&#10;TGliZXJhdGlvblNhbnMtSXRhbGljPC9FeHRlbnNpc0ZvbnRTZW5zZTpQb3N0U2NyaXB0TmFtZT4K&#10;ICAgICAgICAgICAgICAgICAgPEV4dGVuc2lzRm9udFNlbnNlOkZvbnRTZW5zZV8xLjJfQ2hlY2tz&#10;dW0+NDU2Nzc4NDQ3PC9FeHRlbnNpc0ZvbnRTZW5zZTpGb250U2Vuc2VfMS4yX0NoZWNrc3VtPgog&#10;ICAgICAgICAgICAgICA8L3JkZjpsaT4KICAgICAgICAgICAgICAgPHJkZjpsaSByZGY6cGFyc2VU&#10;eXBlPSJSZXNvdXJjZSI+CiAgICAgICAgICAgICAgICAgIDxFeHRlbnNpc0ZvbnRTZW5zZTpGYW1p&#10;bHk+QWRvYmUgR2FyYW1vbmQ8L0V4dGVuc2lzRm9udFNlbnNlOkZhbWlseT4KICAgICAgICAgICAg&#10;ICAgICAgPEV4dGVuc2lzRm9udFNlbnNlOlZlcnNpb24+MDAxLjAwMjwvRXh0ZW5zaXNGb250U2Vu&#10;c2U6VmVyc2lvbj4KICAgICAgICAgICAgICAgICAgPEV4dGVuc2lzRm9udFNlbnNlOk91dGxpbmVG&#10;aWxlU2l6ZT40OTg4NjwvRXh0ZW5zaXNGb250U2Vuc2U6T3V0bGluZUZpbGVTaXplPgogICAgICAg&#10;ICAgICAgICAgICA8RXh0ZW5zaXNGb250U2Vuc2U6S2VybmluZ0NoZWNrc3VtPjM1MDgyNDwvRXh0&#10;ZW5zaXNGb250U2Vuc2U6S2VybmluZ0NoZWNrc3VtPgogICAgICAgICAgICAgICAgICA8RXh0ZW5z&#10;aXNGb250U2Vuc2U6Rm91bmRyeT5BZG9iZSBTeXN0ZW1zPC9FeHRlbnNpc0ZvbnRTZW5zZTpGb3Vu&#10;ZHJ5PgogICAgICAgICAgICAgICAgICA8RXh0ZW5zaXNGb250U2Vuc2U6Rm9udEtpbmQ+UG9zdFNj&#10;cmlwdDwvRXh0ZW5zaXNGb250U2Vuc2U6Rm9udEtpbmQ+CiAgICAgICAgICAgICAgICAgIDxFeHRl&#10;bnNpc0ZvbnRTZW5zZTpDaGVja3N1bT4xNDU1MzE0NTwvRXh0ZW5zaXNGb250U2Vuc2U6Q2hlY2tz&#10;dW0+CiAgICAgICAgICAgICAgICAgIDxFeHRlbnNpc0ZvbnRTZW5zZTpQb3N0U2NyaXB0TmFtZT5B&#10;R2FyYW1vbmQtUmVndWxhcjwvRXh0ZW5zaXNGb250U2Vuc2U6UG9zdFNjcmlwdE5hbWU+CiAgICAg&#10;ICAgICAgICAgICAgIDxFeHRlbnNpc0ZvbnRTZW5zZTpGb250U2Vuc2VfMS4yX0NoZWNrc3VtPjE0&#10;NTUzMTQ1PC9FeHRlbnNpc0ZvbnRTZW5zZTpGb250U2Vuc2VfMS4yX0NoZWNrc3VtPgogICAgICAg&#10;ICAgICAgICA8L3JkZjpsaT4KICAgICAgICAgICAgICAgPHJkZjpsaSByZGY6cGFyc2VUeXBlPSJS&#10;ZXNvdXJjZSI+CiAgICAgICAgICAgICAgICAgIDxFeHRlbnNpc0ZvbnRTZW5zZTpGYW1pbHk+U1RJ&#10;WEdlbmVyYWw8L0V4dGVuc2lzRm9udFNlbnNlOkZhbWlseT4KICAgICAgICAgICAgICAgICAgPEV4&#10;dGVuc2lzRm9udFNlbnNlOlZlcnNpb24+MS4wLjA8L0V4dGVuc2lzRm9udFNlbnNlOlZlcnNpb24+&#10;CiAgICAgICAgICAgICAgICAgIDxFeHRlbnNpc0ZvbnRTZW5zZTpPdXRsaW5lRmlsZVNpemU+MDwv&#10;RXh0ZW5zaXNGb250U2Vuc2U6T3V0bGluZUZpbGVTaXplPgogICAgICAgICAgICAgICAgICA8RXh0&#10;ZW5zaXNGb250U2Vuc2U6S2VybmluZ0NoZWNrc3VtPjA8L0V4dGVuc2lzRm9udFNlbnNlOktlcm5p&#10;bmdDaGVja3N1bT4KICAgICAgICAgICAgICAgICAgPEV4dGVuc2lzRm9udFNlbnNlOkZvdW5kcnk+&#10;LS08L0V4dGVuc2lzRm9udFNlbnNlOkZvdW5kcnk+CiAgICAgICAgICAgICAgICAgIDxFeHRlbnNp&#10;c0ZvbnRTZW5zZTpGb250S2luZD5PcGVuVHlwZSAtIFBTPC9FeHRlbnNpc0ZvbnRTZW5zZTpGb250&#10;S2luZD4KICAgICAgICAgICAgICAgICAgPEV4dGVuc2lzRm9udFNlbnNlOkNoZWNrc3VtPjI1Njk0&#10;MzE3NjM8L0V4dGVuc2lzRm9udFNlbnNlOkNoZWNrc3VtPgogICAgICAgICAgICAgICAgICA8RXh0&#10;ZW5zaXNGb250U2Vuc2U6UG9zdFNjcmlwdE5hbWU+U1RJWEdlbmVyYWwtSXRhbGljPC9FeHRlbnNp&#10;c0ZvbnRTZW5zZTpQb3N0U2NyaXB0TmFtZT4KICAgICAgICAgICAgICAgICAgPEV4dGVuc2lzRm9u&#10;dFNlbnNlOkZvbnRTZW5zZV8xLjJfQ2hlY2tzdW0+MjU2OTQzMTc2MzwvRXh0ZW5zaXNGb250U2Vu&#10;c2U6Rm9udFNlbnNlXzEuMl9DaGVja3N1bT4KICAgICAgICAgICAgICAgPC9yZGY6bGk+CiAgICAg&#10;ICAgICAgICAgIDxyZGY6bGkgcmRmOnBhcnNlVHlwZT0iUmVzb3VyY2UiPgogICAgICAgICAgICAg&#10;ICAgICA8RXh0ZW5zaXNGb250U2Vuc2U6RmFtaWx5PlNUSVhHZW5lcmFsPC9FeHRlbnNpc0ZvbnRT&#10;ZW5zZTpGYW1pbHk+CiAgICAgICAgICAgICAgICAgIDxFeHRlbnNpc0ZvbnRTZW5zZTpWZXJzaW9u&#10;PjEuMC4wPC9FeHRlbnNpc0ZvbnRTZW5zZTpWZXJzaW9uPgogICAgICAgICAgICAgICAgICA8RXh0&#10;ZW5zaXNGb250U2Vuc2U6T3V0bGluZUZpbGVTaXplPjA8L0V4dGVuc2lzRm9udFNlbnNlOk91dGxp&#10;bmVGaWxlU2l6ZT4KICAgICAgICAgICAgICAgICAgPEV4dGVuc2lzRm9udFNlbnNlOktlcm5pbmdD&#10;aGVja3N1bT4wPC9FeHRlbnNpc0ZvbnRTZW5zZTpLZXJuaW5nQ2hlY2tzdW0+CiAgICAgICAgICAg&#10;ICAgICAgIDxFeHRlbnNpc0ZvbnRTZW5zZTpGb3VuZHJ5Pi0tPC9FeHRlbnNpc0ZvbnRTZW5zZTpG&#10;b3VuZHJ5PgogICAgICAgICAgICAgICAgICA8RXh0ZW5zaXNGb250U2Vuc2U6Rm9udEtpbmQ+T3Bl&#10;blR5cGUgLSBQUzwvRXh0ZW5zaXNGb250U2Vuc2U6Rm9udEtpbmQ+CiAgICAgICAgICAgICAgICAg&#10;IDxFeHRlbnNpc0ZvbnRTZW5zZTpDaGVja3N1bT4zMjAzMTM3MTQwPC9FeHRlbnNpc0ZvbnRTZW5z&#10;ZTpDaGVja3N1bT4KICAgICAgICAgICAgICAgICAgPEV4dGVuc2lzRm9udFNlbnNlOlBvc3RTY3Jp&#10;cHROYW1lPlNUSVhHZW5lcmFsLUJvbGQ8L0V4dGVuc2lzRm9udFNlbnNlOlBvc3RTY3JpcHROYW1l&#10;PgogICAgICAgICAgICAgICAgICA8RXh0ZW5zaXNGb250U2Vuc2U6Rm9udFNlbnNlXzEuMl9DaGVj&#10;a3N1bT4zMjAzMTM3MTQwPC9FeHRlbnNpc0ZvbnRTZW5zZTpGb250U2Vuc2VfMS4yX0NoZWNrc3Vt&#10;PgogICAgICAgICAgICAgICA8L3JkZjpsaT4KICAgICAgICAgICAgPC9yZGY6QmFnPgogICAgICAg&#10;ICA8L0V4dGVuc2lzRm9udFNlbnNlOnNsdWc+CiAgICAgIDwvcmRmOkRlc2NyaXB0aW9uPgogICA8&#10;L3JkZjpSREY+CjwveDp4bXBtZXRhPg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Cjw/eHBhY2tldCBlbmQ9InciPz7/4gxYSUNDX1BST0ZJTEUAAQEA&#10;AAxITGlubwIQAABtbnRyUkdCIFhZWiAHzgACAAkABgAxAABhY3NwTVNGVAAAAABJRUMgc1JHQgAA&#10;AAAAAAAAAAAAAAAA9tYAAQAAAADTLUhQICAAAAAAAAAAAAAAAAAAAAAAAAAAAAAAAAAAAAAAAAAA&#10;AAAAAAAAAAAAAAAAAAAAABFjcHJ0AAABUAAAADNkZXNjAAABhAAAAGx3dHB0AAAB8AAAABRia3B0&#10;AAACBAAAABRyWFlaAAACGAAAABRnWFlaAAACLAAAABRiWFlaAAACQAAAABRkbW5kAAACVAAAAHBk&#10;bWRkAAACxAAAAIh2dWVkAAADTAAAAIZ2aWV3AAAD1AAAACRsdW1pAAAD+AAAABRtZWFzAAAEDAAA&#10;ACR0ZWNoAAAEMAAAAAxyVFJDAAAEPAAACAxnVFJDAAAEPAAACAxiVFJDAAAEPAAACAx0ZXh0AAAA&#10;AENvcHlyaWdodCAoYykgMTk5OCBIZXdsZXR0LVBhY2thcmQgQ29tcGFueQAAZGVzYwAAAAAAAAAS&#10;c1JHQiBJRUM2MTk2Ni0yLjEAAAAAAAAAAAAAABJzUkdCIElFQzYxOTY2LTIuMQAAAAAAAAAAAAAA&#10;AAAAAAAAAAAAAAAAAAAAAAAAAAAAAAAAAAAAAAAAAAAAAAAAAAAAWFlaIAAAAAAAAPNRAAEAAAAB&#10;FsxYWVogAAAAAAAAAAAAAAAAAAAAAFhZWiAAAAAAAABvogAAOPUAAAOQWFlaIAAAAAAAAGKZAAC3&#10;hQAAGNpYWVogAAAAAAAAJKAAAA+EAAC2z2Rlc2MAAAAAAAAAFklFQyBodHRwOi8vd3d3LmllYy5j&#10;aAAAAAAAAAAAAAAAFklFQyBodHRwOi8vd3d3LmllYy5jaAAAAAAAAAAAAAAAAAAAAAAAAAAAAAAA&#10;AAAAAAAAAAAAAAAAAAAAAAAAAAAAAABkZXNjAAAAAAAAAC5JRUMgNjE5NjYtMi4xIERlZmF1bHQg&#10;UkdCIGNvbG91ciBzcGFjZSAtIHNSR0IAAAAAAAAAAAAAAC5JRUMgNjE5NjYtMi4xIERlZmF1bHQg&#10;UkdCIGNvbG91ciBzcGFjZSAtIHNSR0IAAAAAAAAAAAAAAAAAAAAAAAAAAAAAZGVzYwAAAAAAAAAs&#10;UmVmZXJlbmNlIFZpZXdpbmcgQ29uZGl0aW9uIGluIElFQzYxOTY2LTIuMQAAAAAAAAAAAAAALFJl&#10;ZmVyZW5jZSBWaWV3aW5nIENvbmRpdGlvbiBpbiBJRUM2MTk2Ni0yLjEAAAAAAAAAAAAAAAAAAAAA&#10;AAAAAAAAAAAAAHZpZXcAAAAAABOk/gAUXy4AEM8UAAPtzAAEEwsAA1yeAAAAAVhZWiAAAAAAAEwJ&#10;VgBQAAAAVx/nbWVhcwAAAAAAAAABAAAAAAAAAAAAAAAAAAAAAAAAAo8AAAACc2lnIAAAAABDUlQg&#10;Y3VydgAAAAAAAAQAAAAABQAKAA8AFAAZAB4AIwAoAC0AMgA3ADsAQABFAEoATwBUAFkAXgBjAGgA&#10;bQByAHcAfACBAIYAiwCQAJUAmgCfAKQAqQCuALIAtwC8AMEAxgDLANAA1QDbAOAA5QDrAPAA9gD7&#10;AQEBBwENARMBGQEfASUBKwEyATgBPgFFAUwBUgFZAWABZwFuAXUBfAGDAYsBkgGaAaEBqQGxAbkB&#10;wQHJAdEB2QHhAekB8gH6AgMCDAIUAh0CJgIvAjgCQQJLAlQCXQJnAnECegKEAo4CmAKiAqwCtgLB&#10;AssC1QLgAusC9QMAAwsDFgMhAy0DOANDA08DWgNmA3IDfgOKA5YDogOuA7oDxwPTA+AD7AP5BAYE&#10;EwQgBC0EOwRIBFUEYwRxBH4EjASaBKgEtgTEBNME4QTwBP4FDQUcBSsFOgVJBVgFZwV3BYYFlgWm&#10;BbUFxQXVBeUF9gYGBhYGJwY3BkgGWQZqBnsGjAadBq8GwAbRBuMG9QcHBxkHKwc9B08HYQd0B4YH&#10;mQesB78H0gflB/gICwgfCDIIRghaCG4IggiWCKoIvgjSCOcI+wkQCSUJOglPCWQJeQmPCaQJugnP&#10;CeUJ+woRCicKPQpUCmoKgQqYCq4KxQrcCvMLCwsiCzkLUQtpC4ALmAuwC8gL4Qv5DBIMKgxDDFwM&#10;dQyODKcMwAzZDPMNDQ0mDUANWg10DY4NqQ3DDd4N+A4TDi4OSQ5kDn8Omw62DtIO7g8JDyUPQQ9e&#10;D3oPlg+zD88P7BAJECYQQxBhEH4QmxC5ENcQ9RETETERTxFtEYwRqhHJEegSBxImEkUSZBKEEqMS&#10;wxLjEwMTIxNDE2MTgxOkE8UT5RQGFCcUSRRqFIsUrRTOFPAVEhU0FVYVeBWbFb0V4BYDFiYWSRZs&#10;Fo8WshbWFvoXHRdBF2UXiReuF9IX9xgbGEAYZRiKGK8Y1Rj6GSAZRRlrGZEZtxndGgQaKhpRGnca&#10;nhrFGuwbFBs7G2MbihuyG9ocAhwqHFIcexyjHMwc9R0eHUcdcB2ZHcMd7B4WHkAeah6UHr4e6R8T&#10;Hz4faR+UH78f6iAVIEEgbCCYIMQg8CEcIUghdSGhIc4h+yInIlUigiKvIt0jCiM4I2YjlCPCI/Ak&#10;HyRNJHwkqyTaJQklOCVoJZclxyX3JicmVyaHJrcm6CcYJ0kneierJ9woDSg/KHEooijUKQYpOClr&#10;KZ0p0CoCKjUqaCqbKs8rAis2K2krnSvRLAUsOSxuLKIs1y0MLUEtdi2rLeEuFi5MLoIuty7uLyQv&#10;Wi+RL8cv/jA1MGwwpDDbMRIxSjGCMbox8jIqMmMymzLUMw0zRjN/M7gz8TQrNGU0njTYNRM1TTWH&#10;NcI1/TY3NnI2rjbpNyQ3YDecN9c4FDhQOIw4yDkFOUI5fzm8Ofk6Njp0OrI67zstO2s7qjvoPCc8&#10;ZTykPOM9Ij1hPaE94D4gPmA+oD7gPyE/YT+iP+JAI0BkQKZA50EpQWpBrEHuQjBCckK1QvdDOkN9&#10;Q8BEA0RHRIpEzkUSRVVFmkXeRiJGZ0arRvBHNUd7R8BIBUhLSJFI10kdSWNJqUnwSjdKfUrESwxL&#10;U0uaS+JMKkxyTLpNAk1KTZNN3E4lTm5Ot08AT0lPk0/dUCdQcVC7UQZRUFGbUeZSMVJ8UsdTE1Nf&#10;U6pT9lRCVI9U21UoVXVVwlYPVlxWqVb3V0RXklfgWC9YfVjLWRpZaVm4WgdaVlqmWvVbRVuVW+Vc&#10;NVyGXNZdJ114XcleGl5sXr1fD19hX7NgBWBXYKpg/GFPYaJh9WJJYpxi8GNDY5dj62RAZJRk6WU9&#10;ZZJl52Y9ZpJm6Gc9Z5Nn6Wg/aJZo7GlDaZpp8WpIap9q92tPa6dr/2xXbK9tCG1gbbluEm5rbsRv&#10;Hm94b9FwK3CGcOBxOnGVcfByS3KmcwFzXXO4dBR0cHTMdSh1hXXhdj52m3b4d1Z3s3gReG54zHkq&#10;eYl553pGeqV7BHtje8J8IXyBfOF9QX2hfgF+Yn7CfyN/hH/lgEeAqIEKgWuBzYIwgpKC9INXg7qE&#10;HYSAhOOFR4Wrhg6GcobXhzuHn4gEiGmIzokziZmJ/opkisqLMIuWi/yMY4zKjTGNmI3/jmaOzo82&#10;j56QBpBukNaRP5GokhGSepLjk02TtpQglIqU9JVflcmWNJaflwqXdZfgmEyYuJkkmZCZ/JpomtWb&#10;QpuvnByciZz3nWSd0p5Anq6fHZ+Ln/qgaaDYoUehtqImopajBqN2o+akVqTHpTilqaYapoum/adu&#10;p+CoUqjEqTepqaocqo+rAqt1q+msXKzQrUStuK4trqGvFq+LsACwdbDqsWCx1rJLssKzOLOutCW0&#10;nLUTtYq2AbZ5tvC3aLfguFm40blKucK6O7q1uy67p7whvJu9Fb2Pvgq+hL7/v3q/9cBwwOzBZ8Hj&#10;wl/C28NYw9TEUcTOxUvFyMZGxsPHQce/yD3IvMk6ybnKOMq3yzbLtsw1zLXNNc21zjbOts83z7jQ&#10;OdC60TzRvtI/0sHTRNPG1EnUy9VO1dHWVdbY11zX4Nhk2OjZbNnx2nba+9uA3AXcit0Q3ZbeHN6i&#10;3ynfr+A24L3hROHM4lPi2+Nj4+vkc+T85YTmDeaW5x/nqegy6LzpRunQ6lvq5etw6/vshu0R7Zzu&#10;KO6070DvzPBY8OXxcvH/8ozzGfOn9DT0wvVQ9d72bfb794r4Gfio+Tj5x/pX+uf7d/wH/Jj9Kf26&#10;/kv+3P9t////7gAOQWRvYmUAZMAAAAAB/9sAhAABAQEBAQEBAQEBAQEBAQEBAQEBAQEBAQEBAQEB&#10;AQEBAQEBAQEBAQEBAQEBAgICAgICAgICAgIDAwMDAwMDAwMDAQEBAQEBAQIBAQICAgECAgMDAwMD&#10;AwMDAwMDAwMDAwMDAwMDAwMDAwMDAwMDAwMDAwMDAwMDAwMDAwMDAwMDAwP/wAARCADbAcADAREA&#10;AhEBAxEB/8QA6QABAAICAwEBAQAAAAAAAAAAAAcJBggEBQoDAgEBAQACAwEBAQEAAAAAAAAAAAAG&#10;BwMFCAQCAQkQAAAFAwICBAcIDgYFBw0AAAECAwQFAAYHEQghEjFBEwlRIhQlFmamYYGx1BWWF1fw&#10;caHR4dIjM9WXtxg4WJHBMrJziEIkNHd4VDWVtScZCvFSYpJEdLQmNjeYuNgRAQAAAgQFDAwKCAQH&#10;AQAAAAABAhEDBAUhEtIlBjFRUpKiU2SkZaUWF0Gx0XLCE4PDFERUB2FxgSIysjNzkzShQrPTdDU2&#10;GCOUFVWRwWKCQ2MkCP/aAAwDAQACEQMRAD8A9/FAoFAoFAoFAoFAoFAoPwoomimoqqoRJJIhlFVV&#10;DFImmmQomOoocwgUhCFARERHQAoNEsr94vtwxzJuLWtqYms2X6kZVEtnYbixvBcjhI4JGI9nkVUL&#10;abkQV1BcqbtdwgBDcyWoAUQ1end628m/jHLjrD2L8LQjjmKjJ5PuCRvi6vJx5ezeNYu2vkuOjnw6&#10;Dq3et1gJqJREdAOIRm/lN411857w3gXQwTVKcoR2OrDtCyk2hVAOU6aMtHN05JxylUHkUUDtSDoP&#10;NqUugdEpjnJ7s5l3+73d4dwfQDDG5plIhrylKBSARi1YigmbQPGENOYeI8aD6t7KzREm54HeDugS&#10;MBwUL6SZEUu9PtBLyH5kpZoVM6Qp/wBkghylN43EaDLorJe++yjFPCbirNyU1SJ+Rh8q4xio9HmA&#10;dRKvO2aCM+4A49JzK6lAdADhqISvb3eL5cssxUc/7Z5NzFpBq6vfBU0jdjIA5ikFYbJmVkZhk0T4&#10;nMorI8wE6CDoI0G9WFN1mAdwiJS4tyPCTUyVI6ru0nxloK82HYgbyrym1plNlMHSaGIJTropKttQ&#10;1KoYogIhsNQKBQKBQKBQKBQKBQKBQKBQKBQKBQKBQKBQKBQKBQKBQKBQKBQKBQKBQKBQKBQKBQKB&#10;QKDTzczvUxZtu7C23BHuQ8uS6IHtvEdnqEc3I9MqmB2zueXTSdpWrDKlHm8ocJnVUSA50EFwTOBQ&#10;qdyBcmdNzTo7zcNe69tWKscp2WBsaSbmJtcqBTidJK9Jts4O9ul4BQDnAVlEyKBzoHRARTAMxtGE&#10;tWzY8sTaEBFW9H6lMZvFs0WvlByhoCrtYhe3euAAfzipjqD4aCQGzvn01HgPSH2/6eNB3RTAYNaD&#10;9UCg466vIUfCH3R6qDonD4S68ft6fAHhoITvzGGPb6dIyspFnh7qZrJOY29bYcDAXdGvG5gM1dt5&#10;liUiq6zUwapA4BYiZuJQAeNBK+Mt5e4PbkohHZeO/wBx+GW5ipnvNggklmazWIdnzOJdE6pGt6x7&#10;NIpzHUXU8rUEROo7SIUqQhcVinLuOc3WZHX9i66o27bXktUyPWBzkXZPEyJnXjJeOcERkIeWalVK&#10;KjZykksQpim5eUxREJIoFAoFAoFAoFAoFAoFAoFAoFAoFAoFAoFAoFAoFAoFAoFAoFAoFAoFAoFA&#10;oFAoFAoKtt42+aTtOdk8Bbc1I+Xy0mgCV83+47B3a+HGjg5UlAXKcqraXvUqQmEjQQORofTtCKqF&#10;OgQKvLYaQtlrScgSQf3RetxOFX1339cLlSSua5pN2p5Q8cO37pRZdJsq4HmBIDiHABUMopqoISEx&#10;m1HBuYyg8R4hr4aDOY6RAQKAm8HXQZqyea8vHjw9/wB6gzViqChOnq+z3Oig84l0XPJq9+Gz3Lnk&#10;namPrByrinuy1Fm5hMyK7yTtby7uEdNVyB2oi3JmS4IFjzmBEqLwpy6n7cmoY73g9yzO+PeftTxP&#10;b8gdxtxwlv5xDiEzZmJztsrZ/tCPnM0bhp5AwgLWRtzbziaxFbQOIgJSXHdsgBiqgx8UPSbJOeTm&#10;DXTq+70BQYY+faagA/g/DQYRIyOnNob7tBhi9zqsVBMVQdAHX+0PV0j08aDF7Rum9MNXurlrbvKs&#10;7cuxwKQ3lj54IhYWT45BUVzx8tFEOiiwmVOY/YO0RRUIooYSqImUVUOF9W2Lc7YW6Gwguq1RVhrj&#10;hlU4u/7AlFChcVjXEBTlWj5BExEFHEe4UQUFm8BMiblMhgEqayayKQbJUCgUCgUCgUCgUCgUCgUC&#10;gUCgUCgUCgUCgUCgUCgUCgUCgUCgUCgUCgUCgUCgUFcW/DdjN4taRmDMMOkVM8ZGjlXIywaKNsV2&#10;SZQzd7e0p+SVIWTdARVGMSENSqFMuYBEiCLkKVXscysCCLb1vqLuFjqqvJmadGE8ncUw4ETvpaTc&#10;GOoos4cKiOgGMbsyaFAR0ERDE4ydVMt+XMPPzcQEegfc1oJVh5jXk8fwdfDT73wUEmxcoAgXxvB1&#10;0EgR0iAgUBN4OuglCCddqBQ1119/p/roKjrw7vPcFM7XNwdrWxkPGNsbqsjd4C9304uyAu4uKcsG&#10;x7jg83WTcWN2kyLyz05iUcQWFLEZwy7b5NVai6/ICdZqAqnCZLQ2Du8ZZg2DubHmIEcG7LMZ7hU3&#10;wTr+WdZPyHnTNsLb9tvMlSaJoR3EOHcw1e3VJSz4ZNu4PJT6pCN1ET6pBvhMveUxgAdOPT7lBHkj&#10;IgAGADeHroI6lpYAA3jeHr6fwUEWTMzpz+P4eugjwJ56D4otFD+KcOcwCOgBr0Bx6aCZbNua/ca3&#10;dFZ3w0qDfI9tolSuO3BOuWIynaROQ0la8+zbqEF66MgiUzZUAFYFE0xIPapoGTD0bYGzfZW4fF9t&#10;5TsR0ZSJnW4pvoxyZP5UtqeagQkxbU0imIghKRLk3Kb/AEFkxIsmJklUzmCYaBQKBQKBQKBQKBQK&#10;BQKBQKBQKBQKBQKBQKBQKBQKBQKBQKBQKBQKBQKBQKCG9wGaba294hvXLV0j2rG1YsyrGMKp2bme&#10;n3ihGNv2+zECqGBeXlnCSInApgQTMdY4AmmcQDz9wLC7Ho3RlTJbk8jl3LcgNy3g7XIJTQzZYoDD&#10;2lHpmMczGNgo8E0gQAdEhIVLiVFPQMCnYsy5lDnKIiIj09Xg40ESSsUo3UFVIBAQER4Bprp1DQcm&#10;HmDJmBNQRKYo6CA9ID4QoJZh5jXk8fwdfDT73wUEmxcoAgXxvB10EwWpIgc6Yc3WADr739VBLIce&#10;NBw36nZNVT+Avufb6/tUEGzsmHanDm6NaCL5aWAAN43h6+n8FBFkzM6c/j+HroItfPln6wooiIgI&#10;6GMHV7ge7QZFCQmvKIlHpDUdOIj9+gmu12yjFZI5NShqHAA/8g8aCddveWT7U89R006X8kwTn6WZ&#10;W7kRsPMLCyskL9oS3b5TKPKmxZSy6goSB9QICR1VVOYUm5AD0E0CgUCgUCgUCgUCgUCgUCgUCgUC&#10;gUCgUCgUCgUCgUCgUCgUCgUCgUCgUCgUFKW9+9vps3N2rg5qt5Tj/b1HscjZBa6AdnK5NuFtrZsM&#10;8LzKJrlg4FyDoupeUwOXSJw1AKCHpxqZc5hENQ40EZykWBgN4vHj1fcGgjCYhwED+J4er7PeGgii&#10;VilG6gqpAICAiPANNdOoaDkw8wZMwJqCJTFHQQHpAfCFBLMPMa8nj+Dr4afe+Cgmmz5cPKUg5v8A&#10;SDr90BoNl25+0QSP/wCcQo/coOhud0DaOOIjoJtdPeCg1bnZf8qr43Wbr6ffoImmZnTn8fw9dBFr&#10;58s/WFFEREBHQxg6vcD3aDIoSE15REo9IajpxEfv0EtREQBQJ4ng0DT7OHw0EmRcXpyiJePDq6KD&#10;J5yyoy+rPnrMmSAZhOx6rMVRIVQ7NzwUYSCBT8PKI56mmun1c5A6qCzPu9s0TGV8BMrfvRydbJ2F&#10;5h5ia/QcKdo7duLaKRO351Q51FF3ZJe3jIAd2cR8qeIODgI0G9NAoFAoFAoFAoFAoFAoFAoFAoFA&#10;oFAoFAoFAoFAoFAoFAoFAoFAoFAoFB0V0XHFWdbNxXdOri2hLWgpe45lyAAYW8VBx7iTkFwKJiAY&#10;UmjU5tBEAHTpoPPfgYJe57XubL90EALtzje1y5Mm9BMYGyMzKOQh4xuYQKHye0ZEA7coFKBE1uUA&#10;AAAACS3rLm5vF+2Hh90KDCZKN15hAvh6qCPZSLAwG8Xjx6vuDQRhMQ4CB/E8PV9nvDQRRKxSjdQV&#10;UgEBARHgGmunUNByYeYMmYE1BEpijoID0gPhCgmu0pvldoePwES9fDpCg3at5wDmKaqAOvi6D8Pw&#10;DQYLkuS8kZgnzafkxH+nWg00nJrxlR5+s3Xr10EVvnyz9YUUREQEdDGDq9wPdoMihITXlESj0hqO&#10;nER+/QS1ERAFAnieDQNPs4fDQSZFxenKIl48OrooM+YMAAA4cOHV0+4FBmTBryCUQDTqoO62vXIp&#10;iXfEnBCp5Na253Hb1ooiJwRbnyRjBBSVZOjF1KiJ/RYzhEuoc6rh7wHURAwXc0CgUCgUCgUCgUCg&#10;UCgUCgUCgUCgUCgUCgUCgUCgUCgUCgUCgUCgUCgUGiveSXi9tHZ7lNvFKCSZvkLdxxFlDmDtxvS4&#10;o2Jl2w8mptF7cO9LwAdRHTTSg00g4Fpb9vwluMQ0YwMPGQrMOUCaNYpkixbeKAiAaIoBw6qD+OWP&#10;Nrp8HR9vjQYw9jDCA+L4deH3fcoMHkok/jfkx6+qgjyViB0NqmIcB46cPf8AcoIumIbUD+J4er7P&#10;eGgiiVilG6gqpAICAiPANNdOoaDtbYmTpPUCHESmKcAENeOuodH26Cw7Gz8HkGUObXk5B93iGnh6&#10;OFBEea5nsFFkgNwTLy9Ih0Bp0cOug0tfvln6wpIiIgI+MYOgNeoPdoMihITXlESj0hqOnER+/QS3&#10;Dw+gE8TXo0AA+zh8NBJsVEG8X8mIj9rooJBYRRwAocmnh4cfwUGYM40QAOHvaf1a0GRN2YF016Q/&#10;Bx96ghbOUqaxHOGswoHKgtiPNeP7ofuTHKmT0bcy6UXcDFY5jE5Wkig5TTVEDFHk14h0gHoXoFAo&#10;FAoFAoFAoFAoFAoFAoFAoFAoFAoFAoFAoFAoFAoFAoFAoFAoFAoKw+88deV2ttntETlBK4Nz1jyL&#10;1ABMZZ1HW3DXG5codkQxDC2FR6mKhwEBTECD7lBEdA016aD5GQSOGglCg4C0S1W11Lp7wfZ0UGPv&#10;LQbOANyiXUQHp+CgwWUxoZYpxTIB+kfF0GgiicxM9HnEG59OPQUfe+3Qa25Gh31iHiEo9iZ9dFyS&#10;HyXbUYbmKRy5KBDLunBvEAjJgRQhlRExQ8YuolLqYod9GYplXjdNxeuQbzlpNQgGUaQ087g4CPOb&#10;QTJRrBkCWgE/s9oPL2gBqJCjQYnetsXlYcarNQ9z3BeNpsg7Wbt25XZpaVj2AGL276EklClUBNoQ&#10;TGMiIFIUgCY3PxEoSVaGOTTjCOmI7V1HSjVu/ZOEw1Ks3dJlWSOHToYxDhqA8QHgNBOkJih0QpBO&#10;gYOgNRLwD7WtBJ8bjwrcC9oBSjpx10/COtBmDS2GrcADxeHgDX4aDuUo5ul0F1+5QcwqZC/2SgFB&#10;+6CCdzUaWVwLk5qcoHBK3TSQAPJoBoZ6zmCG8cpy6kOxAQ4a6hwEB0EAvOxNOKXPivGlyqioZW4c&#10;f2bOKGWKUqoqS1uRr84qlKoqUqgmcDzABjAA9Y9NBIFAoFAoFAoFAoFAoFAoFAoFAoFAoFAoFAoF&#10;AoFAoFAoFAoFAoFAoFAoKtO8nHkuLaCqfxEgzTKoiqbxUwWcWssRBITjoUFFzgIELrqYQ0DWgjKg&#10;UCgUCg/giAdIgH2xAKDhrv2CICK7lAoB08xij9zjQaD7grqtaGzjYlwXFOQ8Ja8Tjy6Vk5mYfM4m&#10;HjJNN0Y8s6eSL5VuzaELCiUDqKHKUC9I0GhEJ3kuNs+5amMAbJ2rfcJkK3Yp9N3lkPnkIfb9j6LY&#10;nTQItMZATaLL3bJTj5UjaKawSDts+VE5xeIooLqkDbRjIZ3NiO7Hl6QOK2+TUkpX5Jio6TuFWwXE&#10;YRs2FE02+clCXSE5Bc9sCQaAUpNOkaDqNp92b00LQxTGO7U24kxkEwinNSju4L4C/kbQcXa7POOY&#10;9mCQxCko1jFVvk8hx7I5Sogp0moNscwT+8NvdySOAbY2+z1jjDsjqvMk3DeUdcYTorvAfoJtrfIZ&#10;iMam3BAUjD+UExj68ACgybH0lukc42vt1k628Mx2WG7eaHG8ZZ0xdTyyJB0nAgpAFux7KECWaor3&#10;Lqm6FsAiVp4xPHoIgt6f7xhSfg07osHak2tlSYjCXE4hrpyQtLt4Iz1AsutFJOkgaqySUeKhkCqf&#10;kzKgUDcNaCUM2ym7djPxKe3u1sGztsnhwPNOcpTd3xkwjO+WuiihHo26QzVSN+TwRNzH/KdqJw6A&#10;Cg5+MZLdI6su+F8vW1hmKv8AQbuhx2xsWYup9bD90ES4OyLdTmYIEg1RPNAkRQWwCINxMIeNpQQg&#10;0uHvKxdNge482jEZi4RB2dvdmTTOCtRUKC5kCnS5DLFS1EoDwE2mtBkG8+Q3ItbCuNHD9v4llbEW&#10;sS4fTt7fcrcrG5GRuzUL/wDLTaHIZg5DyDU3+sCH5XQOig3Cw3dnfJpYhxUna+Jdgzm2U8b2OS3X&#10;MzfmZ0ZdxBEtiLLELyqLVuLVKSVjwTMuVP8AJlVEwF4aUEkel/fYfU93en6wM3fF6B6X99h9T3d6&#10;frAzd8XoHpf32H1Pd3p+sDN3xegel/fYfU93en6wM3fF6B6X99h9T3d6frAzd8XoHpf32H1Pd3p+&#10;sDN3xegel/fYfU93en6wM3fF6B6X99h9T3d6frAzd8XoHpf32H1Pd3p+sDN3xegel/fYfU93en6w&#10;M3fF6B6X99h9T3d6frAzd8XoHpf32H1Pd3p+sDN3xegel/fYfU93en6wM3fF6B6X99h9T3d6frAz&#10;d8XoHpf32H1Pd3p+sDN3xegel/fYfU93en6wM3fF6B6X99h9T3d6frAzd8XoHpf32H1Pd3p+sDN3&#10;xegel/fYfU93en6wM3fF6B6X99h9T3d6frAzd8XoHpf32H1Pd3p+sDN3xegx67Mt98bYtszl43fj&#10;bu57fti2ox3MTkzIZEzek0j45kkZZw4VErU6hxApdCEIUyihxAhCmMYAEMPV3gbhovEVt31vMyRj&#10;/ayF3NjTFuYz2+2hIXHn+9oFQdG7hqnlKRuGKsOJeFTMKb17HpLCY3ZqC0UKUDhX9krfRZMvKQ7n&#10;H8hu/aGjRfkd3DdO6C+CTL8rwxCkcNoiClywsEqk3KYp0WZk0FQPyiAcvMYNhtv/AHiGTGUk3aW9&#10;kKSym3E4KOcUZvGNZ3S+bJ+O7JY2U4puC4ypk09EUpb5TTMGpjERDnUoL18L5psjO9lNr1sh24BI&#10;rhWMn7flUiM7ltC4mhSDI21c8YVVYY+WYioA8DHRXSMRZBRRFRNQwS1QKBQKBQKBQKBQKCszvQmh&#10;22M8D3kTmBOytzuNH8mfiKacJJMbkjH5xKCKodoLhduQphEoFAxtNTCUKCGqD8GUIXpGg4qr5FPX&#10;Udfs+/QVo97vm8MPd27vAudqqdKRmMPzONIgW+ovPlbMbpjiaPOxKUe0F23c3oVUgk1MXs+cA8Wg&#10;o2n43uT4vBa2PtuePpO+t3jfEJ4XF77brjrcfb2e7lyvDWw3Yx15WrOtrdgvkpwjdqaMi8fPDpxy&#10;CfMZ0QyYikcL+Nvt3ZigtueC4XO8weYzVFYjx9H5WlDukHqz7IDO1YxC63Dx+0UVZyEgpMpqi4co&#10;D2DhfnUT0IYoUHOuTJTlug4cuXpW7ZukouuuusVFFBFIgqKrLKqGAiSSSZRMYxhAAANRGg8uPeS2&#10;3lPvYxA+0OJua7rB2/NbjSfX3LZAkrexRm27DLNTK2diGznpFbfvC47dFuqHpQY7BkqoJmflCxAa&#10;qlC1/u09rLbu/wDbywxo/wAS3rI5KuZ0ldGWMiWnb5rqj7uuhVExGca0l2QJqIQFqR6gtI5qbxQ/&#10;LuhKmu7XAwbl3xKZDvqOVh0rSnLAtB2BQlpK50BjbklWeoCePYw4mFRki5LwOc/ORQg/2gDUhw72&#10;2rxcRLZnFsw8lZsEEGbVsQwlIg3bEKiimQNdeUiRQDiOo0E2QeRHwcmqxtOHHm14UEsRGQFzcoGV&#10;Hq6R93r92gkBjeAL6cxijr9r4OmgyZvNIrAH9njx4DQdkm6SU6B/roOQBgN0DrQa+7qJMYvAWRVS&#10;CIrPY6Ph0EyCParKTU5GRQpJEKYh1DCk7MIlDXUoDwEAEKC/Cw7f9E7Hsy1eUhPRm1Ldt/kTKQiZ&#10;PkaIZx3KmVMx0ykL5NoAFESgHQIhQZXQKBQKBQKBQKBQKBQKBQKBQKBQKBQKBQV37uMkRDK73hbr&#10;bHk8W7Zsao7jb/t4TmTj76yJKzclbW32w5RZMFCkaGuiAkJMySxFETO27E5yGIQwUHjM3jbr78uS&#10;9pu6p6XCbyhfzhablZZymCjSDjjmO1Yt41gc50W7dokgDdi2EDIt26AAJTBygIaJNwzlcLNS5mbj&#10;IT9kbnXCQavpkElCpCImOyTRXJ2iSRgEA7AglKICAdFBN+CM9z6twRtq3ZIrOHDpymW37iFQUJNp&#10;KJm7Rq1cuEuQ6xl1igVBbgsRblARMBgEgeoPu9twsnGZLx5cbx4JGmTJxngvLbPmAqEvcajFRxiS&#10;+hbEAhAmCSypIhRUfziUkqUA0STKAej6gUCgUCgUCgUCgUGnW/8AsBzkfaBnCEYJnPKRFqlviLFA&#10;DGdkdY+kmN6KFZAT8oLtyxg1kCATU5hV5ShqIUFe1kXWld9j2ndiJynLcFuxEsoBA5QI4eskVnSA&#10;lDgUyDkx0zB1GKPgoOe6eiGvEPd0/qoMWfSAhqHN0fa4f0dI0Ffm+TBV7bl7awZZFszFsxtq2pul&#10;wjlzMDS5X8u0PcmLcVzrq75O14BCLhZdKRnpi5I+LBNF2dk1BFNU4rlORMpwjreBg+9spXftrzFh&#10;2VtSBzFtzy+hcrF/eD+ZjYW48SXlGrWrmzHLp5Bw8+6RPdtsKorNFDNFSJSMe3MJky8x6CScq5Ws&#10;vF1oXDf2Q7oh7Ps2149aUnrinXibGNjmaIB46qqg6qLLKGKmiimB1l1jlTTIdQ5SiFTLhnlfvH3h&#10;Hl2NLswxsZMuRaJsRcz22ct7p2JAA6Uxffk6iMljzCkmJtWsQVQkpONvyzrsElEAIFrONrCgrXj4&#10;G2rZg4u3rdgmTSKhIKEj2sVEREYxSI3Zx8ZHMkUWjFk0QIBE00iFIQoAAAABpQWQY9YAygkw5eUT&#10;8n9AF+17tBFWZ4fygVFQKGh0wEeAdZfv0GlErFKNlBUTASmKI9HXp0gNByYeYMmYE1BEpijoID0g&#10;PhCglmHmNeTx/B18NPvfBQSbFymvKIG06NeNBIUbJiPL449XXQZozfmHl8bj73H8NBk7V4JtOP2e&#10;9QRVkaIHIuUNs2GUUxcjfua7emZxsTx1FbKsHW4rsHkADaAnHB2nMYBKHZDrw10D0E0CgUCgUCgU&#10;CgUCgUCgUCgUCgUCgUCgUCgpB3+M5c9o94YgmqoqJ4vZlcANEQOmqFpkuCSijKqEKQnlrNG5Y1wq&#10;bQVCpCXnNy8vAPMmx2UT+Yslv74vmTVt3H50YksexbcLinU2sc0IqigVYqiURHKOQUHyg5TKHAdU&#10;0hAQUoMwcsULcKtGqg0YtoMp2JykWS8iZoRwC3EpFwOKINkCI6Abm5eUOmgrHl3DKezaZzaXKZrI&#10;X1HnjFWwCVNVcZJr2r5ESEASoLOynXA2nAhtaD0VbM2r9VwyTbAcziT3A7aGFvlTMVJX5bb5Shnb&#10;kyC5jp9koRicphPzACZQEwiAaiAewigUCgUCgUCgUCgUHGeM2sizdx75uk7ZPmy7N41XICiDlq5S&#10;Mg4brJm8U6SyJxKYB4CA0HnfxZBu8TXFl/bjLqLeX4Vv2UaQIuRN5Q/x7dSqlxWbKaqgQ6p3jJ4K&#10;p+UORMqyYAOghqGfvnvLzBrxDX3vwjQYRIyIABgA3h66COpaWAAN43h6+n8FBp7uW3P4x222Qpeu&#10;SZlyl5a7ShbQtGCZLTl9ZEux6YiMRZlg2qy55O5Lkl3ayaSSSRQTRA/auFEUCnVKFf8AaWCsp7qb&#10;3g84bzoltFW9b0kabwptGSfJzFn46VAyfyZfGY3DY3yXkjLfk5TCi3UKtEQRVjAiQzk5xSCz+EhN&#10;eURKPSGo6cRH79BOFoQurtH8mAgAl6ujj1UG5kKgDeNapgGniAP9NBheRI8HbEDcuogQwa6eDUf6&#10;6DTqchg51Q5P9IeGn9H2hoIllYpRuoKqQCAgIjwDTXTqGg5MPMGTMCagiUxR0EB6QHwhQSzDzGvJ&#10;4/g6+Gn3vgoJNi5QBAvjeDroJAjpEBAoCbwddBnEc67QxdB48PtDQZ/sitkcp7ssm5cWRBxa2BrS&#10;QxVajkxSmbrX9dShn93v2an9oj6FiElY5wHQKbogh00FzVAoFAoFAoFAoFAoFAoFAoFAoFAoFAoF&#10;BD2Y8644wZADOX3NEQcuE1xhLaj+yd3PcbhEvFvDRQrJGUTBQxSKOVjIsmxlC9ssmBgEQoS3BbgL&#10;hzvfUnd7lmWz4h1bbGzht6Jk3woytrQ0y/uGLb3m4BRs1uVwzmJJdykU6CbVqZT8mmJyisoFceTs&#10;vC68ot60nJitvzT+bQOYh3GmoKNY45dDFb9RlgHVTiBfF8YwVZ5vsnLmQblSaxMEBrTi0ypRpgnI&#10;dBJ0styGdyL1svIoue1E5QIQvZm5EyAIeMY4UEg7fdsszH3IwcrN/SW9ngmbQ0PEJHcNYwVyiRd2&#10;dyqRPnXI3MYDrGBNBsnzmEwh45Q9QXd07cPlC+bbfCgV7ZGBZaRuG5Z8qaoRt2Z5lIo8bHwsWqYi&#10;YPW+OoR+Zw5UKP5NyLEpg5+1KAX50CgUCgUCgUCgUCgUFQHeNY9WxvfmOd3ME2V+R0SNsS5wTbJn&#10;UKFpzDwVbSu1wmmXQAgplQW66g8yivOzSLoUBoNapx4UgAqkqRVFYpVElUzlOkomoUDpqJnKIlOQ&#10;5TAICAiAh0UETT8+2ZN3Dp26QaNW6Z1XDlysmg3RSIAmOoqsqYqaSRA4iYwgABQaA7qt40Bg11BY&#10;7tG3pHMe47IiKgYuwPaDhALimyAodue67tfqAozsHGsQsQ5305I9m2TTRW7IFTpKFIGv2ENsVxpX&#10;2O4nczcrDLm56VZOGjF80RWLjLBEBILqOFLBwbbz4DHiWiSShUXs257SXlBTMdRRMqqpFAsDhITX&#10;lESj0hqOnER+/QS1ERAFAnieDQNPs4fDQTRaEVo4TESf6QcdPs8FBsWiTkSTIH+iQof0AFB0txNg&#10;cR5w015df6BoNY56JAFlQ5ekR0HTh16h9qgiiYhwED+J4er7PeGgiiVilG6gqpAICAiPANNdOoaD&#10;kw8wZMwJqCJTFHQQHpAfCFBLMPMa8nj+Dr4afe+Cgk2Lk+bl0Nx4Bpr10HbX5fqmP7EkJ1mgo/uJ&#10;8dvAWbEoIHdOZi7ZkTNYZi2aEIdR2cqwisdIA5lE0jFL4wgAhc7s8wP+7tgOzrBfmBxd7sji7siy&#10;XOVZWTv65+zfXAoq6KOjwI0QSj0Vh4qt2aZh4iNBs9QKBQKBQKBQKBQKBQKBQKBQKBQKDprguKBt&#10;SKczlyzEZBRDMCeUSMu/axzJM6pwTRSM6erIIAs4VMBEyibU5zAUNREAoNV7b337ZLpm4eBj79Ub&#10;PJtbsWi8zBzELGoG7E6/NJycm0bMolMCEEBM5OkAG8UePCgw3Pe7uThGbm38DW6a+Zxwkqie/OVF&#10;zZcKcRMmKkMALlG7ZFHlESmIJY1M4lMKrkSqN6CoW5rUzLec7IXTd7G57muOUEppCZlVU3kg6BLn&#10;7FAgEUKm3aNgOJUGrcibduQeRFMhNCgFdGTssLXAZeCtxZRCCARTdPS9oi4ltNQMQAHkOjHjr/YE&#10;AMqAeNoA8tBvHsE2K37mKKc55c2xji4rRhpJ5B21YmXC3OytvJCpmD1lOviS1s9u+hm9vOF0iNXZ&#10;mMigq+KqXsgO2E1Bs9kru5FZt4wUsTZi5stwms4+WEo3c9H3JajznSb+TDFObmXjLmRaprHVFQVG&#10;iJ9Ck5EwDUohMuGO7RupuCad9PbQw7Z7gExlbUxK+kblyJcDYoiPyXOZTno6PCEaiYhe0Bg2ermT&#10;MYEnSJzc5Qz/ALldw4dbC7PUdOF3Spcp56bgq5WVcK9i1y/dzZskKqxjqGIg3SKQoCPApQDoCgtf&#10;oFAoFAoFAoFAoFAoMVviyrayPZ1zWHeMYjMWvd0LIQE5HLcCuI+RbnbrdkoHjtnSIHBRFYggogsU&#10;qhBKcpRAPOY+tG6sFXzcO2XIrlR1K2mipJYruhZPsUcgYwOdb5GdN/GFMJWFbomQctyiIoiichec&#10;qBlTB5Ve+w3f5QzLeod3NtKhrpv+6FlmEjn5THke9mn4cird7CY0VdRqapI2OZKmRkbgcKGSRREG&#10;zZVYhSvkRDcDuy9umYML4nnJzclasGnuRv2cUcXlkRxer7I+SbktRo3aJWvB3zczxaUj2C1sJJma&#10;NmEPIOYsGqSKo6OTLCYLXoSE15REo9IajpxEfv0EtREQBQJ4ng0DT7OHw0EmRcXpyiJePDq6KCXb&#10;WYchym06w6vgoJOoOM7T7RuqX/0RGghOfjdVjjy+GgjKUiwMBvF48er7g0EYTEOAgfxPD1fZ7w0E&#10;USsUo3UFVIBAQER4Bprp1DQcmHmDJmBNQRKYo6CA9ID4QoJ2tFUzsxVlDlSQSIZVRZU4JopJJhzn&#10;UUUOIEImQpREREQAoBxoMOcW3fmYL0wllCNnJ2x8TuNwFt4jxhcsMcGVwylxCSQkrkyLbazhM5W4&#10;wbyHQbtHB0zFBXgTkVRcFrW3xbay7bqtFvqoQmrKmqmnhCNNEYwhTRGiiND12Gzy2q2VVmnjGEs8&#10;8JYxhq4YrT/3asn/AM6u6/5+MP0RVPdad8ez2bd5ac9DrDvtbue4fu1ZP/nV3X/Pxh+iKdad8ez2&#10;bd5Z0OsO+1u57j8n22ZNTKY596+60hCFE5znv2PKUhSgImMYwxIAUpQDURHgAU60r49ns27yzodY&#10;d9rdz3FYfdR53vLvI8EZWy/Db1tzxCWDukz1iFmnH32wT7ex7fuwbjxDKOEvksxVHUjiC7ILylwm&#10;IouHyTgxdBAxS7/SLTa/LgtlXZayz2eMZ7PV1mHH+lGFE8PpakJ4TQh2aKKddrLq0fu+8qieulra&#10;2EJa2aX9XUhGmWOp2ZYwp+GlZ9+7Vk/+dXdf8/GH6IrQdad8ez2bd5bZ9DrDvtbue4fu1ZP/AJ1d&#10;1/z8YfoinWnfHs9m3eWdDrDvtbue4fu1ZP8A51d1/wA/GH6Ip1p3x7PZt3lnQ6w77W7nuH7tWT/5&#10;1d1/z8YfoinWnfHs9m3eWdDrDvtbue4fu1ZP/nV3X/Pxh+iKdad8ez2bd5Z0OsO+1u57h+7Vk/8A&#10;nV3X/Pxh+iKdad8ez2bd5Z0OsO+1u57h+7Vk/wDnV3X/AD8YfoinWnfHs9m3eWdDrDvtbue4fu1Z&#10;P/nV3X/Pxh+iKdad8ez2bd5Z0OsO+1u57h+7Vk/+dXdf8/GH6Ip1p3x7PZt3lnQ6w77W7nuH7tWT&#10;/wCdXdf8/GH6Ip1p3x7PZt3lnQ6w77W7nuH7tWT/AOdXdf8APxh+iKdad8ez2bd5Z0OsO+1u57h+&#10;7Vk/+dXdf8/GH6Ip1p3x7PZt3lnQ6w77W7nuH7tWT/51d1/z8YfoinWnfHs9m3eWdDrDvtbue4fu&#10;1ZP/AJ1d1/z8YfoinWnfHs9m3eWdDrDvtbue4fu1ZP8A51d1/wA/GH6Ip1p3x7PZt3lnQ6w77W7n&#10;uOkuDaPed1xa0LcW8PdNLxTg6Ki7F3fTIyCh26pV0DGAsUUdU1SAYOPSFOtO+PZ7Nu8s6HWHfa3c&#10;9xHn/d3Rf8ym4/56t/0fTrTvj2ezbvLOh1h32t3PcP8Au7ov+ZTcf89W/wCj6dad8ez2bd5Z0OsO&#10;+1u57iAr/wAGu9u+e9tcVF5dyxfMZkR/kv5ajr4udWSYE9ErcinEd2TNuRq3V5nE2ZQ3alU5Topm&#10;LyiAiM50L0ptmkvpPpdXVVfiPF0YmNhx8emmmMdTFhRR8KO3/c1RdPivEzTzeMxqcajBi4upRCGu&#10;ru2ebX7j3W5jiLBjRdx1qx4JzmQroQSAxLetVuumRwCCqpDNxm5dQfJmCRgNzLGFQSCkiqJZ0jr2&#10;WWhaVuWFa8BZdoRLSCti2IpnCwcQxIJGzGOYIlQbok5hMooflLzHUOYyiqgic5jGMIiGR0Cgqa7l&#10;D+Ai0f8AezuB/bLeVBbLQKBQKBQKBQKBQKBQKDUjd/tYhtzmP0WjN4lbGVbKWXnsVX2UokWg7gIm&#10;U/yZJLJJKuFbYnjoppPUwKpyCUi5U1DpAQ4ea+0sJ2ripzeuLI7E8JhjLEVOvZfK1us45BvMXjcc&#10;guo8e5Ff3EYziTvxS5FnwuRlHTp6uoDgpu2USOkocMmjbaVbKARZMwCA8REo8R18Pu0EpREQBQJ4&#10;ng0DT7OHw0EmRcXpyiJePDq6KDPmDAAAOHDh1dPuBQSVCNuyAB000Dq/qoMjoP4YNSiHhAQoMCmG&#10;XMYw8vvacdOPQNBHslG68wgXw9VBHspFgYDeLx49X3BoIwmIcBA/ieHq+z3hoMKbWa8eviCgQxdD&#10;gOoBwEAHr8GlBPWDMIXNuwvRXFtnuncPh22HDf6bMnsSHAjwCKEUPjmz3mnkruZlkeC6odokiiIq&#10;HAyZSJOwso3o2lblhM9ill2hEtIK2LY3NWBCwcQxIJGzGOYW7OoN0ScwmUUPyl5jqHMZRVQROcxj&#10;GER0GlP9OW3+Gn+rFsrn/mtn+9l7bZOuXFwlBqrvlZ5xk9nW5iD20WktfGfrlwvf1p4ktxCftq11&#10;HF73bAPLahZEJ68Jy2rbjy2+4lflExnT5uQ5WokKYTmKUdlc8bHLelnnvCbEsUtbLNPGiMfmyxpj&#10;CiWEYxpoowQjqvJboV8bHWy2aGNaIyRhLCmEMMYUasYwhg1dV5f/APwmW3reXt0j93UfmPE7m3Nv&#10;9+3N8lWxeA33jGdZxmetvV+XriPLNnp29bN6y92pOXrlU6R5FRgMS5LbhDN3RiqpC4sL3lW66rdN&#10;ZZrLW41tklpjLizwpq62WWeSamMsJfkpxoY2GGCNEY0Ts9ss8K6FdJRZ5o4I0yx+dJGMs0KIRp+W&#10;ijBgjr+o3cvu6w7tUZ2CnkZa8J+88s3K6tHE2JsWWVcGTcu5OnoyMVm51vZeP7UZvpuTYWzCImeS&#10;r85Eo+NQEguV0xVRKpXdguy1XlGfxGLLVVUuNPPPNCSSSEY0Qxpo4IRjHBCGrGOpDBFKLTa6myQl&#10;8ZTGeeNEsssIzTTR1Y0QhhwQwxjqQ7LRPA+/O591veXrYaxPL3raeBsKbMJS/dwOLMh4xRsTI9v7&#10;kL+zU0tTG1nZEhr0tpHIllSkHjS0JabbN2rtBhKxs0xeh5U3VbLVubZc1XdtwelWmEk1srrXCWrn&#10;lnxpY1UtXTPNLGWOLNCM80ssYxhTCMsYYIwjB4Ki3zWu8/E1UZoWeSppnljLRGE8ZqJYRhGFMKJY&#10;RjrRhGEcOBcTUWbkoFAoFAoFAoFAoFAoFAoFAoK594xVT7itlhEUVHCxpDOhUkEhICq6prWs8E0U&#10;xVOmkCihhAocxil1HiIBxq4fdP6/5DzyC6aereU8BYPst2rwG0/DkbZrcrR/fE6LeeyTcqBAMaYu&#10;Q7cCAxauDkIuMBbyRxbMUxApdO0XEhVXCutwoM26oFAoKmu5Q/gItH/ezuB/bLeVBbLQKBQKBQKB&#10;QKBQKBQKBQab7ttndpbm4ePmWcipYeZLPQXGwclxiJBdNeYFT+jtzIFLzzVqPFVjCZER7RsdQ50h&#10;5VF0VwpPlm1zY7vT6J9wNtJ45yQXUIeTMIjY2Q2ZT9ijM2fPnArJcrtTQBQMYpyLG7IQIvzIECQ2&#10;1uqND6GTHh7nRQZgwYaaBy6dGvDp9wKDMGTPTl4eCgzFmnyE6OrT7v4KDmUCg6WQbgcBHT4R6/t0&#10;GHvWWvN4v2w/rCgwqQixOIgUuuvuUGGTEXGxTF3Mz75nExLFMVnchILptmqCYDoHOqqYoCY5hApS&#10;hqY5hACgIiAUHa4R28ZF3iPATtlKWxjtwI4OhceUXrIzK5sjtUFFEXsFjiPdoiJY9yqmKSz9UART&#10;LzAfnOU7JQL98ZYwsTDllQ2Pcb26xte04FEyTCMZAcwmVVMKjp8+dLHUdyMk+WEVF3C5zrKnHUxh&#10;oNJO8A/582Z/8V9mf9R3BWg0p/py2/w0/wBWLZXP/NbP97L204Vy4uEoFBVB3Nv8KmTf+OrvBv8A&#10;9xcx1JdKv5lV/wAHZv2EjU3N+Um+/rf2kyD91eSbO29d8Tt1z7uPQvWEwE02GZdxfh3IbawLyvix&#10;Lf3K3jnCx5G5reMvY0DcUlA35d+J4RFsxI4QInKIFO3QE64ASvXdtRW27RevsVgxI22NtknnlxpZ&#10;Zo1UtXNCEfnRhCMss8aY0amrHAwWutks98VdotONCz+jzSyxojGEJ4zQphghGiMZYYNf42S914rM&#10;5m3Yd6zvPmMbXzjOOy9n7DGB8ew+SbTm7Ju6Rx3thwbAMo26XNs3I0YTUQld0tkx28Og5boO2qur&#10;F2mm7Yqoo49IYSWS7btuqWskrJqqprKyaMsYTSwmrayNMKYYI4sJIQwRjCOrDBGEY/V1011rtdtj&#10;LNLCesllhjQjCNEksMNEcMKcb4+xHDBdVUTbsoFAoFAoFAoFAoFAoFAoFAoKu+8DdyEflHbA/iV3&#10;TWVZQe5d3GOmJ1E3raQbY/ttZku0Ol+VI6RckKZMS+MBwDTjVw+6f1/yHnkF009W8p4C8OxF3bmy&#10;LNcv1XC75xatvLvV3Z1FHSztWIZqOVXKioiqdwosYwnEw8wmERHjVwoMyqgUCgqa7lD+Ai0f97O4&#10;H9st5UFstAoFAoFAoFAoFAoFAoFAoIvy5hjGWdbQd2NlS0Yu7bfdcyiST5MxH0W8FMyRJODlG5kp&#10;GFlESHECrtlU1OURKIiUxiiFSOQ9k24rASyshhGRU3FYqRMYSY8ut+yicq2qwLyAmhA3EsVKMupo&#10;1QTEATMCCoABU0WgiJlKCDLbzXjyRlV7YuRWRxje7A4ISlk5Lj1rPnWDsdA8mEJXsGiyhzG8QhVO&#10;2OXQRTLrpQbAtGxBKRQggchilOQxRAxTlMACUxTF4GKIDqAhwoO3KHKGlB/aBQfJVMDlENOnp/qH&#10;3qDErgfwlvsVZO4JeMhI5ABFV/LPm0czS0KJhA7h2qkmA6FEdNdR0oIVh8g3BliWWtfbZjO581Ti&#10;a4NHdwNGS8Fje3lj8wArP3lLEaR6QFAonImBkyuSlEE1RHTUN2sOd2+MrLRt+7ubqY5SnWLgr+Hx&#10;PbpHTLD9tr8uqZXzVwRB/eLpAw8RclSQOACmsV0nxoLUmjRqwatmLFs3ZMWTdFozZtEU2zVo1bJl&#10;RbtmzdEpEUG6CJAIQhAApSgAAAAFByKCubvAP+fNmf8AxX2Z/wBR3BWg0p/py2/w0/1Ytlc/81s/&#10;3svbThXLi4Sg1V3y4Id7nNnW5jAUWu5aT+UsL39bFovWbwzBzHXyvAPHNiyaTwqiQoGjbwbMV9ec&#10;gCCegmAB1rZXPbIXfelnts1EZKutljN2aZafnQ+WWl5LdURtVjrbPD6U8kYQ+OjB+mh5Mv8AwcuD&#10;boGA3m7m7scTa7U9zWpt+s9GTdyJyMJqNSWyZl9NVo8OZNKQdr3BaqiogBVe0A4qaiYKsr3pWyrx&#10;7Jd9VCFOLGsmoowwj8yT5ME6J6HVE2LXWmemimEkPj+lN25Xt3qo03KBQKBQKBQKBQKBQKBQKBQK&#10;BQKDTvLluw91b1dhkJOtTvIxdzuVdqt03b1iYziJxhES7A4OY9w0dFBGQYJHEoHAqgF5DgYhjFG4&#10;fdP6/wCQ88gumnq3lPAW21cKDFAoFBU13KH8BFo/72dwP7ZbyoLZaBQKCtB7mHvDk3jtNnjraqdo&#10;R0uRqdxcmSAXO2KqcqBlgIbkBUyQAJgDhr0VX8/vK0dknjJNLacaEYw+hL2P+9JpdE70mlhNCNVR&#10;GGyjkuL9MneLfVvtQ+cuSvxq+OszRzY2naS5b96JXrr1W2jkn0yd4t9W+1D5y5K/Gp1maObG07SX&#10;LOiV669Vto5J9MneLfVvtQ+cuSvxqdZmjmxtO0lyzoleuvVbaOSfTJ3i31b7UPnLkr8anWZo5sbT&#10;tJcs6JXrr1W2jkn0yd4t9W+1D5y5K/Gp1maObG07SXLOiV669Vto5J9MneLfVvtQ+cuSvxqdZmjm&#10;xtO0lyzoleuvVbaOSfTJ3i31b7UPnLkr8anWZo5sbTtJcs6JXrr1W2jkn0yd4t9W+1D5y5K/Gp1m&#10;aObG07SXLOiV669Vto5J9MneLfVvtQ+cuSvxqdZmjmxtO0lyzoleuvVbaOSfTJ3i31b7UPnLkr8a&#10;nWZo5sbTtJcs6JXrr1W2jkn0yd4t9W+1D5y5K/Gp1maObG07SXLOiV669Vto5J9MneLfVvtQ+cuS&#10;vxqdZmjmxtO0lyzoleuvVbaOSjDJqW73M0WEPlPbrslvlkmQxGwz77ILp9HgcRExoqVDklYhU2o6&#10;narJH4jx406zNHNjadpLlnRK9deq20clpKvsm3cQ0kD7FTmw8RsOcTDa9t5byDOWoUNdSckXeUVc&#10;Dg5yGEfGXcL8BENA1GnWZo5sbTtJcs6JXrr1W2jkpLhcJd4hFFKV7O4JuTlENTTTiQRMcAAA5TDb&#10;9vwQCHDpAAHj006zNHNjadpLlnRK9deq20clmyeNN84EICtubdDqAUOc6dyXukQxusSJmaLGIUR6&#10;hMbTw06zNHNjadpLlnRK9deq20clxnmMN+KyfIyhduLM4gYDKqTl7Ozl1AOUyRRRQTKYg6/2inAf&#10;B4XWZo5sbTtJcs6JXrr1W2jkovuLbj3itwkOiGQMWwTZTm5kLdkzxxw11AOR+az3EslygPDlcB4R&#10;1EAGnWZo5sbTtJcs6JXrr1W2jkvzYezXPdrSDaevXE237Odzt/GLN5nydlW7EgUMInVL8gNyxduO&#10;WpjDoVN21dcpQDUwm1MLrM0c2Np2kuWdEr116rbRyW98Lkjf5bcWzhLdxBs8gYWORK3j4iFlcgRc&#10;WxbkDQiDNgxIg0aokDoKQhSh4KdZmjmxtO0lyzoleuvVbaOS7T6ZO8W+rfah85clfjU6zNHNjadp&#10;LlnRK9deq20ck+mTvFvq32ofOXJX41OszRzY2naS5Z0SvXXqttHJPpk7xb6t9qHzlyV+NTrM0c2N&#10;p2kuWdEr116rbRyUXX3D7y853lg9fK1sYDt21MWZbt/JDpxYtwXkvNOSRaLtk4bEQm27lqsUWj45&#10;ilAUxE5S+OAa1q7794FxXhdFpsNRC0eOramaWWmSEIUxhRCmOPHB8j2XfozeVmt1VaKyNX4uSshG&#10;NE0aaIR+JvDVKLAa+bk3m6xlY0Urs/t3b3c2SzXYxTnGG5O9Mj2LYyNjDDzppN3FS2L7CyJPuLsT&#10;nyRhEGyzJJmdmo6OdcqiaSanusELtjXRhek1fLZ8XBGqllmmxqYUUwnmlhi0U4aaaaMGq89pja4V&#10;cPQ4Vca2nDjxjCFGHYwjGmmjsa7SP0g78r6o+6g//Ind9/8Ay7W2xNEN9vL8Ko/fPDjX5sLJt6zI&#10;aubSdtPe9bNMe3ljbE2He6pRgL2zhmrOciR1uG3bJi2nMyZBmb0UhGhW+1kgfI9nxD5nBx4qCouZ&#10;hGImVOZQTCOxvO36MXrXyWi01t5Y8lTV1cP8Kp1JJYS0/bas0aZo9imMaHlslmvex1c1XVSWXFmn&#10;mm+nWas0Yxo+h2MEIfBBvhhyZ72Zzku1ENwWN+7thcOqO3YXxKYczXuUufJbRiEY+MwPakFe2ALR&#10;taRdnmQbEWK8kWpCtTKnKYxylIbTWqTRqFnmjYqy3RtVHzYT1dVCTV7MZayaMMFOpCOF76ma9o1s&#10;PSJbPCp7OLNPGb5IRkhD9KxKtG2JQKBQKBQKBQKBQKBQKBQKBQKDVa+v469g3+ab9jzOrh90/r/k&#10;PPILpp6t5TwFqVXCgxQKDRHvD91khtVwA6kLCZBcef8ALc7G4c242Sh5OvIXJlu9zjGQTtNguPK6&#10;jbX7YX7gFORuqoki1OomZ0mag0T7sRfI+x7LVwd2RuJnWM9LS9sE3CbcsitESMoi/mVxtSSGa7CY&#10;GWP5U7mbNvlKSfIFVMo9csivHahUG4NSCF7VAoFBq2v+eW/xVP741yJafzFZ383biu+q+zl72Haf&#10;KsDIUCgUCgUCgUCgUCgUCgUCgUCgUCgUCgUCgUCgUCgUCgUCgUCgUCgUCgUCgUCgUCgUCgUGq19f&#10;x17Bv8037HmdXD7p/X/IeeQXTT1byngLUquFBig/CiiaKZ1VTkSSSIZRRRQxSJppkKJjnOcwgUhC&#10;FARERHQAoKVtrRFu8C3q3pvomgUkNt22l1cmDtmMc57NeHuu7dSM8tZ7YIKJ8q6cgoUrCMdlASqI&#10;9mXUrmPNoGxveW7abwzRiG3suYOL5Fuo2qXITNWAJVumJ3ctJwfk7u68auEwUSB9E5FhY4GxmZzE&#10;RdPUGqapioCqBg2O2j7lbP3c7fMcZ5szkatrxhihcFvmWBV9Z16RZzR132fJlECLpu4CdbrJEMoR&#10;MXLbsnBS9msQRDZGgUGra/55b/FU/vjXIlp/MVnfzduK76r7OXvYdp8qwMhQKBQKBQKBQKBQKBQK&#10;BQKBQKBQKBQKBQKBQKBQKBQKBQKBQKBQKBQKBQKBQKBQKBQKBQarX1/HXsG/zTfseZ1cPun9f8h5&#10;5BdNPVvKeAtSq4UGKCp7vPcv3zORuNNg+AZIGuf95795akjMNhMqrirb+zIp9LWTZUrdUizNBSDT&#10;cMGnNyHdk8t8lMLpumUQsRwrh+xsAYnsDDGNosIeyMcWzHWxAMxEp3Cjdin/AKxIyK5SE8smJl8o&#10;q8euBADOHa6ipvGONBKFBSlBgp3dfeGubWOJ43aH3ilyOpm1SgKTe3cTbvUUUQmIVNJMgIRUdmBn&#10;2Yty+J5Q9MkkkAIsFBALraBQatr/AJ5b/FU/vjXIlp/MVnfzduK76r7OXvYdp8qwMhQKBQKBQKBQ&#10;KBQKBQKBQKBQKBQKBQKBQKBQKBQKBQKBQKBQKBQKBQKBQKBQKBQKBQKBQarX1/HXsG/zTfseZ1cP&#10;un9f8h55BdNPVvKeAtSq4UGYVkjIdo4lsC8snX9MN4Cy7CtuXuu5pd0YpU2UPCMln7xQpTGKK7k6&#10;SIkRSLqossYqZAExgAQpF2PXbMSmXLg387hbbew+SN7kdMNcCxcwgd4riDbHZTuOVsC0kkWZOdsr&#10;kRoCUu8cIEBJ4ZBs6EpTO1hCA6b6a1ehtXV2i0wkhZJpJppppoTzYtEZZYYJKZo0xm7EI/8ABJdH&#10;tH57+mmqqrGjXwmhCEIRlhTTCMY4ZsGCjXgty+na3/8AlrP/AKPmvi9Vj/cLo1v9R+DashL+q+9t&#10;7rPxKnKPp2t//lrP/o+a+L0/uF0a3+o/BtWQdV97b3WfiVOU1s3b41szfLga8cAPHbVjMTxmErYd&#10;3otpRo9x/kiFWO9sq8mbkyRHSIR0oTsnQNxBdePXcIFMXtRMG90d98t26SXpU3bdsaqumrK6SSai&#10;SukxYTxoxqayEsI9nBCnD8GFrr10Dtd02OstdrhPJCWrmmhTNVzUxlhTR82MY9py+7h3SXBuQwa6&#10;gMroBCbmNvlxvcJbkbTcKI/KTHIVoKKxhbpOklypKRt9smPlya6ACyM8B2g3OcrcRq71eLBaDVtf&#10;88t/iqf3xrkS0/mKzv5u3Fd9V9nL3sO0+VYGQoFAoFAoFAoFAoFAoFAoFAoFAoFAoFAoFAoFAoFA&#10;oFAoFAoFAoFAoFAoFAoFAoFAoFAoNVr6/jr2Df5pv2PM6uH3T+v+Q88gumnq3lPAWpVcKDKWt7ki&#10;+3xbqscd2vZz52XFFmFgc97556LVOmQlkxTtrJY5weZ4komZCWv2VM0eukymIui0VaO0TKFbukaC&#10;ft3TBhFZX23RcWyaRsZGxV4MI6OYNkWbBgwZs4pu0ZMmjcibdq0at0ypppplKQhCgUoAAAFc6f8A&#10;6H/p+H3M37SqWn7rv5pHv4fUnY9XDDowoJYw9/8AVbL/AN/jP/iD1cvuR/q+o/iaj68UB94f8irP&#10;uqz6sGo+8puvsO3d4+7xS2kHaOEcuntzAO+SIj0znZMY56u1isTZ3ctEynKL60ZEEI165Eoq+RkR&#10;aNy9o/WMP9DXLy6Fq6bPWzd6ycIO2btBJ00dtVU3DZ02cJlVQcN10jHSWQWSOBiHKIlMUQEBEBoN&#10;Yl/zy3+Kp/fGuRLT+YrO/m7cV31X2cvew7T5VgZCgUCgUCgUCgUCgUCgUCgUCgUCgUCgUCgUCgUC&#10;gUCgUCgUCgUCgUCgUCgUCgUCgUCgUCg1Wvr+OvYN/mm/Y8zq4fdP6/5DzyC6aereU8B02Xu9Fd4w&#10;yHknFn7tuQnly2TL3BDx0gd0urGyzdm9fMrduoWDeAK89HbhTQSdpCRUedBTlIoIhzVcKDNAdkG8&#10;CA2oWnkd9fmKMs5UzrnHJVw5SzZl1SINBqXZOSL558gxMdErtJJaItq04dfsWbPylRJFZdydIEk1&#10;QRTCSc1d4TY2V72xzdo4wyfbidiJTySzFeHJIHkRmSNiFFNcBYlbdh5PqOpT82vVVa+8jQGu08u6&#10;FhqbTLZowkjLTGSM+rNJNTRCaXY0avZSzRTSWTRu1+kz1Ma2GNCNEJsXUhNDWjrutLv+xSX/AGm0&#10;slt/DrbrY2n/AK0knVCf2t2//ean/LTfvlldcdm9grPxYZD6h3g2CS/7TG5Ib+HW1482mnT/AGrg&#10;Tp/a3b/95qf8tN++OuOzewT/AIsMhm1ld5jtvtSWQk1WmS3gJOGq4oJ2rEoiPkyhlBKChrnUDx9e&#10;nThU20E9xFr0OvmrvWsvKrr5ZK2rnxYVM0lOJNGNFMaybVp1sCPaSe8ipv6wTWKSyTVUZpZoUxrI&#10;TfShRqYkNRIOVO9N2ZZoxve+J8h4/wAnzlk5CtqWtS5YxSGhCmXi5hoo1WO2WGaOLV+1E4LNlyhz&#10;oOEyKE0MUBro9VTBO79362fjLFGLdrEq9yznu67YkAsXHlyRtgN4yac2GL5FrZMNcTM13zgKOrRj&#10;VysDO0jJNyx7VATEKJDnMFpq/wCeW/xVP741yJafzFZ383biu+q+zl72HafKsDIUCgUCgUCgUCgU&#10;CgUCgUCgUCgUCgUCgUCgUCgUCgUCgUCgUCgUCgUCgUCgUCgUCgUCgUGq19fx17Bv8037HmdXD7p/&#10;X/IeeQXTT1byngNgNxlh3c1vmMy1bVvSV3wytkeg16xFvNVZK6YdvETT64bcuSHgkDGe3IwKrNSD&#10;Z+0YpryYGUanboLlBYE7hQZXvkLLWOYVQyM9dcdbjo5jl8guYru25JM4AOqTiMnW0e/bLl0HUiiZ&#10;Th1hQaqXTl3GDrtPJr9tZfXo7KYaH1/oUGg1vum+bOddp5NcsMvqBtOyfIH11Hh0GoNbrrl41wCo&#10;t3qDjUTaAioCgjqHDTl1+9QRbQd3B21cdzuyx9tQE1cL85yJkZQcU+lnZ1FQUMmmVswQcLGOoVE4&#10;lAC6iBR06BoL+O6f2a5jxhfs/nbK1tSVgRzqyXtqWpbE+j5Bc8qtNyUNIO5eRhlgF/CR7BtECkVJ&#10;2Ru5WWWAwEBNMRUC0Ff88t/iqf3xrkS0/mKzv5u3Fd9V9nL3sO0+VYGQoFAoFAoFAoFAoFAoFAoF&#10;AoFAoFAoFAoFAoFAoFAoFAoFAoFAoFAoFAoFAoFAoFAoFAoNVr6/jr2Df5pv2PM6uH3T+v8AkPPI&#10;Lpp6t5TwFqVXCgxQKBQKBQKBQatr/nlv8VT++NciWn8xWd/N24rvqvs5e9h2nyrAyFAoFAoFAoFA&#10;oFAoFAoFAoFAoFAoFAoFAoFAoFAoFAoFAoFAoFAoFAoFAoFAoFAoFAoFBqtfX8dewb/NN+x5nVw+&#10;6f1/yHnkF009W8p4C1KrhQYoFAoFAoFAoIEV+Se1U19Fte0Przem3NrzDrry+Lr9rhXOVf8A6N46&#10;en/SKcaOr/qlOr2aMFPxYNZadX6fiQo9Oooh7H/zfPzR6q+29Y8y8j86vvOHDuJnmj1V9t6Zl5H5&#10;1M4cO4meaPVX23pmXkfnUzhw7iZ5o9VfbemZeR+dTOHDuJnmj1V9t6Zl5H51M4cO4meaPVX23pmX&#10;kfnUzhw7iZ5o9VfbemZeR+dTOHDuJnmj1V9t6Zl5H51M4cO4meaPVX23pmXkfnUzhw7iZ5o9Vfbe&#10;mZeR+dTOHDuJnmj1V9t6Zl5H51M4cO4meaPVX23pmXkfnUzhw7iZ5o9VfbemZeR+dTOHDuJnmj1V&#10;9t6Zl5H51M4cO4meaPVX23pmXkfnUzhw7iZ5o9VfbemZeR+dTOHDuJnmj1V9t6Zl5H51M4cO4mea&#10;PVX23pmXkfnUzhw7iZ5o9VfbemZeR+dTOHDuJnmj1V9t6Zl5H51M4cO4meaPVX23pmXkfnUzhw7i&#10;Z5o9VfbemZeR+dTOHDuJnmj1V9t6Zl5H51M4cO4meaPVX23pmXkfnUzhw7iZ5o9VfbemZeR+dTOH&#10;DuJnmj1V9t6Zl5H51M4cO4meaPVX23pmXkfnUzhw7iZ5o9VfbemZeR+dTOHDuJnmj1V9t6Zl5H51&#10;M4cO4meaPVX23pmXkfnUzhw7iZ5o9VfbemZeR+dTOHDuJnmj1V9t6Zl5H51M4cO4meaPVX23pmXk&#10;fnUzhw7iZ5o9VfbemZeR+dTOHDuJnmj1V9t6Zl5H51M4cO4meaPVX23pmXkfnUzhw7iZ5o9Vfbem&#10;ZeR+dTOHDuJnmj1V9t6Zl5H51M4cO4meaPVX23pmXkfnUzhw7iZ5o9VfbemZeR+dTOHDuJnmj1V9&#10;t6Zl5H51M4cO4meaPVX23pmXkfnUzhw7iZ5o9VfbemZeR+dTOHDuJnmj1V9t6Zl5H51M4cO4meaP&#10;VX23pmXkfnUzhw7iZ5o9VfbemZeR+dTOHDuJoAuz0R/ew2ieUfRV6Qf9vvo75f8ATf6d/wD22bfK&#10;/oD8mf8AZl/sWnyr6U/+x6fJv+t61ZHu99C/+z0P0P8A8VPiPS//AGUY/pXy4uJ8ON+qimk/pH+B&#10;4/x/69HjPE/9FOL4n9ON8FHZb/VZKKFAoFAoFAoFB//ZUEsBAi0AFAAGAAgAAAAhAIoVP5gMAQAA&#10;FQIAABMAAAAAAAAAAAAAAAAAAAAAAFtDb250ZW50X1R5cGVzXS54bWxQSwECLQAUAAYACAAAACEA&#10;OP0h/9YAAACUAQAACwAAAAAAAAAAAAAAAAA9AQAAX3JlbHMvLnJlbHNQSwECLQAUAAYACAAAACEA&#10;g2S+P1MEAABrDAAADgAAAAAAAAAAAAAAAAA8AgAAZHJzL2Uyb0RvYy54bWxQSwECLQAUAAYACAAA&#10;ACEAWGCzG7oAAAAiAQAAGQAAAAAAAAAAAAAAAAC7BgAAZHJzL19yZWxzL2Uyb0RvYy54bWwucmVs&#10;c1BLAQItABQABgAIAAAAIQD885fV4QAAAAoBAAAPAAAAAAAAAAAAAAAAAKwHAABkcnMvZG93bnJl&#10;di54bWxQSwECLQAKAAAAAAAAACEALShMVYXSAACF0gAAFQAAAAAAAAAAAAAAAAC6CAAAZHJzL21l&#10;ZGlhL2ltYWdlMS5qcGVnUEsFBgAAAAAGAAYAfQEAAHLbAAAAAA==&#10;">
                <v:group id="群組 29" o:spid="_x0000_s1033" style="position:absolute;width:24726;height:12096" coordsize="24726,1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圖片 26" o:spid="_x0000_s1034" type="#_x0000_t75" alt="Figure shows a pan connected to the wheel by a wire. Wire has mass M and radius R. An obstacle of height D separates wheel from the pan." style="position:absolute;width:24726;height:12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grxxAAAANsAAAAPAAAAZHJzL2Rvd25yZXYueG1sRI/BasMw&#10;EETvgf6D2EJuiRwf0uBGCY6hEHJoG6eHHhdra5tIKyOpsfP3VaHQ4zAzb5jtfrJG3MiH3rGC1TID&#10;Qdw43XOr4OPystiACBFZo3FMCu4UYL97mG2x0G7kM93q2IoE4VCggi7GoZAyNB1ZDEs3ECfvy3mL&#10;MUnfSu1xTHBrZJ5la2mx57TQ4UBVR821/rYKrs3b6/jka1O951VpD6fxYj5LpeaPU/kMItIU/8N/&#10;7aNWkK/h90v6AXL3AwAA//8DAFBLAQItABQABgAIAAAAIQDb4fbL7gAAAIUBAAATAAAAAAAAAAAA&#10;AAAAAAAAAABbQ29udGVudF9UeXBlc10ueG1sUEsBAi0AFAAGAAgAAAAhAFr0LFu/AAAAFQEAAAsA&#10;AAAAAAAAAAAAAAAAHwEAAF9yZWxzLy5yZWxzUEsBAi0AFAAGAAgAAAAhADuyCvHEAAAA2wAAAA8A&#10;AAAAAAAAAAAAAAAABwIAAGRycy9kb3ducmV2LnhtbFBLBQYAAAAAAwADALcAAAD4AgAAAAA=&#10;">
                    <v:imagedata r:id="rId35" o:title="Figure shows a pan connected to the wheel by a wire. Wire has mass M and radius R. An obstacle of height D separates wheel from the pan"/>
                    <v:path arrowok="t"/>
                  </v:shape>
                  <v:shape id="文字方塊 2" o:spid="_x0000_s1035" type="#_x0000_t202" style="position:absolute;left:5963;top:7553;width:2940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  <v:textbox style="mso-fit-shape-to-text:t">
                      <w:txbxContent>
                        <w:p w:rsidR="0089299F" w:rsidRDefault="0089299F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文字方塊 2" o:spid="_x0000_s1036" type="#_x0000_t202" style="position:absolute;left:10177;top:5406;width:2940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<v:textbox style="mso-fit-shape-to-text:t">
                    <w:txbxContent>
                      <w:p w:rsidR="0089299F" w:rsidRDefault="0089299F" w:rsidP="0089299F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464F9" w:rsidRPr="002246E8">
        <w:rPr>
          <w:rFonts w:ascii="標楷體" w:eastAsia="標楷體" w:hAnsi="標楷體" w:cstheme="minorBidi" w:hint="eastAsia"/>
          <w:b/>
        </w:rPr>
        <w:t>《題組</w:t>
      </w:r>
      <w:r w:rsidR="0089299F" w:rsidRPr="002246E8">
        <w:rPr>
          <w:rFonts w:ascii="標楷體" w:eastAsia="標楷體" w:hAnsi="標楷體" w:cstheme="minorBidi"/>
          <w:b/>
        </w:rPr>
        <w:t>7</w:t>
      </w:r>
      <w:r w:rsidR="000464F9" w:rsidRPr="002246E8">
        <w:rPr>
          <w:rFonts w:ascii="標楷體" w:eastAsia="標楷體" w:hAnsi="標楷體" w:cstheme="minorBidi" w:hint="eastAsia"/>
          <w:b/>
        </w:rPr>
        <w:t>~</w:t>
      </w:r>
      <w:r w:rsidR="001B7E1B" w:rsidRPr="002246E8">
        <w:rPr>
          <w:rFonts w:ascii="標楷體" w:eastAsia="標楷體" w:hAnsi="標楷體" w:cstheme="minorBidi"/>
          <w:b/>
        </w:rPr>
        <w:t>9</w:t>
      </w:r>
      <w:r w:rsidR="000464F9" w:rsidRPr="002246E8">
        <w:rPr>
          <w:rFonts w:ascii="標楷體" w:eastAsia="標楷體" w:hAnsi="標楷體" w:cstheme="minorBidi" w:hint="eastAsia"/>
          <w:b/>
        </w:rPr>
        <w:t>》</w:t>
      </w:r>
    </w:p>
    <w:p w:rsidR="000464F9" w:rsidRPr="003E4360" w:rsidRDefault="000464F9" w:rsidP="000464F9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重量</w:t>
      </w:r>
      <w:r w:rsidR="008C0DD2" w:rsidRPr="003E4360">
        <w:rPr>
          <w:rFonts w:asciiTheme="minorEastAsia" w:eastAsiaTheme="minorEastAsia" w:hAnsiTheme="minorEastAsia"/>
        </w:rPr>
        <w:t>4</w:t>
      </w:r>
      <w:r w:rsidRPr="003E4360">
        <w:rPr>
          <w:rFonts w:asciiTheme="minorEastAsia" w:eastAsiaTheme="minorEastAsia" w:hAnsiTheme="minorEastAsia"/>
        </w:rPr>
        <w:t>00 gw之金屬</w:t>
      </w:r>
      <w:r w:rsidRPr="003E4360">
        <w:rPr>
          <w:rFonts w:asciiTheme="minorEastAsia" w:eastAsiaTheme="minorEastAsia" w:hAnsiTheme="minorEastAsia" w:hint="eastAsia"/>
        </w:rPr>
        <w:t>圓柱</w:t>
      </w:r>
      <w:r w:rsidRPr="003E4360">
        <w:rPr>
          <w:rFonts w:asciiTheme="minorEastAsia" w:eastAsiaTheme="minorEastAsia" w:hAnsiTheme="minorEastAsia"/>
        </w:rPr>
        <w:t>，半徑</w:t>
      </w:r>
      <w:r w:rsidRPr="003E4360">
        <w:rPr>
          <w:rFonts w:asciiTheme="minorEastAsia" w:eastAsiaTheme="minorEastAsia" w:hAnsiTheme="minorEastAsia" w:hint="eastAsia"/>
        </w:rPr>
        <w:t>R</w:t>
      </w:r>
      <w:r w:rsidRPr="003E4360">
        <w:rPr>
          <w:rFonts w:asciiTheme="minorEastAsia" w:eastAsiaTheme="minorEastAsia" w:hAnsiTheme="minorEastAsia"/>
        </w:rPr>
        <w:t>為100 cm</w:t>
      </w:r>
      <w:r w:rsidRPr="003E4360">
        <w:rPr>
          <w:rFonts w:asciiTheme="minorEastAsia" w:eastAsiaTheme="minorEastAsia" w:hAnsiTheme="minorEastAsia" w:hint="eastAsia"/>
        </w:rPr>
        <w:t>，今藉由</w:t>
      </w:r>
      <w:r w:rsidR="00FF5465" w:rsidRPr="003E4360">
        <w:rPr>
          <w:rFonts w:asciiTheme="minorEastAsia" w:eastAsiaTheme="minorEastAsia" w:hAnsiTheme="minorEastAsia" w:hint="eastAsia"/>
        </w:rPr>
        <w:t>繫在</w:t>
      </w:r>
      <w:r w:rsidRPr="003E4360">
        <w:rPr>
          <w:rFonts w:asciiTheme="minorEastAsia" w:eastAsiaTheme="minorEastAsia" w:hAnsiTheme="minorEastAsia" w:hint="eastAsia"/>
        </w:rPr>
        <w:t>圓心的水平</w:t>
      </w:r>
      <w:r w:rsidR="00FF5465" w:rsidRPr="003E4360">
        <w:rPr>
          <w:rFonts w:asciiTheme="minorEastAsia" w:eastAsiaTheme="minorEastAsia" w:hAnsiTheme="minorEastAsia" w:hint="eastAsia"/>
        </w:rPr>
        <w:t>細繩通過定滑輪與秤盤連結</w:t>
      </w:r>
      <w:r w:rsidR="00651B48" w:rsidRPr="003E4360">
        <w:rPr>
          <w:rFonts w:asciiTheme="minorEastAsia" w:eastAsiaTheme="minorEastAsia" w:hAnsiTheme="minorEastAsia" w:hint="eastAsia"/>
        </w:rPr>
        <w:t>，</w:t>
      </w:r>
      <w:r w:rsidR="0089299F" w:rsidRPr="003E4360">
        <w:rPr>
          <w:rFonts w:asciiTheme="minorEastAsia" w:eastAsiaTheme="minorEastAsia" w:hAnsiTheme="minorEastAsia" w:hint="eastAsia"/>
        </w:rPr>
        <w:t>在秤盤中放置240gw的砝碼，</w:t>
      </w:r>
      <w:r w:rsidR="00D533FA">
        <w:rPr>
          <w:rFonts w:asciiTheme="minorEastAsia" w:eastAsiaTheme="minorEastAsia" w:hAnsiTheme="minorEastAsia" w:hint="eastAsia"/>
        </w:rPr>
        <w:t>若</w:t>
      </w:r>
      <w:r w:rsidR="00FF5465" w:rsidRPr="003E4360">
        <w:rPr>
          <w:rFonts w:asciiTheme="minorEastAsia" w:eastAsiaTheme="minorEastAsia" w:hAnsiTheme="minorEastAsia" w:hint="eastAsia"/>
        </w:rPr>
        <w:t>不計</w:t>
      </w:r>
      <w:r w:rsidR="00703A4E">
        <w:rPr>
          <w:rFonts w:asciiTheme="minorEastAsia" w:eastAsiaTheme="minorEastAsia" w:hAnsiTheme="minorEastAsia" w:hint="eastAsia"/>
        </w:rPr>
        <w:t>秤</w:t>
      </w:r>
      <w:r w:rsidR="00FF5465" w:rsidRPr="003E4360">
        <w:rPr>
          <w:rFonts w:asciiTheme="minorEastAsia" w:eastAsiaTheme="minorEastAsia" w:hAnsiTheme="minorEastAsia" w:hint="eastAsia"/>
        </w:rPr>
        <w:t>盤重與滑輪摩擦</w:t>
      </w:r>
      <w:r w:rsidR="00EA1EF9" w:rsidRPr="003E4360">
        <w:rPr>
          <w:rFonts w:asciiTheme="minorEastAsia" w:eastAsiaTheme="minorEastAsia" w:hAnsiTheme="minorEastAsia" w:hint="eastAsia"/>
        </w:rPr>
        <w:t>，且</w:t>
      </w:r>
      <w:r w:rsidR="00EA1EF9" w:rsidRPr="003E4360">
        <w:rPr>
          <w:rFonts w:asciiTheme="minorEastAsia" w:eastAsiaTheme="minorEastAsia" w:hAnsiTheme="minorEastAsia"/>
        </w:rPr>
        <w:t>階梯</w:t>
      </w:r>
      <w:r w:rsidR="00EA1EF9" w:rsidRPr="003E4360">
        <w:rPr>
          <w:rFonts w:asciiTheme="minorEastAsia" w:eastAsiaTheme="minorEastAsia" w:hAnsiTheme="minorEastAsia" w:hint="eastAsia"/>
        </w:rPr>
        <w:t>高度d為</w:t>
      </w:r>
      <w:r w:rsidR="00E01043" w:rsidRPr="003E4360">
        <w:rPr>
          <w:rFonts w:asciiTheme="minorEastAsia" w:eastAsiaTheme="minorEastAsia" w:hAnsiTheme="minorEastAsia"/>
        </w:rPr>
        <w:t>2</w:t>
      </w:r>
      <w:r w:rsidRPr="003E4360">
        <w:rPr>
          <w:rFonts w:asciiTheme="minorEastAsia" w:eastAsiaTheme="minorEastAsia" w:hAnsiTheme="minorEastAsia"/>
        </w:rPr>
        <w:t>0 cm，</w:t>
      </w:r>
      <w:r w:rsidR="00FF5465" w:rsidRPr="003E4360">
        <w:rPr>
          <w:rFonts w:asciiTheme="minorEastAsia" w:eastAsiaTheme="minorEastAsia" w:hAnsiTheme="minorEastAsia"/>
        </w:rPr>
        <w:t xml:space="preserve"> </w:t>
      </w:r>
    </w:p>
    <w:p w:rsidR="006B103D" w:rsidRPr="003E4360" w:rsidRDefault="0089299F" w:rsidP="006B103D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 w:hint="eastAsia"/>
        </w:rPr>
        <w:t>地面上的A點作用於圓柱的正向力</w:t>
      </w:r>
      <w:r w:rsidR="001D35F5" w:rsidRPr="003E4360">
        <w:rPr>
          <w:rFonts w:asciiTheme="minorEastAsia" w:eastAsiaTheme="minorEastAsia" w:hAnsiTheme="minorEastAsia" w:hint="eastAsia"/>
        </w:rPr>
        <w:t>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>0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>50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>60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>80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1D35F5" w:rsidRPr="003E4360">
        <w:rPr>
          <w:rFonts w:asciiTheme="minorEastAsia" w:eastAsiaTheme="minorEastAsia" w:hAnsiTheme="minorEastAsia"/>
        </w:rPr>
        <w:t xml:space="preserve">100  </w:t>
      </w:r>
      <w:r w:rsidR="001D35F5" w:rsidRPr="003E4360">
        <w:rPr>
          <w:rFonts w:asciiTheme="minorEastAsia" w:eastAsiaTheme="minorEastAsia" w:hAnsiTheme="minorEastAsia" w:hint="eastAsia"/>
        </w:rPr>
        <w:t>gw</w:t>
      </w:r>
      <w:r w:rsidR="001D35F5" w:rsidRPr="003E4360">
        <w:rPr>
          <w:rFonts w:asciiTheme="minorEastAsia" w:eastAsiaTheme="minorEastAsia" w:hAnsiTheme="minorEastAsia"/>
        </w:rPr>
        <w:t xml:space="preserve"> </w:t>
      </w:r>
      <w:r w:rsidR="001D35F5" w:rsidRPr="003E4360">
        <w:rPr>
          <w:rFonts w:asciiTheme="minorEastAsia" w:eastAsiaTheme="minorEastAsia" w:hAnsiTheme="minorEastAsia" w:hint="eastAsia"/>
        </w:rPr>
        <w:t>。</w:t>
      </w:r>
    </w:p>
    <w:p w:rsidR="004000C7" w:rsidRPr="003E4360" w:rsidRDefault="004000C7" w:rsidP="004000C7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</w:p>
    <w:p w:rsidR="00603598" w:rsidRPr="00F776CD" w:rsidRDefault="001D35F5" w:rsidP="00603598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hint="eastAsia"/>
        </w:rPr>
      </w:pPr>
      <w:r w:rsidRPr="003E4360">
        <w:rPr>
          <w:rFonts w:asciiTheme="minorEastAsia" w:eastAsiaTheme="minorEastAsia" w:hAnsiTheme="minorEastAsia" w:hint="eastAsia"/>
        </w:rPr>
        <w:t>階梯的頂點B點作用於圓柱的作</w:t>
      </w:r>
      <w:r w:rsidR="00F776CD">
        <w:rPr>
          <w:rFonts w:asciiTheme="minorEastAsia" w:eastAsiaTheme="minorEastAsia" w:hAnsiTheme="minorEastAsia" w:hint="eastAsia"/>
        </w:rPr>
        <w:t>用</w:t>
      </w:r>
      <w:r w:rsidRPr="003E4360">
        <w:rPr>
          <w:rFonts w:asciiTheme="minorEastAsia" w:eastAsiaTheme="minorEastAsia" w:hAnsiTheme="minorEastAsia" w:hint="eastAsia"/>
        </w:rPr>
        <w:t>力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8C0DD2" w:rsidRPr="003E4360">
        <w:rPr>
          <w:rFonts w:asciiTheme="minorEastAsia" w:eastAsiaTheme="minorEastAsia" w:hAnsiTheme="minorEastAsia" w:hint="eastAsia"/>
        </w:rPr>
        <w:t>100</w:t>
      </w:r>
      <w:r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8C0DD2" w:rsidRPr="003E4360">
        <w:rPr>
          <w:rFonts w:asciiTheme="minorEastAsia" w:eastAsiaTheme="minorEastAsia" w:hAnsiTheme="minorEastAsia"/>
        </w:rPr>
        <w:t>120</w:t>
      </w:r>
      <w:r w:rsidRPr="003E4360">
        <w:rPr>
          <w:rFonts w:asciiTheme="minorEastAsia" w:eastAsiaTheme="minorEastAsia" w:hAnsiTheme="minorEastAsia"/>
        </w:rPr>
        <w:t xml:space="preserve">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8C0DD2" w:rsidRPr="003E4360">
        <w:rPr>
          <w:rFonts w:asciiTheme="minorEastAsia" w:eastAsiaTheme="minorEastAsia" w:hAnsiTheme="minorEastAsia"/>
        </w:rPr>
        <w:t>200</w:t>
      </w:r>
      <w:r w:rsidRPr="003E4360">
        <w:rPr>
          <w:rFonts w:asciiTheme="minorEastAsia" w:eastAsiaTheme="minorEastAsia" w:hAnsiTheme="minorEastAsia"/>
        </w:rPr>
        <w:t xml:space="preserve">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8C0DD2" w:rsidRPr="003E4360">
        <w:rPr>
          <w:rFonts w:asciiTheme="minorEastAsia" w:eastAsiaTheme="minorEastAsia" w:hAnsiTheme="minorEastAsia"/>
        </w:rPr>
        <w:t>240</w:t>
      </w:r>
      <w:r w:rsidRPr="003E4360">
        <w:rPr>
          <w:rFonts w:asciiTheme="minorEastAsia" w:eastAsiaTheme="minorEastAsia" w:hAnsiTheme="minorEastAsia"/>
        </w:rPr>
        <w:t xml:space="preserve">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8C0DD2" w:rsidRPr="003E4360">
        <w:rPr>
          <w:rFonts w:asciiTheme="minorEastAsia" w:eastAsiaTheme="minorEastAsia" w:hAnsiTheme="minorEastAsia"/>
        </w:rPr>
        <w:t>4</w:t>
      </w:r>
      <w:r w:rsidR="00F776CD">
        <w:rPr>
          <w:rFonts w:asciiTheme="minorEastAsia" w:eastAsiaTheme="minorEastAsia" w:hAnsiTheme="minorEastAsia"/>
        </w:rPr>
        <w:t xml:space="preserve">00 </w:t>
      </w:r>
      <w:r w:rsidR="00F776CD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gw</w:t>
      </w:r>
      <w:r w:rsidRPr="003E4360">
        <w:rPr>
          <w:rFonts w:asciiTheme="minorEastAsia" w:eastAsiaTheme="minorEastAsia" w:hAnsiTheme="minor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。</w:t>
      </w:r>
    </w:p>
    <w:p w:rsidR="002216C5" w:rsidRDefault="008C0DD2" w:rsidP="006B103D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 w:hint="eastAsia"/>
          <w:color w:val="000000" w:themeColor="text1"/>
        </w:rPr>
        <w:lastRenderedPageBreak/>
        <w:t>若欲使圓柱滾上階梯，最少需在秤盤內</w:t>
      </w:r>
      <w:r w:rsidRPr="005236B3">
        <w:rPr>
          <w:rFonts w:ascii="標楷體" w:eastAsia="標楷體" w:hAnsi="標楷體" w:hint="eastAsia"/>
          <w:color w:val="000000" w:themeColor="text1"/>
          <w:u w:val="single"/>
        </w:rPr>
        <w:t>加放</w:t>
      </w:r>
      <w:r w:rsidRPr="003E4360">
        <w:rPr>
          <w:rFonts w:asciiTheme="minorEastAsia" w:eastAsiaTheme="minorEastAsia" w:hAnsiTheme="minorEastAsia" w:hint="eastAsia"/>
          <w:color w:val="000000" w:themeColor="text1"/>
        </w:rPr>
        <w:t>若干克重的砝碼?</w:t>
      </w:r>
      <w:r w:rsidRPr="003E4360">
        <w:rPr>
          <w:rFonts w:asciiTheme="minorEastAsia" w:eastAsiaTheme="minorEastAsia" w:hAnsiTheme="minorEastAsia"/>
        </w:rPr>
        <w:t xml:space="preserve"> 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50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60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70　</w:t>
      </w:r>
    </w:p>
    <w:p w:rsidR="008C0DD2" w:rsidRPr="003E4360" w:rsidRDefault="008C0DD2" w:rsidP="002216C5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80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160  </w:t>
      </w:r>
      <w:r w:rsidRPr="003E4360">
        <w:rPr>
          <w:rFonts w:asciiTheme="minorEastAsia" w:eastAsiaTheme="minorEastAsia" w:hAnsiTheme="minorEastAsia" w:hint="eastAsia"/>
        </w:rPr>
        <w:t>gw</w:t>
      </w:r>
      <w:r w:rsidRPr="003E4360">
        <w:rPr>
          <w:rFonts w:asciiTheme="minorEastAsia" w:eastAsiaTheme="minorEastAsia" w:hAnsiTheme="minor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。</w:t>
      </w:r>
    </w:p>
    <w:p w:rsidR="004000C7" w:rsidRPr="003E4360" w:rsidRDefault="004000C7" w:rsidP="00E40ED8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cstheme="minorBidi"/>
        </w:rPr>
      </w:pPr>
    </w:p>
    <w:p w:rsidR="001B7E1B" w:rsidRPr="002246E8" w:rsidRDefault="00E75C7F" w:rsidP="00E40ED8">
      <w:pPr>
        <w:kinsoku w:val="0"/>
        <w:snapToGrid w:val="0"/>
        <w:spacing w:line="120" w:lineRule="atLeast"/>
        <w:jc w:val="both"/>
        <w:rPr>
          <w:rFonts w:ascii="標楷體" w:eastAsia="標楷體" w:hAnsi="標楷體" w:cstheme="minorBidi"/>
          <w:b/>
        </w:rPr>
      </w:pPr>
      <w:r w:rsidRPr="002246E8">
        <w:rPr>
          <w:rFonts w:ascii="標楷體" w:eastAsia="標楷體" w:hAnsi="標楷體" w:cstheme="minorBidi" w:hint="eastAsia"/>
          <w:b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572739</wp:posOffset>
                </wp:positionH>
                <wp:positionV relativeFrom="paragraph">
                  <wp:posOffset>48343</wp:posOffset>
                </wp:positionV>
                <wp:extent cx="1566545" cy="1033780"/>
                <wp:effectExtent l="0" t="0" r="0" b="0"/>
                <wp:wrapSquare wrapText="bothSides"/>
                <wp:docPr id="194" name="群組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6545" cy="1033780"/>
                          <a:chOff x="0" y="0"/>
                          <a:chExt cx="1566545" cy="1033780"/>
                        </a:xfrm>
                      </wpg:grpSpPr>
                      <pic:pic xmlns:pic="http://schemas.openxmlformats.org/drawingml/2006/picture">
                        <pic:nvPicPr>
                          <pic:cNvPr id="192" name="圖片 192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545" cy="1033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3" name="圖片 193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0932" y="47708"/>
                            <a:ext cx="54038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66A649D" id="群組 194" o:spid="_x0000_s1026" style="position:absolute;margin-left:360.05pt;margin-top:3.8pt;width:123.35pt;height:81.4pt;z-index:251684864;mso-width-relative:margin" coordsize="15665,103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iuYFAwAAZAkAAA4AAABkcnMvZTJvRG9jLnhtbOxWzW7UMBC+I/EO&#10;Vu7bJLtJs426W5XdtkLiZ8XPA3gdJ7Ga2JbtbLZC3JAQL8CJI6/AlbdBfQ3GTnZpu0VFRUICcUgy&#10;HtvjmW/m8+TwaF1XaEWVZoJPvHAv8BDlRGSMFxPv9avTwdhD2mCe4UpwOvEuqPaOpg8fHLYypUNR&#10;iiqjCoERrtNWTrzSGJn6viYlrbHeE5JymMyFqrGBoSr8TOEWrNeVPwyCfb8VKpNKEKo1aOfdpDd1&#10;9vOcEvM8zzU1qJp44Jtxb+XeS/v2p4c4LRSWJSO9G/geXtSYcTh0a2qODUaNYjumakaU0CI3e0TU&#10;vshzRqiLAaIJgxvRnCnRSBdLkbaF3MIE0N7A6d5mybPVQiGWQe4OIg9xXEOSLr9+vvzyDlkN4NPK&#10;IoVlZ0q+lAvVK4puZENe56q2XwgGrR2yF1tk6dogAsow3t+Po9hDBObCYDRKxj32pIQE7ewj5ckd&#10;O/3Nwb71b+uOZCSFp4cKpB2o7i4p2GUaRb3eSP1LNmqszhs5gKxKbNiSVcxcuAqF/Fmn+GrByEJ1&#10;g6uoDzeof/v08fLDe0AdNBnVBKo0tPjb3XZDtx3b8J4Icq4RF7MS84Ieawl13q/2ry93w2tnLysm&#10;T1lV2ZRZuY8STrtRU7cA1dXrXJCmptx0BFS0goAF1yWT2kMqpfWSQj2px1noKAE18EQbe5ytBkeK&#10;N8PxcRAcDB8NZnEwG0RBcjI4PoiSQRKcJFEQjcNZOHtrd4dR2mgK8eJqLlnvK2h3vL2VAf1d0XHL&#10;cRStsLsJAFeoIHBo83UugspCYn3VirwAVGEdyEZRQ0or5oBcr4fF2wkH8w9kbQ40kAUt26ciA0bh&#10;xggHxu+QZVvyUANKmzMqamQFwBo8debxCuLoYtsssV5zYTPuYqn4NQXYtBrnv/W4FyGArvBA+Iu4&#10;NNrhEmj+DS4NXX7/c+nnXIrhRhnB3QkdJkqSYNz1dnvn2A4UR8Fo3DegGFptGNv5P00p16yglbuT&#10;+98O+69wdQzy1Z+j6XcAAAD//wMAUEsDBBQABgAIAAAAIQB/QjLiwwAAAKUBAAAZAAAAZHJzL19y&#10;ZWxzL2Uyb0RvYy54bWwucmVsc7yQywrCMBBF94L/EGZv03YhIqbdiOBW6gcMybQNNg+SKPr3BkSw&#10;ILhzOTPccw+za+9mYjcKUTsroCpKYGSlU9oOAs7dYbUBFhNahZOzJOBBEdpmudidaMKUQ3HUPrJM&#10;sVHAmJLfch7lSAZj4TzZfOldMJjyGAbuUV5wIF6X5ZqHTwY0MyY7KgHhqGpg3cPn5t9s1/da0t7J&#10;qyGbvlRwbXJ3BmIYKAkwpDS+lnVBpgf+3aH6j0P1duCz5zZPAAAA//8DAFBLAwQUAAYACAAAACEA&#10;FnK03+AAAAAJAQAADwAAAGRycy9kb3ducmV2LnhtbEyPwU7DMBBE70j8g7VI3KidAimEOFVVAaeq&#10;Ei0S4raNt0nU2I5iN0n/nuUEtx3N0+xMvpxsKwbqQ+OdhmSmQJArvWlcpeFz/3b3BCJEdAZb70jD&#10;hQIsi+urHDPjR/dBwy5WgkNcyFBDHWOXSRnKmiyGme/IsXf0vcXIsq+k6XHkcNvKuVKptNg4/lBj&#10;R+uaytPubDW8jziu7pPXYXM6ri/f+8ft1yYhrW9vptULiEhT/IPhtz5Xh4I7HfzZmSBaDYu5Shjl&#10;IwXB/nOa8pQDgwv1ALLI5f8FxQ8AAAD//wMAUEsDBBQABgAIAAAAIQDZijbYmwUAAIQPAAAUAAAA&#10;ZHJzL21lZGlhL2ltYWdlMS5lbWbMl19sU3UUx89tt66uY9RRcOqYBYciTLMElJkwdtuNBQ3gnBWW&#10;KDIQIuiURdHBWEwVHnhYYBGiSHiY4U9QjCzBGF5IJgwxMVGefFFfRP68SaIkoJD6+d72bgUZEJzR&#10;k3x6zu/c3/n9Ts8993dbx8zawZe9GK/4A/TCMrPCErP43AVNZo5tGmu2CH9B3hyZfYVmm4JmOx0G&#10;Ik96EyGzc0FjAauGOLDcdMd1rAI7CoHowA8Ka8uhuTugBzS3xg1487L7puvvcwuMtDypdAuH7Imu&#10;WQxvGAYymYyRU9i14GzGNaB9/NxbvxjbcOzCseT75zYkpDXe03Gl3veb47wTcy0dJU4xZ86cyUxC&#10;a+3loP2Vc1UOs3QdZk6G7QCeB6EcNF/CWp6ewqe/zrg82/ezV3oR/mqg9Ka1ekH7K6fL4XjoskE4&#10;7tl+XBFx11uPkHRevgnGOUkP2dpD9W+DFKj+YdcJuNgzQTVE2bf6QLYefbNeMfnI78/DzIx3s/dZ&#10;OasGeTmMWLOlzKsFrSst8bVWUT2uJ34NFOfbhXl1LM0FvYdeAcrpRnX012DaLdVuKhN1T7W/6rgd&#10;NsNo1FG9PJO1tIfqS3t7svqndckjrx9N7jv7u6cfPnDY0+rh/0PtF5Olcp4Nuq/d8CIo/1+CsdD+&#10;oljoq8JYyK+1+te3mXJbdU8ROA+ydQ84cewYqG7qwVztOCUymWI325Plug66rrNANU18FG9ofeSu&#10;RBU+QToj9uwLXF0LWkOi+TWQgjhIVIdwDsfbafiarvui40uSBhfiEAXFFoCfp18njX2bOWmdGzW5&#10;ecvQu0FneyHELRaK24HQtGIhe3Rr38MeaRitnq/2cs7eu6Ha7prcoPvj3yd63Rnv/vfnzGJyrQKJ&#10;en0vqNeV979R6wHW/RxU62nucB/zBkzizslAcv3pxmTknn3JsBsMNeKtBe+M3nIqr5+z75mUPWEL&#10;bK49Q6csRC9Gt9hT+BKMzR5zg+l5aD3PSMbhQ+g7zrBZZus+qLPSj+usr2COpy1dz6WcDNtleEpA&#10;seU5G2UTcrZ8LdDBBK19wX8osCW9CkSKeCJSttpetZX2hinnldaJbrE1+JbZa9lpN/2MdpXZ2Zei&#10;TsVgIBJi9t0wKINEe9h7B/s1g3wuKKeBPY73XE7FroEUa3zfll1D14WEMFvFtXbQ+vObok4RvjC0&#10;Hzwe0Sa1XJMctm3d/Z8djxRsKKPi27rDkSnOEnRVyZVim3i5uBr/+qVRp4O4i8xLnggQH4hUEuvv&#10;2X8oELnYH4icPBiIyFcMGWeis/3+SzJNcetkIN2w4i0vlaEzRDEpaIVaaIYELAF9l4oTpxK1WwD7&#10;OdD8+ZAvlMyTZpzqC509Ev+cGsMx0cR4EA6Deni6m+0JhjYNuwpdrsGt9vPP226rn112mKlt8vpZ&#10;33MNP23r5vCaYtXhzr3aLmPezfp4am6O6tQCHSwu+xIVQg1JrzZFRrOnu1Zl+/EO1qXmdp6NTx7K&#10;7tuH3Qhx/O28FJVT+m2zOx+POvZ19i2plHQjrVcdO4GAsD2PVQClEIaKQccbr11fZtpHvW72Xncb&#10;fatY9e8fH6ZpNeKRMTvT3feOK+7a3L6yOO7+1un3dM9yi7RCoxcfiPy4scz6d27sjjJf6yju9J+/&#10;dipOuaobK0snsbvZp8R8M/18p9bT2iP1dIq5DdAMc0FntuL9nta1RTnfjXqa3vDk2n7ej3cXXNvP&#10;//R39Ej/ZbY+WZl8+tG+5JFdM5LNaJ31Nqs/2YX+kv82FgwGx7u3/25UF9SCxNeq2Nis62+ffj0U&#10;59uFtNWzjKvhAVgIM2AFqI+6AoHC7yAWfBfio/JbUPvr/mkP3V+xG16+zvgh+wSvLyM96f71q/Vk&#10;hiWg/mxCV0AUdP8D7vB5pmclBpIoyP4LAAD//wMAUEsDBBQABgAIAAAAIQCcuwlSRwMAAOgGAAAU&#10;AAAAZHJzL21lZGlhL2ltYWdlMi5lbWaMlN9LVFEQx+fsrrq4ZpdtTR80V9OylDDMXCjx3CXNSCtM&#10;+gWhhpb9sISosCQ26NkMXyIIehCi8A/wQUJaIl8SX4wgCMEQ6b0Hg/X2/V73rDf7OfC5M2fuzJw5&#10;c8+uEpFrwEgMRr1ZQB/OFvmcJRJtbm8RUbKM9Q74/Z4Yms8R8xDOpwoL4pFRG0nLfkEBqQFRgHLV&#10;Sisphm0BnzX9iWndaRg7Dp4AxtZqnxsXwFok0VSqA5Ln2iLbdFbGLtEiEfiDoMtxnGL0FNTib8X6&#10;IOA+aNUVNf/Y3nvuaPzi+7Px3jNT9tXZovj4YKqJBOu+2ua9KKUe+P3+iJaEhUz2sLS05JRBc58L&#10;gL2w/4o06LERZlrWbR88O0ERYDwFtVxdiaeps8VjGz/2SpyCvxawDmkAdYBnqlB7/P3+IdXri0pU&#10;5hXXJjcHub+ribSEp2cb67QkMjb34ffoBp2A3yOolU/D3gc4UyiZ5QPy6M2tJtOf0fSbOJhOgV77&#10;7gEsFPD08Me5dSEuBliTmmI0q2xec/3yNDNgnrExr8wsTQJr1QO8++csTR2E/tf8qhDIb8seOMtJ&#10;MAE4y9167fxFWItMx12Vtq8c6LcvZb2wg9qXfQi+GHDnOLLozon1KDx7pxyRdmmWkxKVY9CnoTvk&#10;OHw21iL7tS+hofnNIA7nbmgXuf+2UfJfomqiyX3vPrx2GB5zP9krbcpWQJu+DjCIouzrG35/UBkZ&#10;hZ/75UgAvV6WAemTm8Je++QOdIfcgK9Hrmcy/m5wj5mhsMyBqrthWYDOw0WXFcf5iL3nENAN6IsA&#10;xsuq4/D87FeDTuR96LbUl0gyxN5yQXHaP9BjqYmCZIjv2losxfNtBzOrKYSFJYZcyqSMDSdSqdzA&#10;vTAmPTbcn1+pzkNPladyZ54lQzXwD3VZag55y4j7XpgMiSRDJW72Wl9VgWRoUCVDrfDTzT4cVaJq&#10;Xq/QFOYt04AsgN7b7l9P5j7zbJ1pCqHZWRkoBTxX8btFOzayaPMM3Je+NuAVjMyVE3DiPrhi7vkm&#10;XAveW87GAry31Xr9DrBWL2Bd0gA4543rXfIKXiPe2+W1zfufdTmWeYBNbuzFp9d7yUdMBFAsQPsH&#10;AAAA//8DAFBLAQItABQABgAIAAAAIQCm5lH7DAEAABUCAAATAAAAAAAAAAAAAAAAAAAAAABbQ29u&#10;dGVudF9UeXBlc10ueG1sUEsBAi0AFAAGAAgAAAAhADj9If/WAAAAlAEAAAsAAAAAAAAAAAAAAAAA&#10;PQEAAF9yZWxzLy5yZWxzUEsBAi0AFAAGAAgAAAAhAIPfiuYFAwAAZAkAAA4AAAAAAAAAAAAAAAAA&#10;PAIAAGRycy9lMm9Eb2MueG1sUEsBAi0AFAAGAAgAAAAhAH9CMuLDAAAApQEAABkAAAAAAAAAAAAA&#10;AAAAbQUAAGRycy9fcmVscy9lMm9Eb2MueG1sLnJlbHNQSwECLQAUAAYACAAAACEAFnK03+AAAAAJ&#10;AQAADwAAAAAAAAAAAAAAAABnBgAAZHJzL2Rvd25yZXYueG1sUEsBAi0AFAAGAAgAAAAhANmKNtib&#10;BQAAhA8AABQAAAAAAAAAAAAAAAAAdAcAAGRycy9tZWRpYS9pbWFnZTEuZW1mUEsBAi0AFAAGAAgA&#10;AAAhAJy7CVJHAwAA6AYAABQAAAAAAAAAAAAAAAAAQQ0AAGRycy9tZWRpYS9pbWFnZTIuZW1mUEsF&#10;BgAAAAAHAAcAvgEAALoQAAAAAA==&#10;">
                <v:shape id="圖片 192" o:spid="_x0000_s1027" type="#_x0000_t75" alt="1" style="position:absolute;width:15665;height:10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X+dwgAAANwAAAAPAAAAZHJzL2Rvd25yZXYueG1sRE9Na8JA&#10;EL0L/Q/LCL2ZjVLERFeRorQIPWg9eByzYxLdnQ3ZbUz/vVsQepvH+5zFqrdGdNT62rGCcZKCIC6c&#10;rrlUcPzejmYgfEDWaByTgl/ysFq+DBaYa3fnPXWHUIoYwj5HBVUITS6lLyqy6BPXEEfu4lqLIcK2&#10;lLrFewy3Rk7SdCot1hwbKmzovaLidvixCqaZ0fs3U16u52u9kdkHfnWnnVKvw349BxGoD//ip/tT&#10;x/nZBP6eiRfI5QMAAP//AwBQSwECLQAUAAYACAAAACEA2+H2y+4AAACFAQAAEwAAAAAAAAAAAAAA&#10;AAAAAAAAW0NvbnRlbnRfVHlwZXNdLnhtbFBLAQItABQABgAIAAAAIQBa9CxbvwAAABUBAAALAAAA&#10;AAAAAAAAAAAAAB8BAABfcmVscy8ucmVsc1BLAQItABQABgAIAAAAIQBWmX+dwgAAANwAAAAPAAAA&#10;AAAAAAAAAAAAAAcCAABkcnMvZG93bnJldi54bWxQSwUGAAAAAAMAAwC3AAAA9gIAAAAA&#10;">
                  <v:imagedata r:id="rId38" o:title="1"/>
                  <v:path arrowok="t"/>
                </v:shape>
                <v:shape id="圖片 193" o:spid="_x0000_s1028" type="#_x0000_t75" alt="1" style="position:absolute;left:5009;top:477;width:5404;height:50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chGwAAAANwAAAAPAAAAZHJzL2Rvd25yZXYueG1sRE9Li8Iw&#10;EL4v+B/CCN7WRAVZq1HEB3gS6u5Bb2MztsVmUpqo9d8bQdjbfHzPmS1aW4k7Nb50rGHQVyCIM2dK&#10;zjX8/W6/f0D4gGywckwanuRhMe98zTAx7sEp3Q8hFzGEfYIaihDqREqfFWTR911NHLmLayyGCJtc&#10;mgYfMdxWcqjUWFosOTYUWNOqoOx6uFkN6Wlyu+6dSo/o/WZ95oEKVGnd67bLKYhAbfgXf9w7E+dP&#10;RvB+Jl4g5y8AAAD//wMAUEsBAi0AFAAGAAgAAAAhANvh9svuAAAAhQEAABMAAAAAAAAAAAAAAAAA&#10;AAAAAFtDb250ZW50X1R5cGVzXS54bWxQSwECLQAUAAYACAAAACEAWvQsW78AAAAVAQAACwAAAAAA&#10;AAAAAAAAAAAfAQAAX3JlbHMvLnJlbHNQSwECLQAUAAYACAAAACEAt43IRsAAAADcAAAADwAAAAAA&#10;AAAAAAAAAAAHAgAAZHJzL2Rvd25yZXYueG1sUEsFBgAAAAADAAMAtwAAAPQCAAAAAA==&#10;">
                  <v:imagedata r:id="rId39" o:title="1"/>
                  <v:path arrowok="t"/>
                </v:shape>
                <w10:wrap type="square"/>
              </v:group>
            </w:pict>
          </mc:Fallback>
        </mc:AlternateContent>
      </w:r>
      <w:r w:rsidR="001B7E1B" w:rsidRPr="002246E8">
        <w:rPr>
          <w:rFonts w:ascii="標楷體" w:eastAsia="標楷體" w:hAnsi="標楷體" w:cstheme="minorBidi" w:hint="eastAsia"/>
          <w:b/>
        </w:rPr>
        <w:t>《題組</w:t>
      </w:r>
      <w:r w:rsidRPr="002246E8">
        <w:rPr>
          <w:rFonts w:ascii="標楷體" w:eastAsia="標楷體" w:hAnsi="標楷體" w:cstheme="minorBidi"/>
          <w:b/>
        </w:rPr>
        <w:t>10</w:t>
      </w:r>
      <w:r w:rsidR="001B7E1B" w:rsidRPr="002246E8">
        <w:rPr>
          <w:rFonts w:ascii="標楷體" w:eastAsia="標楷體" w:hAnsi="標楷體" w:cstheme="minorBidi" w:hint="eastAsia"/>
          <w:b/>
        </w:rPr>
        <w:t>~</w:t>
      </w:r>
      <w:r w:rsidR="00C70E69" w:rsidRPr="002246E8">
        <w:rPr>
          <w:rFonts w:ascii="標楷體" w:eastAsia="標楷體" w:hAnsi="標楷體" w:cstheme="minorBidi"/>
          <w:b/>
        </w:rPr>
        <w:t>12</w:t>
      </w:r>
      <w:r w:rsidR="001B7E1B" w:rsidRPr="002246E8">
        <w:rPr>
          <w:rFonts w:ascii="標楷體" w:eastAsia="標楷體" w:hAnsi="標楷體" w:cstheme="minorBidi" w:hint="eastAsia"/>
          <w:b/>
        </w:rPr>
        <w:t>》</w:t>
      </w:r>
    </w:p>
    <w:p w:rsidR="00E40ED8" w:rsidRPr="003E4360" w:rsidRDefault="00E75C7F" w:rsidP="00E40ED8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cstheme="minorBidi"/>
        </w:rPr>
      </w:pPr>
      <w:r w:rsidRPr="003E4360">
        <w:rPr>
          <w:rFonts w:asciiTheme="minorEastAsia" w:eastAsiaTheme="minorEastAsia" w:hAnsiTheme="minorEastAsia"/>
        </w:rPr>
        <w:t>重20</w:t>
      </w:r>
      <w:r w:rsidRPr="003E4360">
        <w:rPr>
          <w:rFonts w:asciiTheme="minorEastAsia" w:eastAsiaTheme="minorEastAsia" w:hAnsiTheme="minorEastAsia"/>
          <w:iCs/>
        </w:rPr>
        <w:t>gw</w:t>
      </w:r>
      <w:r w:rsidRPr="003E4360">
        <w:rPr>
          <w:rFonts w:asciiTheme="minorEastAsia" w:eastAsiaTheme="minorEastAsia" w:hAnsiTheme="minorEastAsia"/>
        </w:rPr>
        <w:t>之木塊</w:t>
      </w:r>
      <w:r w:rsidRPr="003E4360">
        <w:rPr>
          <w:rFonts w:asciiTheme="minorEastAsia" w:eastAsiaTheme="minorEastAsia" w:hAnsiTheme="minorEastAsia" w:hint="eastAsia"/>
        </w:rPr>
        <w:t>M</w:t>
      </w:r>
      <w:r w:rsidRPr="003E4360">
        <w:rPr>
          <w:rFonts w:asciiTheme="minorEastAsia" w:eastAsiaTheme="minorEastAsia" w:hAnsiTheme="minorEastAsia"/>
        </w:rPr>
        <w:t>置於</w:t>
      </w:r>
      <w:r w:rsidRPr="003E4360">
        <w:rPr>
          <w:rFonts w:asciiTheme="minorEastAsia" w:eastAsiaTheme="minorEastAsia" w:hAnsiTheme="minorEastAsia" w:hint="eastAsia"/>
        </w:rPr>
        <w:t>可調整傾斜角度的</w:t>
      </w:r>
      <w:r w:rsidRPr="003E4360">
        <w:rPr>
          <w:rFonts w:asciiTheme="minorEastAsia" w:eastAsiaTheme="minorEastAsia" w:hAnsiTheme="minorEastAsia"/>
        </w:rPr>
        <w:t>斜面上，當</w:t>
      </w:r>
      <w:r w:rsidRPr="003E4360">
        <w:rPr>
          <w:rFonts w:asciiTheme="minorEastAsia" w:eastAsiaTheme="minorEastAsia" w:hAnsiTheme="minorEastAsia" w:hint="eastAsia"/>
        </w:rPr>
        <w:t>逐漸增加</w:t>
      </w:r>
      <w:r w:rsidRPr="003E4360">
        <w:rPr>
          <w:rFonts w:asciiTheme="minorEastAsia" w:eastAsiaTheme="minorEastAsia" w:hAnsiTheme="minorEastAsia"/>
        </w:rPr>
        <w:t>斜面</w:t>
      </w:r>
      <w:r w:rsidRPr="003E4360">
        <w:rPr>
          <w:rFonts w:asciiTheme="minorEastAsia" w:eastAsiaTheme="minorEastAsia" w:hAnsiTheme="minorEastAsia" w:hint="eastAsia"/>
        </w:rPr>
        <w:t>的傾斜角至</w:t>
      </w:r>
      <w:r w:rsidRPr="003E4360">
        <w:rPr>
          <w:rFonts w:asciiTheme="minorEastAsia" w:eastAsiaTheme="minorEastAsia" w:hAnsiTheme="minorEastAsia"/>
        </w:rPr>
        <w:t>與水平成37°角時木塊恰好</w:t>
      </w:r>
      <w:r w:rsidR="00413898">
        <w:rPr>
          <w:rFonts w:asciiTheme="minorEastAsia" w:eastAsiaTheme="minorEastAsia" w:hAnsiTheme="minorEastAsia" w:hint="eastAsia"/>
        </w:rPr>
        <w:t>開始</w:t>
      </w:r>
      <w:r w:rsidRPr="003E4360">
        <w:rPr>
          <w:rFonts w:asciiTheme="minorEastAsia" w:eastAsiaTheme="minorEastAsia" w:hAnsiTheme="minorEastAsia"/>
        </w:rPr>
        <w:t>下滑。</w:t>
      </w:r>
    </w:p>
    <w:p w:rsidR="001B7E1B" w:rsidRPr="003E4360" w:rsidRDefault="00E75C7F" w:rsidP="006B103D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木塊</w:t>
      </w:r>
      <w:r w:rsidRPr="003E4360">
        <w:rPr>
          <w:rFonts w:asciiTheme="minorEastAsia" w:eastAsiaTheme="minorEastAsia" w:hAnsiTheme="minorEastAsia" w:hint="eastAsia"/>
        </w:rPr>
        <w:t>M與斜面間的靜摩擦係數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0A60" w:rsidRPr="003E4360">
        <w:rPr>
          <w:rFonts w:asciiTheme="minorEastAsia" w:eastAsiaTheme="minorEastAsia" w:hAnsiTheme="minorEastAsia"/>
        </w:rPr>
        <w:t>0.5</w:t>
      </w:r>
      <w:r w:rsidRPr="003E4360">
        <w:rPr>
          <w:rFonts w:asciiTheme="minorEastAsia" w:eastAsiaTheme="minorEastAsia" w:hAnsiTheme="minorEastAsia"/>
        </w:rPr>
        <w:t xml:space="preserve">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0A60" w:rsidRPr="003E4360">
        <w:rPr>
          <w:rFonts w:asciiTheme="minorEastAsia" w:eastAsiaTheme="minorEastAsia" w:hAnsiTheme="minorEastAsia"/>
        </w:rPr>
        <w:t>0.75</w:t>
      </w:r>
      <w:r w:rsidRPr="003E4360">
        <w:rPr>
          <w:rFonts w:asciiTheme="minorEastAsia" w:eastAsiaTheme="minorEastAsia" w:hAnsiTheme="minorEastAsia"/>
        </w:rPr>
        <w:t xml:space="preserve">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0A60" w:rsidRPr="003E4360">
        <w:rPr>
          <w:rFonts w:asciiTheme="minorEastAsia" w:eastAsiaTheme="minorEastAsia" w:hAnsiTheme="minorEastAsia"/>
        </w:rPr>
        <w:t>0.8</w:t>
      </w:r>
      <w:r w:rsidRPr="003E4360">
        <w:rPr>
          <w:rFonts w:asciiTheme="minorEastAsia" w:eastAsiaTheme="minorEastAsia" w:hAnsiTheme="minorEastAsia"/>
        </w:rPr>
        <w:t xml:space="preserve">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0A60" w:rsidRPr="003E4360">
        <w:rPr>
          <w:rFonts w:asciiTheme="minorEastAsia" w:eastAsiaTheme="minorEastAsia" w:hAnsiTheme="minorEastAsia"/>
        </w:rPr>
        <w:t>1.25</w:t>
      </w:r>
      <w:r w:rsidRPr="003E4360">
        <w:rPr>
          <w:rFonts w:asciiTheme="minorEastAsia" w:eastAsiaTheme="minorEastAsia" w:hAnsiTheme="minorEastAsia"/>
        </w:rPr>
        <w:t xml:space="preserve">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660A60" w:rsidRPr="003E4360">
        <w:rPr>
          <w:rFonts w:asciiTheme="minorEastAsia" w:eastAsiaTheme="minorEastAsia" w:hAnsiTheme="minorEastAsia"/>
        </w:rPr>
        <w:t>1.33</w:t>
      </w:r>
      <w:r w:rsidRPr="003E4360">
        <w:rPr>
          <w:rFonts w:asciiTheme="minorEastAsia" w:eastAsiaTheme="minorEastAsia" w:hAnsiTheme="minor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。</w:t>
      </w:r>
    </w:p>
    <w:p w:rsidR="004000C7" w:rsidRPr="003E4360" w:rsidRDefault="004000C7" w:rsidP="00660A60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</w:p>
    <w:p w:rsidR="00660A60" w:rsidRPr="003E4360" w:rsidRDefault="00A20631" w:rsidP="00660A60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9F9FFF8" wp14:editId="66DDC607">
                <wp:simplePos x="0" y="0"/>
                <wp:positionH relativeFrom="column">
                  <wp:posOffset>4041168</wp:posOffset>
                </wp:positionH>
                <wp:positionV relativeFrom="paragraph">
                  <wp:posOffset>122555</wp:posOffset>
                </wp:positionV>
                <wp:extent cx="2011680" cy="1097390"/>
                <wp:effectExtent l="0" t="0" r="7620" b="7620"/>
                <wp:wrapSquare wrapText="bothSides"/>
                <wp:docPr id="206" name="群組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1680" cy="1097390"/>
                          <a:chOff x="0" y="0"/>
                          <a:chExt cx="2011680" cy="1097390"/>
                        </a:xfrm>
                      </wpg:grpSpPr>
                      <wpg:grpSp>
                        <wpg:cNvPr id="205" name="群組 205"/>
                        <wpg:cNvGrpSpPr/>
                        <wpg:grpSpPr>
                          <a:xfrm>
                            <a:off x="0" y="0"/>
                            <a:ext cx="2011680" cy="1097390"/>
                            <a:chOff x="0" y="0"/>
                            <a:chExt cx="2011680" cy="1097390"/>
                          </a:xfrm>
                        </wpg:grpSpPr>
                        <wpg:grpSp>
                          <wpg:cNvPr id="204" name="群組 204"/>
                          <wpg:cNvGrpSpPr/>
                          <wpg:grpSpPr>
                            <a:xfrm>
                              <a:off x="0" y="63610"/>
                              <a:ext cx="2011680" cy="1033780"/>
                              <a:chOff x="0" y="0"/>
                              <a:chExt cx="2011680" cy="1033780"/>
                            </a:xfrm>
                          </wpg:grpSpPr>
                          <wpg:grpSp>
                            <wpg:cNvPr id="203" name="群組 203"/>
                            <wpg:cNvGrpSpPr/>
                            <wpg:grpSpPr>
                              <a:xfrm>
                                <a:off x="0" y="0"/>
                                <a:ext cx="2011680" cy="1033780"/>
                                <a:chOff x="0" y="0"/>
                                <a:chExt cx="2011680" cy="1033780"/>
                              </a:xfrm>
                            </wpg:grpSpPr>
                            <wpg:grpSp>
                              <wpg:cNvPr id="197" name="群組 197"/>
                              <wpg:cNvGrpSpPr/>
                              <wpg:grpSpPr>
                                <a:xfrm>
                                  <a:off x="0" y="0"/>
                                  <a:ext cx="2011680" cy="1033780"/>
                                  <a:chOff x="0" y="0"/>
                                  <a:chExt cx="2019935" cy="103378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95" name="圖片 195" descr="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019935" cy="1033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96" name="圖片 196" descr="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659958" y="127221"/>
                                    <a:ext cx="540385" cy="476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19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909" y="516835"/>
                                  <a:ext cx="246380" cy="3289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B49D4" w:rsidRDefault="006B49D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19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7280" y="278296"/>
                                <a:ext cx="246380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B49D4" w:rsidRDefault="006B49D4" w:rsidP="006B49D4">
                                  <w:r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2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913" y="0"/>
                              <a:ext cx="24574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63A" w:rsidRDefault="0046763A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1419" y="238539"/>
                            <a:ext cx="24574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63A" w:rsidRDefault="0046763A" w:rsidP="0046763A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F9FFF8" id="群組 206" o:spid="_x0000_s1037" style="position:absolute;left:0;text-align:left;margin-left:318.2pt;margin-top:9.65pt;width:158.4pt;height:86.4pt;z-index:251700224" coordsize="20116,1097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YS/OBAAA8RYAAA4AAABkcnMvZTJvRG9jLnhtbOxYy27jNhTdF+g/&#10;ENo71suWZcQZZJwHBpi2Qaf9AFqiLWEkUSXp2JmiuwKD9gPSTTcFuu2yi276N5n8Rg9JWU7spJMJ&#10;OkUySIDIfIjUPfd1Lrn7bFkW5JQJmfNq5Hg7rkNYlfA0r2Yj59tvjjoDh0hFq5QWvGIj54xJ59ne&#10;55/tLuoh83nGi5QJgk0qOVzUIydTqh52uzLJWEnlDq9ZhckpFyVV6IpZNxV0gd3Louu7br+74CKt&#10;BU+YlBg9sJPOntl/OmWJ+mo6lUyRYuRANmWewjwn+tnd26XDmaB1lieNGPQeUpQ0r/DRdqsDqiiZ&#10;i3xrqzJPBJd8qnYSXnb5dJonzGAAGs/dQHMs+Lw2WGbDxaxu1QTVbujp3tsmX56eCJKnI8d3+w6p&#10;aAkjXf79++WfPxI9Av0s6tkQrx2L+lV9IpqBme1pyMupKPUvwJCl0exZq1m2VCTBIMB5/QEMkGDO&#10;c+MoiBvdJxkMtLUuyQ7fs7K7+nBXy9eK03ZauVt4vS14vU8JXrgFL7w3vH7Q9xr73GLBIIhgThM9&#10;H2jBduWHWzDYghjcG+KDg+fF0QY8PfJx4q+1AR3ewXpxHCB2bOS2K2+xXp0nQ/w3qQqtrVT1/pSO&#10;VWoumNNsUt5pj5KK1/O6g6xaU5VP8iJXZ4YhkD+1UNXpSZ6cCNtZZz0vbtPCxa/nlz+9JWYkZTIB&#10;S3ha/3q1XmCXUw3vJU9eS1LxcUarGduXNXimebt7/XXTvfbtSZHXR3lR6JSp2w1KfG0jp9+gKMsX&#10;BzyZl6xSlgAFKwCYVzLLa+kQMWTlhCGfixepZygJEfxSKv05HcuGlL73B/uuG/vPO+OeO+6EbnTY&#10;2Y/DqBO5h1HohgNv7I1/0Ku9cDiXDHhpcVDnjawY3ZL2RgZquNpym+FIckoNE0Ov8CAItPo1ImJI&#10;q0TLKkXyNbRqMoxUgqkk08NTaK4Zx8vthFHzWrPaBhJkRSaLL3gKRqNzxY0y7khW/+7y8AEh1THj&#10;JdEN6BqSmu3pKXBYbKtXtNQV1xY3WIrq2gBA6BEjv5a4aQKAdTw0HlEstRVEG0sY+TRiyTf2fYql&#10;22Op34vjHsp9XeH5ke+b5GmTji4Be6EbDBoeCaP+AG0bKKuQXAXMR42pdbWoC0ScOeQqAaN3t6Sm&#10;Txw3VeuvMlozeIne9irBQCW2rH53/vbij1/enf918dvPxLfUbl7VdTVRy+ccarI5W9YbFCMEX2SM&#10;ppDR6BU42qX2k3fKd/1+FLuxsVEPBTl43SQlTQymTA/7wapKD/xBHJgqCTnqv7ARWYycuOf3TCBd&#10;yYhlrnAELPJy5Axc/Wdl0mgPq9TIp2he2PYqX2r4Nl/qllpOluYQ05S8cjjh6RmUKjiyM44dOKGi&#10;kXHxxiELnPZGjvxuTnWNUbyooNPYC0N9PDSdsBf56IirM5OrM7RKsNXIUQ6xzbFCzzXAZL0PrjnK&#10;DQto2awkyOu6A3czrebE8r/5IEz+YHxQH/987WVIFH408GNzylwnCv+xO2FzrFyZ/skJm/sFmPzB&#10;OCEKvNjDefKGqwqEf9jw1KPMgc2lzZP7Id+ueRg3UA/I/ULfCz3Lwz6qoiDe5OFH7oPNxcUj8EHc&#10;q4KRr13cXu0btl7fVO/9AwAA//8DAFBLAwQUAAYACAAAACEAf0Iy4sMAAAClAQAAGQAAAGRycy9f&#10;cmVscy9lMm9Eb2MueG1sLnJlbHO8kMsKwjAQRfeC/xBmb9N2ISKm3YjgVuoHDMm0DTYPkij69wZE&#10;sCC4czkz3HMPs2vvZmI3ClE7K6AqSmBkpVPaDgLO3WG1ARYTWoWTsyTgQRHaZrnYnWjClENx1D6y&#10;TLFRwJiS33Ie5UgGY+E82XzpXTCY8hgG7lFecCBel+Wah08GNDMmOyoB4ahqYN3D5+bfbNf3WtLe&#10;yashm75UcG1ydwZiGCgJMKQ0vpZ1QaYH/t2h+o9D9Xbgs+c2TwAAAP//AwBQSwMEFAAGAAgAAAAh&#10;AG9bJ+DgAAAACgEAAA8AAABkcnMvZG93bnJldi54bWxMj01rwkAQhu+F/odlCr3VzUcNNWYjIm1P&#10;UqgWirc1GZNgdjZk1yT++46nepx5H955JltNphUD9q6xpCCcBSCQCls2VCn42X+8vIFwXlOpW0uo&#10;4IoOVvnjQ6bT0o70jcPOV4JLyKVaQe19l0rpihqNdjPbIXF2sr3Rnse+kmWvRy43rYyCIJFGN8QX&#10;at3hpsbivLsYBZ+jHtdx+D5sz6fN9bCff/1uQ1Tq+WlaL0F4nPw/DDd9VoecnY72QqUTrYIkTl4Z&#10;5WARg2BgMY8jEMfbIgpB5pm8fyH/AwAA//8DAFBLAwQUAAYACAAAACEAzuLJbqIFAACUDwAAFAAA&#10;AGRycy9tZWRpYS9pbWFnZTEuZW1mzJZtiFRlFMfPnZmdnXZ8md1WXWRXry9bpmsuJLGhq3fGFyzU&#10;dbfRXaJyk5WsLIWsTVtiQqMC0U2Fyoo2KKQSUzbIDxVbLhgYYuUH7QVBS+qDJISQpUy//525u6O4&#10;JbKSB35zznPu85zn3POceWYcM1sNgRzFKBxvHWU2eoiZO2/RfDPHdgw3a2ZOOFiQ111FZptw7nRw&#10;iALpTEbNfg0bAawGXCDcFMdzrBI7AaFEzw9a1ppHc1+DzaC5tV7InxdhbJaZPdaLGGn5MsYr6rOr&#10;PLNyvDF4JZvNvkBOMc/CMxnXgvbJxTBruGXGnAPnDqQeLtqVlNb43bUXZwd+c5znyz3LJFinNadP&#10;n86OQyv2CtD+ynliHvKqx8xLvx3CcytUgOZLiOXraj6DODcX2IGfvTLL8NeA3kuxPgXtr5y64260&#10;wXGjaN8O1hWz7krxWJIpyDfJOC+ZPlt7qP6tkAbVP+Y5IQ97OqiGKDusD2Trl0/N1ppC5A/mYWZH&#10;eLlzVs6qQUEOA9ZsOfPqQHGlJYFWFFrxihLUQOsCu6igjqqL5DNoA+X0b3UMYjDtqmo3iYk6U+2v&#10;Ou6Al2Aw6qhenk4s7aH6htGSbT+9nVIP7ztZ5ff0hm/O+GP18I1Q+2ZyVM6LoRW6QLVX/tmIGz1x&#10;kxtdU+xGg1qrfwObKddU9zQLF0Cu7iHHxS4H1U09mK8dt0Q2W+LlerJCz0HPdReopp+faJjTcvuo&#10;5ER8gnQG7NkHeboOFEOi+bWQBhckqkMsj+Pv1P9MzwMhLd/M8OmBCwnQ2ggEeQZ10jiwmZPRvVGb&#10;n7cC/S2shiJwzY269kl0zFAhe3Brv5k9MjBYPV/j55w7O72n5J3vG/1eD86JXndGeP//PdNMbjp3&#10;SSschTZQ3tej1m8StxMGq9YziVUL+p5E0JLfDs9IHT/+Xmpj99LUMfTwfY+mDqW7U6XoL/iOWDgc&#10;vhFqv5Rc1StToRH0RVXt9R5nQ9OKmsPTij4MvwGD2+89xP8YdAaTvf67xKwnhTsvPal5h5pTpW/t&#10;SsW8cHQu3jpQnW3LqYI7xfzftrTdbYtsnt3Lt3UxuhndZA34kv49eqcXzixgvc4LyTp8CPXZHTrB&#10;Z16tt2Hv11tXZJav+d/Eo7z022V4hoDWVuRtlI3M2/I1wVomKPa54GLClnRqIVJMldP2iD1uK+1J&#10;U84rrR3dZGvwPWRP5Kb952diQ5ltWJVwKntD8WJmj4AlUSrJD34Xe19gv2Mg331cZsrJzoSt9K6E&#10;k+mN+e/BY2Nq1l4uzWn+nG7C50I5jAbFXzg/4cSwh8HX4y+UmJVZHftL9tv2jhi+yLNlVHx7x6p4&#10;tfMAel38YolVXSipwb9+ecI5ypwWWHYwFCeb+FjWam/ltbc7FP9zbyh+5KNQXD424KCqnB0Tzss0&#10;reuQgSi/tqf9673vHleMNLSAGqQR5oN+Z/SOlQdPJeu2nErq2f2g+QuhULSvZAlO9YXuf0k16NyH&#10;clUrZi/sB/XwFC/3jKFNxp6IrtDgavv55PZr6mePHaZrm4J+1nuuoTz1s+znMFH7O/dSW6em99F8&#10;5SpbMhJkyzcpb6tOTbCWybLPUx9Un3QqCHI9elq56PBr2fhId27fVv6MRMDFvxu/cso8Z35P21e5&#10;fypKSedonfpW8FZzY/6ZRxjReP65VvY6pvG69WV+I63ye3lbRyt9q7Xq379ez3TkqsLZ78x0VA8r&#10;mdqzZ4K53h/tQU9vXmHxFpjrrw/Ff9xYZnt3buxIMF9xtO6Xv39v1zrlqqq/OHTcHuW4mzWHppxt&#10;VzzFHqin08xdAI1wD7SA1gc9rWf6LZVvIRSKcpAswUlv+HJ5P1fiTcDl/axYbaC44jt47Arj2+wD&#10;vIEM1HXB80v1eIZDQDnqu1WYS8jr703dO+UgSYDsfwAAAP//AwBQSwMEFAAGAAgAAAAhAIU3IH0/&#10;AwAA6AYAABQAAABkcnMvbWVkaWEvaW1hZ2UyLmVtZoyUz0tUURTHz50ZdXDMXtNYFmqTZVm6UIma&#10;Ipn7JMVAM2yoRYRjKBRlCVFiSUxQq0IFKSIQWrgppLWrkAZJWpSrCNoIhsw/EGQwvr7f59zxVfbj&#10;wGfOj3fOueedd1WJyFVg5CiMJuNAdxWKjBWIRFs720SUZODvQ9zvyaH5HDn3EXym4BCPjNsoyvgF&#10;DaQeRAHa1SmtpAK2BXzW7GeWJXMwdwo8Bcxt0D43LwBfJBXfpQNS4toiVbogb1dqkQjiQXDMcZwr&#10;mCmoxd8O/zjgORjVlcirIftDrW5pCp5vmV9+ZzcFa1qmBrNxsmjP2ea5KKXu+f3+iJaUhUrOsLy8&#10;7OyG5jkXAWfh/HtzYMZmmDlZt32I7AflgPkU9HJ1DX5Nn60e28RxVuos4g2AfcgR0Aj4Tt9E+Qf8&#10;T9RjX1Si8lDRN7VFqN2oJ8pSnplt+DlJ5W2ew++RBAnA7xHUyqdhHwLcKZS85w9k7M3NuJnPaMZN&#10;HkynTK999wAcBTwz/HFvPciLAfakphjNLpvXQr/9mh2wztjYV36XpsDcfTz75y5NH6T+1/5qkchv&#10;yxm4yxkwDbjLg3rt/cvhi8y2uCpn96gHdvjRpB3UvsITiMWAu8fRJXdP7EfhuyfkpHRKq5yRqJyC&#10;PgfdLV2I2fBFDmtfSkPzm0Ec7t3QKXJ3rllKX6BrKu4+d3+8dhgRcz85K23KNkCbsW4wiKac6yv+&#10;/qDyMo44zyuSAGa9LAPSLzeEs/bLEHS3XEesV67lK/5u8Iz54bAsgNrbYVmE7sBFlxXH+YSzF5CQ&#10;BIwlAPNl1XH4/pxXgwTqPiYt9SWSDnG2YlCZiw/0Wmq6LB3is442S/H99oD51SzSwhJDLWVGJkZS&#10;2Wxx4E4Ym54YuVRaoy5A6+ps8fxkOlSP+HCPpRZQl0He9+3pkEg6xHN4JueqDaRDgyodakfczOGo&#10;SlX/eoUjCesyNCDUfbfcfz35+8weiRw7oLcAzloF2K/i7ZIdG12yd9LOxTqgvYKVuXIaQdwHV8w9&#10;34RrwXvLWgvw3tbp9TvAXn2AZ5EYaNzAPyAvETXivV1e2zz/WVfDLQEc8tdZfHp9llLkRADFArR/&#10;AAAA//8DAFBLAQItABQABgAIAAAAIQCm5lH7DAEAABUCAAATAAAAAAAAAAAAAAAAAAAAAABbQ29u&#10;dGVudF9UeXBlc10ueG1sUEsBAi0AFAAGAAgAAAAhADj9If/WAAAAlAEAAAsAAAAAAAAAAAAAAAAA&#10;PQEAAF9yZWxzLy5yZWxzUEsBAi0AFAAGAAgAAAAhAB+MYS/OBAAA8RYAAA4AAAAAAAAAAAAAAAAA&#10;PAIAAGRycy9lMm9Eb2MueG1sUEsBAi0AFAAGAAgAAAAhAH9CMuLDAAAApQEAABkAAAAAAAAAAAAA&#10;AAAANgcAAGRycy9fcmVscy9lMm9Eb2MueG1sLnJlbHNQSwECLQAUAAYACAAAACEAb1sn4OAAAAAK&#10;AQAADwAAAAAAAAAAAAAAAAAwCAAAZHJzL2Rvd25yZXYueG1sUEsBAi0AFAAGAAgAAAAhAM7iyW6i&#10;BQAAlA8AABQAAAAAAAAAAAAAAAAAPQkAAGRycy9tZWRpYS9pbWFnZTEuZW1mUEsBAi0AFAAGAAgA&#10;AAAhAIU3IH0/AwAA6AYAABQAAAAAAAAAAAAAAAAAEQ8AAGRycy9tZWRpYS9pbWFnZTIuZW1mUEsF&#10;BgAAAAAHAAcAvgEAAIISAAAAAA==&#10;">
                <v:group id="群組 205" o:spid="_x0000_s1038" style="position:absolute;width:20116;height:10973" coordsize="20116,10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群組 204" o:spid="_x0000_s1039" style="position:absolute;top:636;width:20116;height:10337" coordsize="20116,10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v:group id="群組 203" o:spid="_x0000_s1040" style="position:absolute;width:20116;height:10337" coordsize="20116,10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  <v:group id="群組 197" o:spid="_x0000_s1041" style="position:absolute;width:20116;height:10337" coordsize="20199,10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    <v:shape id="圖片 195" o:spid="_x0000_s1042" type="#_x0000_t75" alt="1" style="position:absolute;width:20199;height:10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TaRwwAAANwAAAAPAAAAZHJzL2Rvd25yZXYueG1sRE/dasIw&#10;FL4f+A7hDLwZM1Vn6bpGkYEoguA6H+DQnLVlzUlJslrf3gwGuzsf3+8pNqPpxEDOt5YVzGcJCOLK&#10;6pZrBZfP3XMGwgdkjZ1lUnAjD5v15KHAXNsrf9BQhlrEEPY5KmhC6HMpfdWQQT+zPXHkvqwzGCJ0&#10;tdQOrzHcdHKRJKk02HJsaLCn94aq7/LHKHDZJZv701lWx2VIjvv0tn96KZWaPo7bNxCBxvAv/nMf&#10;dJz/uoLfZ+IFcn0HAAD//wMAUEsBAi0AFAAGAAgAAAAhANvh9svuAAAAhQEAABMAAAAAAAAAAAAA&#10;AAAAAAAAAFtDb250ZW50X1R5cGVzXS54bWxQSwECLQAUAAYACAAAACEAWvQsW78AAAAVAQAACwAA&#10;AAAAAAAAAAAAAAAfAQAAX3JlbHMvLnJlbHNQSwECLQAUAAYACAAAACEAUG02kcMAAADcAAAADwAA&#10;AAAAAAAAAAAAAAAHAgAAZHJzL2Rvd25yZXYueG1sUEsFBgAAAAADAAMAtwAAAPcCAAAAAA==&#10;">
                          <v:imagedata r:id="rId42" o:title="1"/>
                          <v:path arrowok="t"/>
                        </v:shape>
                        <v:shape id="圖片 196" o:spid="_x0000_s1043" type="#_x0000_t75" alt="1" style="position:absolute;left:6599;top:1272;width:5404;height:47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Q/fwQAAANwAAAAPAAAAZHJzL2Rvd25yZXYueG1sRE9Na8JA&#10;EL0X/A/LCN7qRsEQU1cRoZKLBdN6H7NjEpqdDbtbTf59t1DwNo/3OZvdYDpxJ+dbywoW8wQEcWV1&#10;y7WCr8/31wyED8gaO8ukYCQPu+3kZYO5tg8+070MtYgh7HNU0ITQ51L6qiGDfm574sjdrDMYInS1&#10;1A4fMdx0cpkkqTTYcmxosKdDQ9V3+WMUZMf9eLmiW9+y5ccp9CtrkrZQajYd9m8gAg3hKf53FzrO&#10;X6fw90y8QG5/AQAA//8DAFBLAQItABQABgAIAAAAIQDb4fbL7gAAAIUBAAATAAAAAAAAAAAAAAAA&#10;AAAAAABbQ29udGVudF9UeXBlc10ueG1sUEsBAi0AFAAGAAgAAAAhAFr0LFu/AAAAFQEAAAsAAAAA&#10;AAAAAAAAAAAAHwEAAF9yZWxzLy5yZWxzUEsBAi0AFAAGAAgAAAAhAJLND9/BAAAA3AAAAA8AAAAA&#10;AAAAAAAAAAAABwIAAGRycy9kb3ducmV2LnhtbFBLBQYAAAAAAwADALcAAAD1AgAAAAA=&#10;">
                          <v:imagedata r:id="rId43" o:title="1"/>
                          <v:path arrowok="t"/>
                        </v:shape>
                      </v:group>
                      <v:shape id="文字方塊 2" o:spid="_x0000_s1044" type="#_x0000_t202" style="position:absolute;left:6679;top:5168;width:2463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Ct4wwAAANwAAAAPAAAAZHJzL2Rvd25yZXYueG1sRI9BT8Mw&#10;DIXvSPsPkSdxY+mQQKwsm6YB0g5c2Lq71ZimWuNUjVm7f48PSNxsvef3Pq+3U+zMlYbcJnawXBRg&#10;iOvkW24cVKePhxcwWZA9donJwY0ybDezuzWWPo38RdejNEZDOJfoIIj0pbW5DhQxL1JPrNp3GiKK&#10;rkNj/YCjhsfOPhbFs43YsjYE7GkfqL4cf6IDEb9b3qr3mA/n6fNtDEX9hJVz9/Np9wpGaJJ/89/1&#10;wSv+Smn1GZ3Abn4BAAD//wMAUEsBAi0AFAAGAAgAAAAhANvh9svuAAAAhQEAABMAAAAAAAAAAAAA&#10;AAAAAAAAAFtDb250ZW50X1R5cGVzXS54bWxQSwECLQAUAAYACAAAACEAWvQsW78AAAAVAQAACwAA&#10;AAAAAAAAAAAAAAAfAQAAX3JlbHMvLnJlbHNQSwECLQAUAAYACAAAACEAiKgreMMAAADcAAAADwAA&#10;AAAAAAAAAAAAAAAHAgAAZHJzL2Rvd25yZXYueG1sUEsFBgAAAAADAAMAtwAAAPcCAAAAAA==&#10;" filled="f" stroked="f">
                        <v:textbox style="mso-fit-shape-to-text:t">
                          <w:txbxContent>
                            <w:p w:rsidR="006B49D4" w:rsidRDefault="006B49D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45" type="#_x0000_t202" style="position:absolute;left:10972;top:2782;width:2464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I7jwAAAANwAAAAPAAAAZHJzL2Rvd25yZXYueG1sRE9Na8JA&#10;EL0L/Q/LFHrTjYVKja4haAsevFTjfchOs6HZ2ZCdmvjvu4VCb/N4n7MtJt+pGw2xDWxguchAEdfB&#10;ttwYqC7v81dQUZAtdoHJwJ0iFLuH2RZzG0b+oNtZGpVCOOZowIn0udaxduQxLkJPnLjPMHiUBIdG&#10;2wHHFO47/ZxlK+2x5dTgsKe9o/rr/O0NiNhyea/efDxep9NhdFn9gpUxT49TuQElNMm/+M99tGn+&#10;eg2/z6QL9O4HAAD//wMAUEsBAi0AFAAGAAgAAAAhANvh9svuAAAAhQEAABMAAAAAAAAAAAAAAAAA&#10;AAAAAFtDb250ZW50X1R5cGVzXS54bWxQSwECLQAUAAYACAAAACEAWvQsW78AAAAVAQAACwAAAAAA&#10;AAAAAAAAAAAfAQAAX3JlbHMvLnJlbHNQSwECLQAUAAYACAAAACEA5+SO48AAAADcAAAADwAAAAAA&#10;AAAAAAAAAAAHAgAAZHJzL2Rvd25yZXYueG1sUEsFBgAAAAADAAMAtwAAAPQCAAAAAA==&#10;" filled="f" stroked="f">
                      <v:textbox style="mso-fit-shape-to-text:t">
                        <w:txbxContent>
                          <w:p w:rsidR="006B49D4" w:rsidRDefault="006B49D4" w:rsidP="006B49D4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文字方塊 2" o:spid="_x0000_s1046" type="#_x0000_t202" style="position:absolute;left:9939;width:2457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dOFwAAAANwAAAAPAAAAZHJzL2Rvd25yZXYueG1sRI9Ba8JA&#10;FITvBf/D8oTe6saCRaKriFbw0Es13h/ZZzaYfRuyTxP/fbcgeBxm5htmuR58o+7UxTqwgekkA0Vc&#10;BltzZaA47T/moKIgW2wCk4EHRVivRm9LzG3o+ZfuR6lUgnDM0YATaXOtY+nIY5yEljh5l9B5lCS7&#10;StsO+wT3jf7Msi/tsea04LClraPyerx5AyJ2M30U3z4ezsPPrndZOcPCmPfxsFmAEhrkFX62D9ZA&#10;IsL/mXQE9OoPAAD//wMAUEsBAi0AFAAGAAgAAAAhANvh9svuAAAAhQEAABMAAAAAAAAAAAAAAAAA&#10;AAAAAFtDb250ZW50X1R5cGVzXS54bWxQSwECLQAUAAYACAAAACEAWvQsW78AAAAVAQAACwAAAAAA&#10;AAAAAAAAAAAfAQAAX3JlbHMvLnJlbHNQSwECLQAUAAYACAAAACEARfHThcAAAADcAAAADwAAAAAA&#10;AAAAAAAAAAAHAgAAZHJzL2Rvd25yZXYueG1sUEsFBgAAAAADAAMAtwAAAPQCAAAAAA==&#10;" filled="f" stroked="f">
                    <v:textbox style="mso-fit-shape-to-text:t">
                      <w:txbxContent>
                        <w:p w:rsidR="0046763A" w:rsidRDefault="0046763A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shape id="文字方塊 2" o:spid="_x0000_s1047" type="#_x0000_t202" style="position:absolute;left:4214;top:2385;width:2457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YewgAAANwAAAAPAAAAZHJzL2Rvd25yZXYueG1sRI/NasMw&#10;EITvhb6D2EJvjeRAQ3CihNAfyKGXJM59sbaWqbUy1jZ23r4qBHIcZuYbZr2dQqcuNKQ2soViZkAR&#10;19G13FioTp8vS1BJkB12kcnClRJsN48PayxdHPlAl6M0KkM4lWjBi/Sl1qn2FDDNYk+cve84BJQs&#10;h0a7AccMD52eG7PQAVvOCx57evNU/xx/gwURtyuu1UdI+/P09T56U79iZe3z07RbgRKa5B6+tffO&#10;wtwU8H8mHwG9+QMAAP//AwBQSwECLQAUAAYACAAAACEA2+H2y+4AAACFAQAAEwAAAAAAAAAAAAAA&#10;AAAAAAAAW0NvbnRlbnRfVHlwZXNdLnhtbFBLAQItABQABgAIAAAAIQBa9CxbvwAAABUBAAALAAAA&#10;AAAAAAAAAAAAAB8BAABfcmVscy8ucmVsc1BLAQItABQABgAIAAAAIQAqvXYewgAAANwAAAAPAAAA&#10;AAAAAAAAAAAAAAcCAABkcnMvZG93bnJldi54bWxQSwUGAAAAAAMAAwC3AAAA9gIAAAAA&#10;" filled="f" stroked="f">
                  <v:textbox style="mso-fit-shape-to-text:t">
                    <w:txbxContent>
                      <w:p w:rsidR="0046763A" w:rsidRDefault="0046763A" w:rsidP="0046763A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60A60" w:rsidRPr="00FD4B5E" w:rsidRDefault="00660A60" w:rsidP="008153F1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FD4B5E">
        <w:rPr>
          <w:rFonts w:asciiTheme="minorEastAsia" w:eastAsiaTheme="minorEastAsia" w:hAnsiTheme="minorEastAsia" w:hint="eastAsia"/>
        </w:rPr>
        <w:t>將斜面的傾斜角降至</w:t>
      </w:r>
      <w:r w:rsidRPr="00FD4B5E">
        <w:rPr>
          <w:rFonts w:asciiTheme="minorEastAsia" w:eastAsiaTheme="minorEastAsia" w:hAnsiTheme="minorEastAsia"/>
        </w:rPr>
        <w:t>與水平成30°角</w:t>
      </w:r>
      <w:r w:rsidRPr="00FD4B5E">
        <w:rPr>
          <w:rFonts w:asciiTheme="minorEastAsia" w:eastAsiaTheme="minorEastAsia" w:hAnsiTheme="minorEastAsia" w:hint="eastAsia"/>
        </w:rPr>
        <w:t>，再將</w:t>
      </w:r>
      <w:r w:rsidRPr="00FD4B5E">
        <w:rPr>
          <w:rFonts w:asciiTheme="minorEastAsia" w:eastAsiaTheme="minorEastAsia" w:hAnsiTheme="minorEastAsia"/>
        </w:rPr>
        <w:t>木塊</w:t>
      </w:r>
      <w:r w:rsidRPr="00FD4B5E">
        <w:rPr>
          <w:rFonts w:asciiTheme="minorEastAsia" w:eastAsiaTheme="minorEastAsia" w:hAnsiTheme="minorEastAsia" w:hint="eastAsia"/>
        </w:rPr>
        <w:t>M重新放回斜面，</w:t>
      </w:r>
      <w:r w:rsidR="00A20631" w:rsidRPr="00FD4B5E">
        <w:rPr>
          <w:rFonts w:asciiTheme="minorEastAsia" w:eastAsiaTheme="minorEastAsia" w:hAnsiTheme="minorEastAsia"/>
        </w:rPr>
        <w:t>木塊</w:t>
      </w:r>
      <w:r w:rsidR="00FD4B5E" w:rsidRPr="00FD4B5E">
        <w:rPr>
          <w:rFonts w:asciiTheme="minorEastAsia" w:eastAsiaTheme="minorEastAsia" w:hAnsiTheme="minorEastAsia"/>
          <w:position w:val="-4"/>
        </w:rPr>
        <w:object w:dxaOrig="400" w:dyaOrig="320">
          <v:shape id="_x0000_i1035" type="#_x0000_t75" style="width:19.8pt;height:16.2pt" o:ole="">
            <v:imagedata r:id="rId44" o:title=""/>
          </v:shape>
          <o:OLEObject Type="Embed" ProgID="Equation.3" ShapeID="_x0000_i1035" DrawAspect="Content" ObjectID="_1635679599" r:id="rId45"/>
        </w:object>
      </w:r>
      <w:r w:rsidR="00FD4B5E" w:rsidRPr="00FD4B5E">
        <w:rPr>
          <w:rFonts w:asciiTheme="minorEastAsia" w:eastAsiaTheme="minorEastAsia" w:hAnsiTheme="minorEastAsia" w:hint="eastAsia"/>
        </w:rPr>
        <w:t>邊</w:t>
      </w:r>
      <w:r w:rsidR="00A20631" w:rsidRPr="00FD4B5E">
        <w:rPr>
          <w:rFonts w:asciiTheme="minorEastAsia" w:eastAsiaTheme="minorEastAsia" w:hAnsiTheme="minorEastAsia" w:hint="eastAsia"/>
        </w:rPr>
        <w:t>長</w:t>
      </w:r>
      <w:r w:rsidR="00FD4B5E" w:rsidRPr="00FD4B5E">
        <w:rPr>
          <w:rFonts w:asciiTheme="minorEastAsia" w:eastAsiaTheme="minorEastAsia" w:hAnsiTheme="minorEastAsia" w:hint="eastAsia"/>
        </w:rPr>
        <w:t>度為</w:t>
      </w:r>
      <w:r w:rsidR="00254DD4" w:rsidRPr="00FD4B5E">
        <w:rPr>
          <w:rFonts w:asciiTheme="minorEastAsia" w:eastAsiaTheme="minorEastAsia" w:hAnsiTheme="minorEastAsia"/>
        </w:rPr>
        <w:t>8</w:t>
      </w:r>
      <w:r w:rsidR="00A20631" w:rsidRPr="00FD4B5E">
        <w:rPr>
          <w:rFonts w:asciiTheme="minorEastAsia" w:eastAsiaTheme="minorEastAsia" w:hAnsiTheme="minorEastAsia" w:hint="eastAsia"/>
        </w:rPr>
        <w:t>公分、</w:t>
      </w:r>
      <w:r w:rsidR="00FD4B5E" w:rsidRPr="00FD4B5E">
        <w:rPr>
          <w:rFonts w:asciiTheme="minorEastAsia" w:eastAsiaTheme="minorEastAsia" w:hAnsiTheme="minorEastAsia"/>
          <w:position w:val="-6"/>
        </w:rPr>
        <w:object w:dxaOrig="400" w:dyaOrig="340">
          <v:shape id="_x0000_i1036" type="#_x0000_t75" style="width:19.8pt;height:16.8pt" o:ole="">
            <v:imagedata r:id="rId46" o:title=""/>
          </v:shape>
          <o:OLEObject Type="Embed" ProgID="Equation.3" ShapeID="_x0000_i1036" DrawAspect="Content" ObjectID="_1635679600" r:id="rId47"/>
        </w:object>
      </w:r>
      <w:r w:rsidR="00FD4B5E" w:rsidRPr="00FD4B5E">
        <w:rPr>
          <w:rFonts w:asciiTheme="minorEastAsia" w:eastAsiaTheme="minorEastAsia" w:hAnsiTheme="minorEastAsia" w:hint="eastAsia"/>
        </w:rPr>
        <w:t>邊長度為</w:t>
      </w:r>
      <w:r w:rsidR="0002449F" w:rsidRPr="003E4360">
        <w:rPr>
          <w:rFonts w:asciiTheme="minorEastAsia" w:eastAsiaTheme="minorEastAsia" w:hAnsiTheme="minorEastAsia"/>
          <w:position w:val="-8"/>
        </w:rPr>
        <w:object w:dxaOrig="480" w:dyaOrig="360">
          <v:shape id="_x0000_i1037" type="#_x0000_t75" style="width:24pt;height:18pt" o:ole="">
            <v:imagedata r:id="rId48" o:title=""/>
          </v:shape>
          <o:OLEObject Type="Embed" ProgID="Equation.3" ShapeID="_x0000_i1037" DrawAspect="Content" ObjectID="_1635679601" r:id="rId49"/>
        </w:object>
      </w:r>
      <w:r w:rsidR="00A20631" w:rsidRPr="00FD4B5E">
        <w:rPr>
          <w:rFonts w:asciiTheme="minorEastAsia" w:eastAsiaTheme="minorEastAsia" w:hAnsiTheme="minorEastAsia" w:hint="eastAsia"/>
        </w:rPr>
        <w:t>公分，則斜面與木塊間的正向力的作用點與點</w:t>
      </w:r>
      <w:r w:rsidR="00FD4B5E" w:rsidRPr="00FD4B5E">
        <w:rPr>
          <w:rFonts w:asciiTheme="minorEastAsia" w:eastAsiaTheme="minorEastAsia" w:hAnsiTheme="minorEastAsia" w:hint="eastAsia"/>
        </w:rPr>
        <w:t>A</w:t>
      </w:r>
      <w:r w:rsidR="00A20631" w:rsidRPr="00FD4B5E">
        <w:rPr>
          <w:rFonts w:asciiTheme="minorEastAsia" w:eastAsiaTheme="minorEastAsia" w:hAnsiTheme="minorEastAsia" w:hint="eastAsia"/>
        </w:rPr>
        <w:t>的距離為</w:t>
      </w:r>
      <w:r w:rsidR="00413898">
        <w:rPr>
          <w:rFonts w:asciiTheme="minorEastAsia" w:eastAsiaTheme="minorEastAsia" w:hAnsiTheme="minorEastAsia" w:hint="eastAsia"/>
        </w:rPr>
        <w:t xml:space="preserve"> </w:t>
      </w:r>
      <w:r w:rsidR="00A20631" w:rsidRPr="00FD4B5E">
        <w:rPr>
          <w:rFonts w:asciiTheme="minorEastAsia" w:eastAsiaTheme="minorEastAsia" w:hAnsiTheme="minorEastAsia"/>
        </w:rPr>
        <w:t>(A)</w:t>
      </w:r>
      <w:r w:rsidR="002216C5" w:rsidRPr="00FD4B5E">
        <w:rPr>
          <w:rFonts w:asciiTheme="minorEastAsia" w:eastAsiaTheme="minorEastAsia" w:hAnsiTheme="minorEastAsia" w:hint="eastAsia"/>
        </w:rPr>
        <w:t xml:space="preserve"> </w:t>
      </w:r>
      <w:r w:rsidR="00A20631" w:rsidRPr="00FD4B5E">
        <w:rPr>
          <w:rFonts w:asciiTheme="minorEastAsia" w:eastAsiaTheme="minorEastAsia" w:hAnsiTheme="minorEastAsia" w:hint="eastAsia"/>
        </w:rPr>
        <w:t>0</w:t>
      </w:r>
      <w:r w:rsidR="00A20631" w:rsidRPr="00FD4B5E">
        <w:rPr>
          <w:rFonts w:asciiTheme="minorEastAsia" w:eastAsiaTheme="minorEastAsia" w:hAnsiTheme="minorEastAsia"/>
        </w:rPr>
        <w:t xml:space="preserve">　(B)</w:t>
      </w:r>
      <w:r w:rsidR="002216C5" w:rsidRPr="00FD4B5E">
        <w:rPr>
          <w:rFonts w:asciiTheme="minorEastAsia" w:eastAsiaTheme="minorEastAsia" w:hAnsiTheme="minorEastAsia" w:hint="eastAsia"/>
        </w:rPr>
        <w:t xml:space="preserve"> </w:t>
      </w:r>
      <w:r w:rsidR="00254DD4" w:rsidRPr="00FD4B5E">
        <w:rPr>
          <w:rFonts w:asciiTheme="minorEastAsia" w:eastAsiaTheme="minorEastAsia" w:hAnsiTheme="minorEastAsia"/>
        </w:rPr>
        <w:t>1</w:t>
      </w:r>
      <w:r w:rsidR="00A20631" w:rsidRPr="00FD4B5E">
        <w:rPr>
          <w:rFonts w:asciiTheme="minorEastAsia" w:eastAsiaTheme="minorEastAsia" w:hAnsiTheme="minorEastAsia"/>
        </w:rPr>
        <w:t xml:space="preserve">　(C)</w:t>
      </w:r>
      <w:r w:rsidR="002216C5" w:rsidRPr="00FD4B5E">
        <w:rPr>
          <w:rFonts w:asciiTheme="minorEastAsia" w:eastAsiaTheme="minorEastAsia" w:hAnsiTheme="minorEastAsia" w:hint="eastAsia"/>
        </w:rPr>
        <w:t xml:space="preserve"> </w:t>
      </w:r>
      <w:r w:rsidR="00254DD4" w:rsidRPr="00FD4B5E">
        <w:rPr>
          <w:rFonts w:asciiTheme="minorEastAsia" w:eastAsiaTheme="minorEastAsia" w:hAnsiTheme="minorEastAsia"/>
        </w:rPr>
        <w:t>2</w:t>
      </w:r>
      <w:r w:rsidR="00A20631" w:rsidRPr="00FD4B5E">
        <w:rPr>
          <w:rFonts w:asciiTheme="minorEastAsia" w:eastAsiaTheme="minorEastAsia" w:hAnsiTheme="minorEastAsia"/>
        </w:rPr>
        <w:t xml:space="preserve">　 (D)</w:t>
      </w:r>
      <w:r w:rsidR="002216C5" w:rsidRPr="00FD4B5E">
        <w:rPr>
          <w:rFonts w:asciiTheme="minorEastAsia" w:eastAsiaTheme="minorEastAsia" w:hAnsiTheme="minorEastAsia" w:hint="eastAsia"/>
        </w:rPr>
        <w:t xml:space="preserve"> </w:t>
      </w:r>
      <w:r w:rsidR="00254DD4" w:rsidRPr="00FD4B5E">
        <w:rPr>
          <w:rFonts w:asciiTheme="minorEastAsia" w:eastAsiaTheme="minorEastAsia" w:hAnsiTheme="minorEastAsia"/>
        </w:rPr>
        <w:t>3</w:t>
      </w:r>
      <w:r w:rsidR="00A20631" w:rsidRPr="00FD4B5E">
        <w:rPr>
          <w:rFonts w:asciiTheme="minorEastAsia" w:eastAsiaTheme="minorEastAsia" w:hAnsiTheme="minorEastAsia"/>
        </w:rPr>
        <w:t xml:space="preserve">　(E)</w:t>
      </w:r>
      <w:r w:rsidR="002216C5" w:rsidRPr="00FD4B5E">
        <w:rPr>
          <w:rFonts w:asciiTheme="minorEastAsia" w:eastAsiaTheme="minorEastAsia" w:hAnsiTheme="minorEastAsia" w:hint="eastAsia"/>
        </w:rPr>
        <w:t xml:space="preserve"> </w:t>
      </w:r>
      <w:r w:rsidR="00254DD4" w:rsidRPr="00FD4B5E">
        <w:rPr>
          <w:rFonts w:asciiTheme="minorEastAsia" w:eastAsiaTheme="minorEastAsia" w:hAnsiTheme="minorEastAsia"/>
        </w:rPr>
        <w:t>4</w:t>
      </w:r>
      <w:r w:rsidR="00A20631" w:rsidRPr="00FD4B5E">
        <w:rPr>
          <w:rFonts w:asciiTheme="minorEastAsia" w:eastAsiaTheme="minorEastAsia" w:hAnsiTheme="minorEastAsia"/>
        </w:rPr>
        <w:t xml:space="preserve"> </w:t>
      </w:r>
      <w:r w:rsidR="00413898">
        <w:rPr>
          <w:rFonts w:asciiTheme="minorEastAsia" w:eastAsiaTheme="minorEastAsia" w:hAnsiTheme="minorEastAsia" w:hint="eastAsia"/>
        </w:rPr>
        <w:t>公分</w:t>
      </w:r>
      <w:r w:rsidR="00A20631" w:rsidRPr="00FD4B5E">
        <w:rPr>
          <w:rFonts w:asciiTheme="minorEastAsia" w:eastAsiaTheme="minorEastAsia" w:hAnsiTheme="minorEastAsia" w:hint="eastAsia"/>
        </w:rPr>
        <w:t>。</w:t>
      </w:r>
    </w:p>
    <w:p w:rsidR="00254DD4" w:rsidRPr="003E4360" w:rsidRDefault="00254DD4" w:rsidP="00254DD4">
      <w:pPr>
        <w:pStyle w:val="a7"/>
        <w:rPr>
          <w:rFonts w:asciiTheme="minorEastAsia" w:eastAsiaTheme="minorEastAsia" w:hAnsiTheme="minorEastAsia"/>
        </w:rPr>
      </w:pPr>
    </w:p>
    <w:p w:rsidR="00254DD4" w:rsidRPr="003E4360" w:rsidRDefault="0002449F" w:rsidP="006B103D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今將斜面</w:t>
      </w:r>
      <w:r w:rsidRPr="003E4360">
        <w:rPr>
          <w:rFonts w:asciiTheme="minorEastAsia" w:eastAsiaTheme="minorEastAsia" w:hAnsiTheme="minorEastAsia" w:hint="eastAsia"/>
        </w:rPr>
        <w:t>的傾斜角</w:t>
      </w:r>
      <w:r w:rsidRPr="003E4360">
        <w:rPr>
          <w:rFonts w:asciiTheme="minorEastAsia" w:eastAsiaTheme="minorEastAsia" w:hAnsiTheme="minorEastAsia"/>
        </w:rPr>
        <w:t>提高至53°，並以一與斜面平行之</w:t>
      </w:r>
      <w:r w:rsidRPr="003E4360">
        <w:rPr>
          <w:rFonts w:asciiTheme="minorEastAsia" w:eastAsiaTheme="minorEastAsia" w:hAnsiTheme="minorEastAsia" w:hint="eastAsia"/>
        </w:rPr>
        <w:t>向上推</w:t>
      </w:r>
      <w:r w:rsidRPr="003E4360">
        <w:rPr>
          <w:rFonts w:asciiTheme="minorEastAsia" w:eastAsiaTheme="minorEastAsia" w:hAnsiTheme="minorEastAsia"/>
        </w:rPr>
        <w:t>力</w:t>
      </w:r>
      <w:r w:rsidRPr="003E4360">
        <w:rPr>
          <w:rFonts w:asciiTheme="minorEastAsia" w:eastAsiaTheme="minorEastAsia" w:hAnsiTheme="minorEastAsia" w:hint="eastAsia"/>
        </w:rPr>
        <w:t>1</w:t>
      </w:r>
      <w:r w:rsidRPr="003E4360">
        <w:rPr>
          <w:rFonts w:asciiTheme="minorEastAsia" w:eastAsiaTheme="minorEastAsia" w:hAnsiTheme="minorEastAsia"/>
        </w:rPr>
        <w:t>0gw作用於木塊</w:t>
      </w:r>
      <w:r w:rsidR="00413898">
        <w:rPr>
          <w:rFonts w:asciiTheme="minorEastAsia" w:eastAsiaTheme="minorEastAsia" w:hAnsiTheme="minorEastAsia" w:hint="eastAsia"/>
        </w:rPr>
        <w:t>M</w:t>
      </w:r>
      <w:r w:rsidRPr="003E4360">
        <w:rPr>
          <w:rFonts w:asciiTheme="minorEastAsia" w:eastAsiaTheme="minorEastAsia" w:hAnsiTheme="minorEastAsia"/>
        </w:rPr>
        <w:t>上，則</w:t>
      </w:r>
      <w:r w:rsidRPr="003E4360">
        <w:rPr>
          <w:rFonts w:asciiTheme="minorEastAsia" w:eastAsiaTheme="minorEastAsia" w:hAnsiTheme="minorEastAsia" w:hint="eastAsia"/>
        </w:rPr>
        <w:t>此時斜面與木塊</w:t>
      </w:r>
      <w:r w:rsidR="00413898">
        <w:rPr>
          <w:rFonts w:asciiTheme="minorEastAsia" w:eastAsiaTheme="minorEastAsia" w:hAnsiTheme="minorEastAsia" w:hint="eastAsia"/>
        </w:rPr>
        <w:t>M</w:t>
      </w:r>
      <w:r w:rsidRPr="003E4360">
        <w:rPr>
          <w:rFonts w:asciiTheme="minorEastAsia" w:eastAsiaTheme="minorEastAsia" w:hAnsiTheme="minorEastAsia" w:hint="eastAsia"/>
        </w:rPr>
        <w:t>間的摩擦力為</w:t>
      </w:r>
      <w:r w:rsidRPr="003E4360">
        <w:rPr>
          <w:rFonts w:asciiTheme="minorEastAsia" w:eastAsiaTheme="minorEastAsia" w:hAnsiTheme="minorEastAsia"/>
        </w:rPr>
        <w:t xml:space="preserve">　(A) 6　(B) </w:t>
      </w:r>
      <w:r w:rsidR="00C70E69" w:rsidRPr="003E4360">
        <w:rPr>
          <w:rFonts w:asciiTheme="minorEastAsia" w:eastAsiaTheme="minorEastAsia" w:hAnsiTheme="minorEastAsia" w:hint="eastAsia"/>
        </w:rPr>
        <w:t>9</w:t>
      </w:r>
      <w:r w:rsidRPr="003E4360">
        <w:rPr>
          <w:rFonts w:asciiTheme="minorEastAsia" w:eastAsiaTheme="minorEastAsia" w:hAnsiTheme="minorEastAsia"/>
        </w:rPr>
        <w:t xml:space="preserve">　(C) 1</w:t>
      </w:r>
      <w:r w:rsidR="00C70E69" w:rsidRPr="003E4360">
        <w:rPr>
          <w:rFonts w:asciiTheme="minorEastAsia" w:eastAsiaTheme="minorEastAsia" w:hAnsiTheme="minorEastAsia"/>
        </w:rPr>
        <w:t>2</w:t>
      </w:r>
      <w:r w:rsidRPr="003E4360">
        <w:rPr>
          <w:rFonts w:asciiTheme="minorEastAsia" w:eastAsiaTheme="minorEastAsia" w:hAnsiTheme="minorEastAsia"/>
        </w:rPr>
        <w:t xml:space="preserve">　(D) </w:t>
      </w:r>
      <w:r w:rsidR="00C70E69" w:rsidRPr="003E4360">
        <w:rPr>
          <w:rFonts w:asciiTheme="minorEastAsia" w:eastAsiaTheme="minorEastAsia" w:hAnsiTheme="minorEastAsia"/>
        </w:rPr>
        <w:t>15</w:t>
      </w:r>
      <w:r w:rsidRPr="003E4360">
        <w:rPr>
          <w:rFonts w:asciiTheme="minorEastAsia" w:eastAsiaTheme="minorEastAsia" w:hAnsiTheme="minorEastAsia"/>
        </w:rPr>
        <w:t xml:space="preserve">　(E) </w:t>
      </w:r>
      <w:r w:rsidR="00C70E69" w:rsidRPr="003E4360">
        <w:rPr>
          <w:rFonts w:asciiTheme="minorEastAsia" w:eastAsiaTheme="minorEastAsia" w:hAnsiTheme="minorEastAsia"/>
        </w:rPr>
        <w:t>18  gw</w:t>
      </w:r>
      <w:r w:rsidR="00C70E69" w:rsidRPr="003E4360">
        <w:rPr>
          <w:rFonts w:asciiTheme="minorEastAsia" w:eastAsiaTheme="minorEastAsia" w:hAnsiTheme="minorEastAsia" w:hint="eastAsia"/>
        </w:rPr>
        <w:t>。</w:t>
      </w:r>
    </w:p>
    <w:p w:rsidR="004000C7" w:rsidRPr="003E4360" w:rsidRDefault="004000C7" w:rsidP="004000C7">
      <w:pPr>
        <w:pStyle w:val="a7"/>
        <w:rPr>
          <w:rFonts w:asciiTheme="minorEastAsia" w:eastAsiaTheme="minorEastAsia" w:hAnsiTheme="minorEastAsia"/>
        </w:rPr>
      </w:pPr>
    </w:p>
    <w:p w:rsidR="004000C7" w:rsidRPr="003E4360" w:rsidRDefault="002C31E1" w:rsidP="004000C7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702272" behindDoc="0" locked="0" layoutInCell="1" allowOverlap="1" wp14:anchorId="2C9858D8" wp14:editId="6B95252E">
            <wp:simplePos x="0" y="0"/>
            <wp:positionH relativeFrom="margin">
              <wp:posOffset>3835400</wp:posOffset>
            </wp:positionH>
            <wp:positionV relativeFrom="paragraph">
              <wp:posOffset>54610</wp:posOffset>
            </wp:positionV>
            <wp:extent cx="2282190" cy="1470660"/>
            <wp:effectExtent l="0" t="0" r="3810" b="0"/>
            <wp:wrapSquare wrapText="bothSides"/>
            <wp:docPr id="12" name="圖片 12" descr="Picture shows a passenger car with a 2.5-m wheelbase that has 52% of its weight on the front wheels and 48% of its weight on the rear wheels on level ground. Distance between the rear axle and the center of mass is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ture shows a passenger car with a 2.5-m wheelbase that has 52% of its weight on the front wheels and 48% of its weight on the rear wheels on level ground. Distance between the rear axle and the center of mass is x.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00C7" w:rsidRPr="003E4360">
        <w:rPr>
          <w:rFonts w:asciiTheme="minorEastAsia" w:eastAsiaTheme="minorEastAsia" w:hAnsiTheme="minorEastAsia" w:hint="eastAsia"/>
        </w:rPr>
        <w:t>如右圖所示，汽車重量為W，前後輪軸相距2.5公尺，若車重的</w:t>
      </w:r>
      <w:r w:rsidR="004000C7" w:rsidRPr="003E4360">
        <w:rPr>
          <w:rFonts w:asciiTheme="minorEastAsia" w:eastAsiaTheme="minorEastAsia" w:hAnsiTheme="minorEastAsia"/>
        </w:rPr>
        <w:t>52%</w:t>
      </w:r>
      <w:r w:rsidR="004000C7" w:rsidRPr="003E4360">
        <w:rPr>
          <w:rFonts w:asciiTheme="minorEastAsia" w:eastAsiaTheme="minorEastAsia" w:hAnsiTheme="minorEastAsia" w:hint="eastAsia"/>
        </w:rPr>
        <w:t>作用於前輪，則汽車的重心距離後輪輪軸的距離x為若干?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 xml:space="preserve"> 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>1.2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>1.3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>1.4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>1.5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="004000C7" w:rsidRPr="003E4360">
        <w:rPr>
          <w:rFonts w:asciiTheme="minorEastAsia" w:eastAsiaTheme="minorEastAsia" w:hAnsiTheme="minorEastAsia"/>
        </w:rPr>
        <w:t xml:space="preserve">1.6　</w:t>
      </w:r>
      <w:r w:rsidR="004000C7" w:rsidRPr="003E4360">
        <w:rPr>
          <w:rFonts w:asciiTheme="minorEastAsia" w:eastAsiaTheme="minorEastAsia" w:hAnsiTheme="minorEastAsia" w:hint="eastAsia"/>
        </w:rPr>
        <w:t>公尺</w:t>
      </w:r>
      <w:r w:rsidR="004000C7" w:rsidRPr="003E4360">
        <w:rPr>
          <w:rFonts w:asciiTheme="minorEastAsia" w:eastAsiaTheme="minorEastAsia" w:hAnsiTheme="minorEastAsia"/>
        </w:rPr>
        <w:t>。</w:t>
      </w:r>
      <w:bookmarkStart w:id="0" w:name="_GoBack"/>
      <w:bookmarkEnd w:id="0"/>
    </w:p>
    <w:p w:rsidR="004000C7" w:rsidRPr="003E4360" w:rsidRDefault="004000C7" w:rsidP="004000C7">
      <w:pPr>
        <w:pStyle w:val="a7"/>
        <w:rPr>
          <w:rFonts w:asciiTheme="minorEastAsia" w:eastAsiaTheme="minorEastAsia" w:hAnsiTheme="minorEastAsia"/>
        </w:rPr>
      </w:pPr>
    </w:p>
    <w:p w:rsidR="004000C7" w:rsidRDefault="004000C7" w:rsidP="004000C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2C31E1" w:rsidRDefault="002C31E1" w:rsidP="004000C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2C31E1" w:rsidRDefault="002C31E1" w:rsidP="004000C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2C31E1" w:rsidRPr="003E4360" w:rsidRDefault="002C31E1" w:rsidP="004000C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4000C7" w:rsidRPr="003E4360" w:rsidRDefault="002C31E1" w:rsidP="004000C7">
      <w:pPr>
        <w:pStyle w:val="a7"/>
        <w:numPr>
          <w:ilvl w:val="0"/>
          <w:numId w:val="1"/>
        </w:numPr>
        <w:kinsoku w:val="0"/>
        <w:snapToGrid w:val="0"/>
        <w:spacing w:line="120" w:lineRule="atLeast"/>
        <w:ind w:leftChars="0"/>
        <w:jc w:val="both"/>
        <w:rPr>
          <w:rFonts w:asciiTheme="minorEastAsia" w:eastAsiaTheme="minorEastAsia" w:hAnsiTheme="minorEastAsia" w:cstheme="minorBidi"/>
        </w:rPr>
      </w:pPr>
      <w:r w:rsidRPr="003E4360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704320" behindDoc="0" locked="0" layoutInCell="1" allowOverlap="1" wp14:anchorId="402D8AB2" wp14:editId="2E2EAEB9">
            <wp:simplePos x="0" y="0"/>
            <wp:positionH relativeFrom="margin">
              <wp:posOffset>3165475</wp:posOffset>
            </wp:positionH>
            <wp:positionV relativeFrom="margin">
              <wp:posOffset>5487035</wp:posOffset>
            </wp:positionV>
            <wp:extent cx="2953529" cy="1297304"/>
            <wp:effectExtent l="0" t="0" r="0" b="0"/>
            <wp:wrapSquare wrapText="bothSides"/>
            <wp:docPr id="31" name="圖片 31" descr="Figure is a schematic drawing of a torque balance, a horizontal beam supported at a fulcrum (indicated by S) and three masses are attached to both sides of the fulcrum. Mass 3 is 30 cm to the right of S. Mass 2 is 40 cm to the left of S. Mass 1 is 30 cm to the left of Mass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igure is a schematic drawing of a torque balance, a horizontal beam supported at a fulcrum (indicated by S) and three masses are attached to both sides of the fulcrum. Mass 3 is 30 cm to the right of S. Mass 2 is 40 cm to the left of S. Mass 1 is 30 cm to the left of Mass 2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529" cy="1297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000C7" w:rsidRPr="003E4360">
        <w:rPr>
          <w:rFonts w:asciiTheme="minorEastAsia" w:eastAsiaTheme="minorEastAsia" w:hAnsiTheme="minorEastAsia" w:cstheme="minorBidi" w:hint="eastAsia"/>
        </w:rPr>
        <w:t>如右圖所示，一</w:t>
      </w:r>
      <w:r w:rsidR="00325F3E" w:rsidRPr="00CF0C74">
        <w:rPr>
          <w:rFonts w:hAnsi="新細明體"/>
        </w:rPr>
        <w:t>均質</w:t>
      </w:r>
      <w:r w:rsidR="004000C7" w:rsidRPr="003E4360">
        <w:rPr>
          <w:rFonts w:asciiTheme="minorEastAsia" w:eastAsiaTheme="minorEastAsia" w:hAnsiTheme="minorEastAsia" w:cstheme="minorBidi" w:hint="eastAsia"/>
        </w:rPr>
        <w:t>的直桿長100公分，將其置於支架S，在其下方掛上</w:t>
      </w:r>
      <w:r w:rsidR="00A635B1">
        <w:rPr>
          <w:rFonts w:asciiTheme="minorEastAsia" w:eastAsiaTheme="minorEastAsia" w:hAnsiTheme="minorEastAsia" w:cstheme="minorBidi" w:hint="eastAsia"/>
        </w:rPr>
        <w:t>質量為</w:t>
      </w:r>
      <w:r w:rsidR="004000C7" w:rsidRPr="003E4360">
        <w:rPr>
          <w:rFonts w:asciiTheme="minorEastAsia" w:eastAsiaTheme="minorEastAsia" w:hAnsiTheme="minorEastAsia"/>
          <w:position w:val="-10"/>
        </w:rPr>
        <w:object w:dxaOrig="300" w:dyaOrig="340">
          <v:shape id="_x0000_i1038" type="#_x0000_t75" style="width:15pt;height:16.8pt" o:ole="">
            <v:imagedata r:id="rId52" o:title=""/>
          </v:shape>
          <o:OLEObject Type="Embed" ProgID="Equation.3" ShapeID="_x0000_i1038" DrawAspect="Content" ObjectID="_1635679602" r:id="rId53"/>
        </w:object>
      </w:r>
      <w:r w:rsidR="004000C7" w:rsidRPr="003E4360">
        <w:rPr>
          <w:rFonts w:asciiTheme="minorEastAsia" w:eastAsiaTheme="minorEastAsia" w:hAnsiTheme="minorEastAsia" w:cstheme="minorBidi" w:hint="eastAsia"/>
        </w:rPr>
        <w:t>、</w:t>
      </w:r>
      <w:r w:rsidR="004000C7" w:rsidRPr="003E4360">
        <w:rPr>
          <w:rFonts w:asciiTheme="minorEastAsia" w:eastAsiaTheme="minorEastAsia" w:hAnsiTheme="minorEastAsia"/>
          <w:position w:val="-10"/>
        </w:rPr>
        <w:object w:dxaOrig="320" w:dyaOrig="340">
          <v:shape id="_x0000_i1039" type="#_x0000_t75" style="width:16.2pt;height:16.8pt" o:ole="">
            <v:imagedata r:id="rId54" o:title=""/>
          </v:shape>
          <o:OLEObject Type="Embed" ProgID="Equation.3" ShapeID="_x0000_i1039" DrawAspect="Content" ObjectID="_1635679603" r:id="rId55"/>
        </w:object>
      </w:r>
      <w:r w:rsidR="004000C7" w:rsidRPr="003E4360">
        <w:rPr>
          <w:rFonts w:asciiTheme="minorEastAsia" w:eastAsiaTheme="minorEastAsia" w:hAnsiTheme="minorEastAsia" w:cstheme="minorBidi" w:hint="eastAsia"/>
        </w:rPr>
        <w:t>、</w:t>
      </w:r>
      <w:r w:rsidR="004000C7" w:rsidRPr="003E4360">
        <w:rPr>
          <w:rFonts w:asciiTheme="minorEastAsia" w:eastAsiaTheme="minorEastAsia" w:hAnsiTheme="minorEastAsia"/>
          <w:position w:val="-12"/>
        </w:rPr>
        <w:object w:dxaOrig="320" w:dyaOrig="360">
          <v:shape id="_x0000_i1040" type="#_x0000_t75" style="width:16.2pt;height:18pt" o:ole="">
            <v:imagedata r:id="rId56" o:title=""/>
          </v:shape>
          <o:OLEObject Type="Embed" ProgID="Equation.3" ShapeID="_x0000_i1040" DrawAspect="Content" ObjectID="_1635679604" r:id="rId57"/>
        </w:object>
      </w:r>
      <w:r w:rsidR="004000C7" w:rsidRPr="003E4360">
        <w:rPr>
          <w:rFonts w:asciiTheme="minorEastAsia" w:eastAsiaTheme="minorEastAsia" w:hAnsiTheme="minorEastAsia" w:cstheme="minorBidi" w:hint="eastAsia"/>
        </w:rPr>
        <w:t>而成水平的靜力平衡，則支架S的支撐力為</w:t>
      </w:r>
    </w:p>
    <w:p w:rsidR="004000C7" w:rsidRPr="003E4360" w:rsidRDefault="004000C7" w:rsidP="004000C7">
      <w:pPr>
        <w:pStyle w:val="a7"/>
        <w:kinsoku w:val="0"/>
        <w:snapToGrid w:val="0"/>
        <w:spacing w:line="120" w:lineRule="atLeast"/>
        <w:ind w:leftChars="0"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(A)</w:t>
      </w:r>
      <w:r w:rsidRPr="003E4360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  <w:position w:val="-24"/>
        </w:rPr>
        <w:object w:dxaOrig="1900" w:dyaOrig="620">
          <v:shape id="_x0000_i1041" type="#_x0000_t75" style="width:95.4pt;height:31.2pt" o:ole="">
            <v:imagedata r:id="rId58" o:title=""/>
          </v:shape>
          <o:OLEObject Type="Embed" ProgID="Equation.3" ShapeID="_x0000_i1041" DrawAspect="Content" ObjectID="_1635679605" r:id="rId59"/>
        </w:object>
      </w:r>
      <w:r w:rsidRPr="003E4360">
        <w:rPr>
          <w:rFonts w:asciiTheme="minorEastAsia" w:eastAsiaTheme="minorEastAsia" w:hAnsiTheme="minorEastAsia"/>
        </w:rPr>
        <w:t xml:space="preserve">　</w:t>
      </w:r>
    </w:p>
    <w:p w:rsidR="004000C7" w:rsidRPr="003E4360" w:rsidRDefault="004000C7" w:rsidP="004000C7">
      <w:pPr>
        <w:pStyle w:val="a7"/>
        <w:kinsoku w:val="0"/>
        <w:snapToGrid w:val="0"/>
        <w:spacing w:line="120" w:lineRule="atLeast"/>
        <w:ind w:leftChars="0"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B) </w:t>
      </w:r>
      <w:r w:rsidRPr="003E4360">
        <w:rPr>
          <w:rFonts w:asciiTheme="minorEastAsia" w:eastAsiaTheme="minorEastAsia" w:hAnsiTheme="minorEastAsia"/>
          <w:position w:val="-24"/>
        </w:rPr>
        <w:object w:dxaOrig="1700" w:dyaOrig="620">
          <v:shape id="_x0000_i1042" type="#_x0000_t75" style="width:85.2pt;height:31.2pt" o:ole="">
            <v:imagedata r:id="rId60" o:title=""/>
          </v:shape>
          <o:OLEObject Type="Embed" ProgID="Equation.3" ShapeID="_x0000_i1042" DrawAspect="Content" ObjectID="_1635679606" r:id="rId61"/>
        </w:object>
      </w:r>
      <w:r w:rsidRPr="003E4360">
        <w:rPr>
          <w:rFonts w:asciiTheme="minorEastAsia" w:eastAsiaTheme="minorEastAsia" w:hAnsiTheme="minorEastAsia"/>
        </w:rPr>
        <w:t xml:space="preserve">　</w:t>
      </w:r>
    </w:p>
    <w:p w:rsidR="004000C7" w:rsidRPr="003E4360" w:rsidRDefault="004000C7" w:rsidP="004000C7">
      <w:pPr>
        <w:pStyle w:val="a7"/>
        <w:kinsoku w:val="0"/>
        <w:snapToGrid w:val="0"/>
        <w:spacing w:line="120" w:lineRule="atLeast"/>
        <w:ind w:leftChars="0" w:left="397"/>
        <w:jc w:val="both"/>
        <w:rPr>
          <w:rFonts w:asciiTheme="minorEastAsia" w:eastAsiaTheme="minorEastAsia" w:hAnsiTheme="minorEastAsia"/>
          <w:color w:val="FF0000"/>
        </w:rPr>
      </w:pPr>
      <w:r w:rsidRPr="003E4360">
        <w:rPr>
          <w:rFonts w:asciiTheme="minorEastAsia" w:eastAsiaTheme="minorEastAsia" w:hAnsiTheme="minorEastAsia"/>
        </w:rPr>
        <w:t xml:space="preserve">(C) </w:t>
      </w:r>
      <w:r w:rsidRPr="003E4360">
        <w:rPr>
          <w:rFonts w:asciiTheme="minorEastAsia" w:eastAsiaTheme="minorEastAsia" w:hAnsiTheme="minorEastAsia"/>
          <w:position w:val="-30"/>
        </w:rPr>
        <w:object w:dxaOrig="2400" w:dyaOrig="680">
          <v:shape id="_x0000_i1043" type="#_x0000_t75" style="width:120pt;height:33.6pt" o:ole="">
            <v:imagedata r:id="rId62" o:title=""/>
          </v:shape>
          <o:OLEObject Type="Embed" ProgID="Equation.3" ShapeID="_x0000_i1043" DrawAspect="Content" ObjectID="_1635679607" r:id="rId63"/>
        </w:object>
      </w:r>
      <w:r w:rsidRPr="003E4360">
        <w:rPr>
          <w:rFonts w:asciiTheme="minorEastAsia" w:eastAsiaTheme="minorEastAsia" w:hAnsiTheme="minorEastAsia"/>
        </w:rPr>
        <w:t xml:space="preserve">　 (D) </w:t>
      </w:r>
      <w:r w:rsidRPr="003E4360">
        <w:rPr>
          <w:rFonts w:asciiTheme="minorEastAsia" w:eastAsiaTheme="minorEastAsia" w:hAnsiTheme="minorEastAsia"/>
          <w:position w:val="-24"/>
        </w:rPr>
        <w:object w:dxaOrig="1860" w:dyaOrig="620">
          <v:shape id="_x0000_i1044" type="#_x0000_t75" style="width:93pt;height:31.2pt" o:ole="">
            <v:imagedata r:id="rId64" o:title=""/>
          </v:shape>
          <o:OLEObject Type="Embed" ProgID="Equation.3" ShapeID="_x0000_i1044" DrawAspect="Content" ObjectID="_1635679608" r:id="rId65"/>
        </w:object>
      </w:r>
      <w:r w:rsidRPr="003E4360">
        <w:rPr>
          <w:rFonts w:asciiTheme="minorEastAsia" w:eastAsiaTheme="minorEastAsia" w:hAnsiTheme="minorEastAsia"/>
        </w:rPr>
        <w:t xml:space="preserve">　(E) </w:t>
      </w:r>
      <w:r w:rsidRPr="003E4360">
        <w:rPr>
          <w:rFonts w:asciiTheme="minorEastAsia" w:eastAsiaTheme="minorEastAsia" w:hAnsiTheme="minorEastAsia" w:hint="eastAsia"/>
        </w:rPr>
        <w:t>條件不足，無法計算。</w:t>
      </w:r>
    </w:p>
    <w:p w:rsidR="00877951" w:rsidRPr="003E4360" w:rsidRDefault="00877951" w:rsidP="004000C7">
      <w:pPr>
        <w:pStyle w:val="a7"/>
        <w:kinsoku w:val="0"/>
        <w:snapToGrid w:val="0"/>
        <w:spacing w:line="120" w:lineRule="atLeast"/>
        <w:ind w:leftChars="0" w:left="397"/>
        <w:jc w:val="both"/>
        <w:rPr>
          <w:rFonts w:asciiTheme="minorEastAsia" w:eastAsiaTheme="minorEastAsia" w:hAnsiTheme="minorEastAsia"/>
          <w:color w:val="FF0000"/>
        </w:rPr>
      </w:pPr>
    </w:p>
    <w:p w:rsidR="004000C7" w:rsidRPr="003E4360" w:rsidRDefault="00877951" w:rsidP="004000C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 w:cstheme="minorBidi"/>
        </w:rPr>
      </w:pPr>
      <w:r w:rsidRPr="003E4360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706368" behindDoc="0" locked="0" layoutInCell="1" allowOverlap="1" wp14:anchorId="6C1FA2A1" wp14:editId="14AEEA36">
            <wp:simplePos x="0" y="0"/>
            <wp:positionH relativeFrom="margin">
              <wp:posOffset>4536192</wp:posOffset>
            </wp:positionH>
            <wp:positionV relativeFrom="paragraph">
              <wp:posOffset>144339</wp:posOffset>
            </wp:positionV>
            <wp:extent cx="1559560" cy="906145"/>
            <wp:effectExtent l="0" t="0" r="2540" b="8255"/>
            <wp:wrapSquare wrapText="bothSides"/>
            <wp:docPr id="28" name="圖片 28" descr="b-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b-9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000C7" w:rsidRPr="002C31E1" w:rsidRDefault="004000C7" w:rsidP="002C31E1">
      <w:pPr>
        <w:pStyle w:val="a7"/>
        <w:numPr>
          <w:ilvl w:val="0"/>
          <w:numId w:val="1"/>
        </w:numPr>
        <w:ind w:leftChars="0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各接觸面之</w:t>
      </w:r>
      <w:r w:rsidR="00413898">
        <w:rPr>
          <w:rFonts w:asciiTheme="minorEastAsia" w:eastAsiaTheme="minorEastAsia" w:hAnsiTheme="minorEastAsia" w:hint="eastAsia"/>
        </w:rPr>
        <w:t>靜</w:t>
      </w:r>
      <w:r w:rsidRPr="003E4360">
        <w:rPr>
          <w:rFonts w:asciiTheme="minorEastAsia" w:eastAsiaTheme="minorEastAsia" w:hAnsiTheme="minorEastAsia"/>
        </w:rPr>
        <w:t>摩擦係數均為</w:t>
      </w:r>
      <w:r w:rsidRPr="003E4360">
        <w:rPr>
          <w:rFonts w:asciiTheme="minorEastAsia" w:eastAsiaTheme="minorEastAsia" w:hAnsiTheme="minorEastAsia"/>
          <w:i/>
        </w:rPr>
        <w:t>μ</w:t>
      </w:r>
      <w:r w:rsidRPr="003E4360">
        <w:rPr>
          <w:rFonts w:asciiTheme="minorEastAsia" w:eastAsiaTheme="minorEastAsia" w:hAnsiTheme="minorEastAsia"/>
        </w:rPr>
        <w:t>，滑輪為完全光滑，A與B之質量各為</w:t>
      </w:r>
      <w:r w:rsidRPr="003E4360">
        <w:rPr>
          <w:rFonts w:asciiTheme="minorEastAsia" w:eastAsiaTheme="minorEastAsia" w:hAnsiTheme="minorEastAsia"/>
          <w:i/>
        </w:rPr>
        <w:t>m</w:t>
      </w:r>
      <w:r w:rsidRPr="003E4360">
        <w:rPr>
          <w:rFonts w:asciiTheme="minorEastAsia" w:eastAsiaTheme="minorEastAsia" w:hAnsiTheme="minorEastAsia"/>
        </w:rPr>
        <w:t>及</w:t>
      </w:r>
      <w:smartTag w:uri="urn:schemas-microsoft-com:office:smarttags" w:element="chmetcnv">
        <w:smartTagPr>
          <w:attr w:name="UnitName" w:val="m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3E4360">
          <w:rPr>
            <w:rFonts w:asciiTheme="minorEastAsia" w:eastAsiaTheme="minorEastAsia" w:hAnsiTheme="minorEastAsia"/>
          </w:rPr>
          <w:t>4</w:t>
        </w:r>
        <w:r w:rsidRPr="003E4360">
          <w:rPr>
            <w:rFonts w:asciiTheme="minorEastAsia" w:eastAsiaTheme="minorEastAsia" w:hAnsiTheme="minorEastAsia"/>
            <w:i/>
          </w:rPr>
          <w:t>m</w:t>
        </w:r>
      </w:smartTag>
      <w:r w:rsidRPr="003E4360">
        <w:rPr>
          <w:rFonts w:asciiTheme="minorEastAsia" w:eastAsiaTheme="minorEastAsia" w:hAnsiTheme="minorEastAsia"/>
        </w:rPr>
        <w:t>，則欲使物體</w:t>
      </w:r>
      <w:r w:rsidR="00413898">
        <w:rPr>
          <w:rFonts w:asciiTheme="minorEastAsia" w:eastAsiaTheme="minorEastAsia" w:hAnsiTheme="minorEastAsia" w:hint="eastAsia"/>
        </w:rPr>
        <w:t>B由靜止起</w:t>
      </w:r>
      <w:r w:rsidRPr="003E4360">
        <w:rPr>
          <w:rFonts w:asciiTheme="minorEastAsia" w:eastAsiaTheme="minorEastAsia" w:hAnsiTheme="minorEastAsia"/>
        </w:rPr>
        <w:t>動</w:t>
      </w:r>
      <w:r w:rsidR="00413898">
        <w:rPr>
          <w:rFonts w:asciiTheme="minorEastAsia" w:eastAsiaTheme="minorEastAsia" w:hAnsiTheme="minorEastAsia" w:hint="eastAsia"/>
        </w:rPr>
        <w:t>，</w:t>
      </w:r>
      <w:r w:rsidRPr="003E4360">
        <w:rPr>
          <w:rFonts w:asciiTheme="minorEastAsia" w:eastAsiaTheme="minorEastAsia" w:hAnsiTheme="minorEastAsia"/>
        </w:rPr>
        <w:t>拉力</w:t>
      </w:r>
      <w:r w:rsidR="00413898">
        <w:rPr>
          <w:rFonts w:asciiTheme="minorEastAsia" w:eastAsiaTheme="minorEastAsia" w:hAnsiTheme="minorEastAsia" w:hint="eastAsia"/>
        </w:rPr>
        <w:t>F</w:t>
      </w:r>
      <w:r w:rsidRPr="003E4360">
        <w:rPr>
          <w:rFonts w:asciiTheme="minorEastAsia" w:eastAsiaTheme="minorEastAsia" w:hAnsiTheme="minorEastAsia"/>
        </w:rPr>
        <w:t>至少須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3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4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5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6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7　</w:t>
      </w:r>
      <w:r w:rsidRPr="003E4360">
        <w:rPr>
          <w:rFonts w:asciiTheme="minorEastAsia" w:eastAsiaTheme="minorEastAsia" w:hAnsiTheme="minorEastAsia"/>
          <w:i/>
        </w:rPr>
        <w:t>μmg</w:t>
      </w:r>
      <w:r w:rsidRPr="003E4360">
        <w:rPr>
          <w:rFonts w:asciiTheme="minorEastAsia" w:eastAsiaTheme="minorEastAsia" w:hAnsiTheme="minorEastAsia"/>
        </w:rPr>
        <w:t>。</w:t>
      </w:r>
      <w:r w:rsidRPr="003E4360">
        <w:rPr>
          <w:rFonts w:asciiTheme="minorEastAsia" w:eastAsiaTheme="minorEastAsia" w:hAnsiTheme="minorEastAsia"/>
        </w:rPr>
        <w:br/>
      </w:r>
    </w:p>
    <w:p w:rsidR="004000C7" w:rsidRPr="002246E8" w:rsidRDefault="004000C7" w:rsidP="0076337C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13E777F0" wp14:editId="31F0DDCC">
                <wp:simplePos x="0" y="0"/>
                <wp:positionH relativeFrom="margin">
                  <wp:posOffset>4770120</wp:posOffset>
                </wp:positionH>
                <wp:positionV relativeFrom="paragraph">
                  <wp:posOffset>8255</wp:posOffset>
                </wp:positionV>
                <wp:extent cx="1182370" cy="1172845"/>
                <wp:effectExtent l="0" t="0" r="0" b="27305"/>
                <wp:wrapSquare wrapText="bothSides"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2370" cy="1172845"/>
                          <a:chOff x="0" y="0"/>
                          <a:chExt cx="1182929" cy="1173162"/>
                        </a:xfrm>
                      </wpg:grpSpPr>
                      <pic:pic xmlns:pic="http://schemas.openxmlformats.org/drawingml/2006/picture">
                        <pic:nvPicPr>
                          <pic:cNvPr id="13" name="圖片 13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2" name="群組 22"/>
                        <wpg:cNvGrpSpPr/>
                        <wpg:grpSpPr>
                          <a:xfrm>
                            <a:off x="174929" y="71562"/>
                            <a:ext cx="1008000" cy="1101600"/>
                            <a:chOff x="0" y="0"/>
                            <a:chExt cx="1009208" cy="1100069"/>
                          </a:xfrm>
                        </wpg:grpSpPr>
                        <wps:wsp>
                          <wps:cNvPr id="18" name="直線接點 18"/>
                          <wps:cNvCnPr/>
                          <wps:spPr>
                            <a:xfrm>
                              <a:off x="691763" y="0"/>
                              <a:ext cx="15875" cy="8820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20" name="群組 20"/>
                          <wpg:cNvGrpSpPr/>
                          <wpg:grpSpPr>
                            <a:xfrm>
                              <a:off x="0" y="0"/>
                              <a:ext cx="1009208" cy="1100069"/>
                              <a:chOff x="0" y="0"/>
                              <a:chExt cx="1009208" cy="1100069"/>
                            </a:xfrm>
                          </wpg:grpSpPr>
                          <wps:wsp>
                            <wps:cNvPr id="8" name="直線接點 8"/>
                            <wps:cNvCnPr/>
                            <wps:spPr>
                              <a:xfrm>
                                <a:off x="0" y="15903"/>
                                <a:ext cx="711968" cy="856616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" name="橢圓 9"/>
                            <wps:cNvSpPr/>
                            <wps:spPr>
                              <a:xfrm>
                                <a:off x="612250" y="874644"/>
                                <a:ext cx="214630" cy="2254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08" y="238539"/>
                                <a:ext cx="278295" cy="3330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000C7" w:rsidRDefault="004000C7" w:rsidP="004000C7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6" name="圖片 16" descr="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19269" y="0"/>
                                <a:ext cx="204470" cy="206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9958" y="198783"/>
                                <a:ext cx="349250" cy="3175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000C7" w:rsidRPr="000315FA" w:rsidRDefault="004000C7" w:rsidP="004000C7">
                                  <w:r w:rsidRPr="000315FA"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1" name="圖片 21" descr="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32737" y="532738"/>
                              <a:ext cx="167005" cy="174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E777F0" id="群組 25" o:spid="_x0000_s1048" style="position:absolute;left:0;text-align:left;margin-left:375.6pt;margin-top:.65pt;width:93.1pt;height:92.35pt;z-index:251708416;mso-position-horizontal-relative:margin" coordsize="11829,1173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m2inBgAA6RoAAA4AAABkcnMvZTJvRG9jLnhtbOxZW28bRRR+R+I/&#10;rPY99d68F6tJlThphVTaiBb1ebxe26vu7iwz49gB8YZUwQMvSEWCCgkEDzzwBkIIiX+TRvwLvrns&#10;Oo6dxqnaAFUrxZ2ZnZk9l+985xz75q15WVhHGeM5rbZt94ZjW1mV0mFejbftDx/e3optiwtSDUlB&#10;q2zbPs64fWvn3Xduzupe5tEJLYYZs3BJxXuzetueCFH3Oh2eTrKS8Bu0zio8HFFWEoEpG3eGjMxw&#10;e1l0PMcJOzPKhjWjacY5Vvf1Q3tH3T8aZam4PxrxTFjFtg3ZhPpk6nMgPzs7N0lvzEg9yVMjBnkJ&#10;KUqSV3hpe9U+EcSasnzlqjJPGeV0JG6ktOzQ0ShPM6UDtHGdc9rcYXRaK13Gvdm4bs0E056z00tf&#10;m947OmRWPty2va5tVaSEj07/+vH0t88sLMA6s3rcw6Y7rH5QHzKzMNYzqfB8xEr5P1Sx5squx61d&#10;s7mwUiy6buz5Ecyf4pnrRl4cqLtJL53APSvn0snBmZOJl7QnfTf0pFSd5sUdKV8rTp2nPfwZQ2G0&#10;YqjLAYVTYsoy21xSbnRHSdjjab0Fn9ZE5IO8yMWxwie8J4Wqjg7z9JDpycLmrt/Y/OTZ09PPn1hy&#10;YZjxFAh1pZ7yrNyuDxOp3F2aPuZWRfsTUo2zXV4D42Z3Z3m7mi69eVDk9e28KKTD5NjoiLedw9Ma&#10;M2ms7tN0WmaV0MHHsgLq0opP8prbFutl5SADlth7Q1eFAxBwlwv5OokFFRCfePGu4yTe3la/6/S3&#10;Aic62NpNgmgrcg6iwAlit+/2P5Wn3aA35Rn0JcV+nRtZsboi7Vr0G57QcaXi0zoiigU0fiCQwlEj&#10;IiAlTSJl5Sz9AFbFPowFy0Q6kcMRLGfWsbl9oMy8sKz0AUeoWIPZ+3SIcCJTQZUxNgsVzw3cNlQS&#10;P1Yc1eIdEGBc3MloackBTA1B1e3kCJbWqjVbpNAVlQ5XqhTV0gLulCtKfCmwGUJ+HfUqqloCaFjC&#10;axDbsISKxyuyhBsFKqpBB5Hb1SGtIaLownFix2lt4LghJkqDS+lCAstBytFEg0vC5AV0MauRdHgT&#10;BZhthiyZctbR9YMJqTP4Ql57JsYhjuHVb389/f2b51/+9Pef31luLAUzW/uVoVauoCPddA4sYeJG&#10;IchhDbl24wjULTWOYyQRxawX46XIKykj6W2CF2sGZkmcrvQFQXYeIdwxLGvEOK/GtkWKMdJ+Kpi6&#10;ktMiHzb8wo95v2A65pCwh3T2EKFmWwXhAg+QJNQ/456loxK/+4RP9GH1SPu/zAWqhSIvoevZ0xrZ&#10;mcr3JgqkZTWq5WhAh8fKxMgXyucvgji0XU6ECn1XhDguWeOrC/C5QSK84GTr6OVEaLQ0nInZ60D2&#10;emBfDdfaTG43cXztYpknJAlErpuEJpLjbhi6oUFKExgNyRkefIvrFtfXQGqoyHSIPP/5h5NnX1mK&#10;ZSXowHttndgE4CqZuZ4nOUVSVhSEQbDsemTA0MdjSWnYGOhCtEX6SgrMCuRt/kJWW6IXzsaDlpq6&#10;e8nefsOZS9uK6g2jP4tRFAwwLK/T2zk49i6o+JAwNDxYRBMn7uNjVFCwPjUj25pQ9vG6dbkfrIKn&#10;tjVDA4WM8NGUyMK5eK8C3yRuEOBaoSZBN/IwYWefDM4+qaZln6I6c5V0aij3i6IZjhgtHyHx7sq3&#10;4hGpUrxb5x4z6QuZVWwL3WKa7e6qsa7I71YPatTxuiaVxPFw/oiw2lCHAOfco032XsmMeq8unXZR&#10;y41yVWZJtOu0gsLJ8K1O6K+/pAja8Hv65OSXr58//ePk+y8sU4m1QWiJ+R6V7ZdOzvW5zoExOptk&#10;ZAhfqV5DKWHiVyuyURkbRJGsuGSs+nHXV0ywqOW8KPYSU574vu8EiuYvjuUrlbMyPpMu6GGpriW9&#10;tWUC6UllD6qhqiQFyQs9hiyqDJYuXBQMYj6Yq7a4TWfa120MvVr4N2hGfaSHBssbok72HPgz6R6j&#10;lXS/pqE790UKTl1f3xs2AG76Xiy8GX2vp8DYNJVv+97VVgaFnYe2bE157DlB0HxN5Dmhj74GwfqK&#10;yGKJI5qgl4Gjg161wZheF4UvKqh/n8LDbpJ0NYe7SRzF50pxH826agHB8b4bdXU3/orcch0c3lan&#10;/2UOXzRw+ms/YPF/w+ceyjbdDxg+lwtvBp/7b/n8ku8xu74X+ZHiczVUFdOiAnTDyHFMBYjv/cLL&#10;urkrVYAbk/rZ6FJj/J6iUov57Uf+YHN2rmr6xS9UO/8AAAD//wMAUEsDBBQABgAIAAAAIQC76gP/&#10;yQAAACkCAAAZAAAAZHJzL19yZWxzL2Uyb0RvYy54bWwucmVsc7yRywrCMBBF94L/EGZv01YQEdNu&#10;RHAr+gFDMm2DzYMkiv69AREURHcuZ4Z77oFZt1czsguFqJ0VUBUlMLLSKW17AcfDdrYEFhNahaOz&#10;JOBGEdpmOlnvacSUQ3HQPrJMsVHAkJJfcR7lQAZj4TzZfOlcMJjyGHruUZ6wJ16X5YKHVwY0b0y2&#10;UwLCTs2BHW4+N/9mu67TkjZOng3Z9KGCa5O7MxBDT0mAIaXxsZwXZDrgnx3q/zjU3xyq/zhUTwf+&#10;9uDmDgAA//8DAFBLAwQUAAYACAAAACEA4LKt7FwDAAA4BwAAFAAAAGRycy9tZWRpYS9pbWFnZTMu&#10;ZW1mrFRNSFRhFD3vOeqopeMkKjGZhoFlCyEpA7VnmFRoiQlFFE2hqFBpKPnTEAMKbUKGXFSugnGR&#10;0SKQYNzNIiiwRZuJoBahRe4qokU/MJ3zns8ZpSiiy5x373e/+/P9nG8MABcIk8ggCggf4cqyAeRw&#10;svxgWwtgoC4b2MxJxafL3UxgggWmGc+wNRJpygKWM8AC2EWUEyxXbVgGArR9hOmLv1JacAWK/UF8&#10;JBRbY5l2nIdjILx/q+XBBtsGyqzMVXuLBRTR7yW+JpPJQuqd9FVSlxJA/ICtXLt2Ln4q+cjyWshq&#10;pq+O0FowudSQinPOpROH0YaDOM4dHKU+Qd2BY/Q1cQzssRA+RF3vJCa1H0FntRt7gZFbDcifbcBd&#10;T6OtuQ8nVN+UXcGRlzhPaI+q4U+ztQ9378UrtnwdxACDFf+Fe6dalYiclGx40Ik+XEQ3BqF9dGOY&#10;ugP99J3DJSfsj9/AmB/vexJG5UTU5O2ihGiWwYXeYO/b7NdOyBcnN0xOxWcM+w6raNcQQdZ4EXRq&#10;aF6QMA1DnBshVL+1JWGQdvaZDPVGGeZHM+ckMUyFYj1R03fVz1uYCnnz5nGG+t6zWTOyMGvW0T96&#10;NmGMKI84cl35UbPMznZ6xgbpuxw1X/ZrDsglksaiUf963oli3ohjYYi664q9FGyn7d5PJ+2ThAro&#10;HeURPkJ7CTxZaqqbXGrSXD4h3UqkC4/MlnY6xRUemS1uj40kSAs9j4kYoTdRbaV4sJN2Jf2lxF9z&#10;fHHqnzhusUOt2uiY+HHRz7+Ahka8zWDVFJvX2n7Gu2emtf6Kx1VpMR20B9hAPfSeqVYlIiflf3J6&#10;rNfhozgg1PCyns85fd/QniDK6X9AzR/C14DCfQkDT3Xrzjp1kYiIscV8AF6cpuUhxAnda+WEYY/D&#10;o367h7gO3AwFyVvlir/f7oRDdj5nNk6HQ58Kc2erAgGUW5+HXU7P9EXNAaLdzo+ay+N+PJweD/kY&#10;rzrKe/f9w7DynKMyULSpokR2jDkL1R+HVU+1f8fpTsbqjrQ7cVdnonyX05rLWfG1UqeL1iBpp5Pc&#10;sGU9nwP0+oj1fFatLkJnrN4FK3DHWgvfBHbgPr+u/I517vxavY1DrV9r1NtKX4tppbipXkWExEfI&#10;/gkAAP//AwBQSwMEFAAGAAgAAAAhAAX2Ta1hAwAAOAcAABQAAABkcnMvbWVkaWEvaW1hZ2UyLmVt&#10;ZqxUTUhUURT+3nMyf1Kfg5jVlBoGpS6kLCbQeoaKhZaYUUSRiUJBpWHkT4MMNNBOJBeVK2FcVLQI&#10;JBiphQuhoBZtBoJahFPgrqBa9APT9703zxmDKKLDfO+ce+45595z73fHAHCBMIksooiwCE+WDSCX&#10;kxUtHa2AgeBaYCMnFZ8pM2uACAtMM55hq2SyKRtYzgILoJaoIFiuxrANBGhbhGktvFZaTwqK/UF8&#10;JBRbZ5tOnI9jILy/3PZhnWMDW+w1K/ZmGyihP4f4mkwmi6mr6auiLiOAhQOO8uz6uYWTyUd2jo3s&#10;ZvqChPaCiURjOs49l24cRAdacJQdHKY+Tt2FI/Q1cQzssRFuo25wE5PqR9BZ7cYuYORWIwrvNWLG&#10;t8/R7MMN1TdtV3KUQ/QS6lE1/Bm2+vB6L03Z8nURgwxW/Bf2TrUik3JS1sKHbpzHRfRjCOqjH8PU&#10;XRig7ywuuWF//AbG/Bg7FzeaI1GTt+uc7WcZlFquvY5Nh7imfBbBIezHPhTvjRvo3eDsUVtiaBKL&#10;O10d8aGPTt3femITofrtrXFD+XnEk6JZmn40c31JDFMh0Gdd8/MWpkLB/Hmcph45FDVH8mbNIP2j&#10;Z+LGImPaiPEbUeZHzXIn291XbIi+y1Hz1YDm3HWSxpLR8GbeiVJeKBU/Qt131bkebKPt3U837ROE&#10;Cugd5RMWoR4DTxNNwYlEk+YKCel2IlN0DpJOOsUVPidHvDUKSJBWehaJGKE3UWOneVBNu4r+MuKv&#10;Ob409U8ct7lCvZbh9ak/DwP8C2jch3dZrJpm82rbz3jvzLRX2ZJSQrZ821O26nYRgzRk6z1Trcik&#10;nJT/zekqck5cE+p4WS/n3HXf0o4QFfQ/oOYP4XG4nH6mW3f3qXvEJP8o1VVzDk7R8hHihO61KmI4&#10;4/Co31njisPlm6Ee8la54u+3O+GQeypAwXQ4dKwwLx7bHECF/WnY4/SLxF3zNtHp5EfN5et+PJy+&#10;HrIYrzrKe//9w7Dy3KMy0GJVzsmOMed5zcdh1VPt33G6m7G6F3Un7upMlO9xWnO5KV87daZoD5JO&#10;OskNR37lc4Bei/iVz6rVR+iMtXZRCt5Ye+GbwA7c59eT37HOm1+tt3Ko/WuPeluZezHtNDe1Vgkh&#10;sQjZPwEAAP//AwBQSwMEFAAGAAgAAAAhAFhaxZk6AgAA6AUAABQAAABkcnMvbWVkaWEvaW1hZ2Ux&#10;LmVtZrSTPWgUQRTH3+zdmfMjusWJV0RdJUokQa8IooLcnKAIaipRG40ES4sUuTZsYSV+FjZiYWFl&#10;ddY2QbQVezuLkNpe1t9/d+ayIleI+uC3897MezNv3pt1ZnYfJA6GMC0jyDTGKgvZxWuX5LHVMjvO&#10;WhIdwvia+QcNs5faRNTk2WCH2VbD2MAWIAO2m3fe2Qx6Ckm68VVhdwPy/QIfQb49n5R+TWyzvH/Y&#10;N21PqZsd8q2xftCbdZhvw3pRFI9JtO0t8diLoHMY7LM+yNMPw77uUkfz0Q+1aHvXUOxcmOeapZx9&#10;9/zC7ZOnBi9efR9oXL61VNrmnNvP3VK8qnzNjqArpxVQ3rrrbID7nEcNsq0rp2U4A/LXKImjZvdV&#10;U799jzETz4k6LcpvMj8HqvtOuALqt+70pDmyTTeyc42RxZgpYqKOS17LeYAdJB/ryln7x7PVx+tw&#10;GdTHtk9cht6B2PNQT7pVFLt8VZeu1kH3frP6o2+20X/46Rv1PTCo5TCxbneIWwvxDGWte4zKJQOJ&#10;8mwHXHnS9prWo5BWqeZ8PWSQgmKbEPOMdVLOUccnv4Hdq/kpr93Qgsy6MLLTU0J6dxz7L2r/iDNy&#10;qGpviUdfhPi+//Q/WCA2C/G6t0T90ftfer858f3P4ifIZmLP/sdbr86s3vqQ0/XWlXeseezT39b6&#10;KnveAxf2X2OM/4DOk62en7C3fKPkvOsodT3O/ToexdSe+k/0X81ACupt4qs1TNsLHSlICtJ/AgAA&#10;//8DAFBLAwQUAAYACAAAACEAoyLmV+AAAAAJAQAADwAAAGRycy9kb3ducmV2LnhtbEyPTUvDQBCG&#10;74L/YRnBm92ksR/GbEop6qkItkLpbZqdJqHZ3ZDdJum/dzzp8eV5eeeZbDWaRvTU+dpZBfEkAkG2&#10;cLq2pYLv/fvTEoQPaDU2zpKCG3lY5fd3GabaDfaL+l0oBY9Yn6KCKoQ2ldIXFRn0E9eSZXZ2ncHA&#10;sSul7nDgcdPIaRTNpcHa8oUKW9pUVFx2V6PgY8BhncRv/fZy3tyO+9nnYRuTUo8P4/oVRKAx/JXh&#10;V5/VIWenk7ta7UWjYDGLp1xlkIBg/pIsnkGcOC/nEcg8k/8/yH8AAAD//wMAUEsBAi0AFAAGAAgA&#10;AAAhAKbmUfsMAQAAFQIAABMAAAAAAAAAAAAAAAAAAAAAAFtDb250ZW50X1R5cGVzXS54bWxQSwEC&#10;LQAUAAYACAAAACEAOP0h/9YAAACUAQAACwAAAAAAAAAAAAAAAAA9AQAAX3JlbHMvLnJlbHNQSwEC&#10;LQAUAAYACAAAACEABNabaKcGAADpGgAADgAAAAAAAAAAAAAAAAA8AgAAZHJzL2Uyb0RvYy54bWxQ&#10;SwECLQAUAAYACAAAACEAu+oD/8kAAAApAgAAGQAAAAAAAAAAAAAAAAAPCQAAZHJzL19yZWxzL2Uy&#10;b0RvYy54bWwucmVsc1BLAQItABQABgAIAAAAIQDgsq3sXAMAADgHAAAUAAAAAAAAAAAAAAAAAA8K&#10;AABkcnMvbWVkaWEvaW1hZ2UzLmVtZlBLAQItABQABgAIAAAAIQAF9k2tYQMAADgHAAAUAAAAAAAA&#10;AAAAAAAAAJ0NAABkcnMvbWVkaWEvaW1hZ2UyLmVtZlBLAQItABQABgAIAAAAIQBYWsWZOgIAAOgF&#10;AAAUAAAAAAAAAAAAAAAAADARAABkcnMvbWVkaWEvaW1hZ2UxLmVtZlBLAQItABQABgAIAAAAIQCj&#10;IuZX4AAAAAkBAAAPAAAAAAAAAAAAAAAAAJwTAABkcnMvZG93bnJldi54bWxQSwUGAAAAAAgACAAA&#10;AgAAqRQAAAAA&#10;">
                <v:shape id="圖片 13" o:spid="_x0000_s1049" type="#_x0000_t75" alt="1" style="position:absolute;width:11214;height:1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t22wAAAANsAAAAPAAAAZHJzL2Rvd25yZXYueG1sRE/basJA&#10;EH0v+A/LCL7VjVVEoqtIS6WvSfoBQ3aajWZnY3Zzab++Wyj4NodzncNpso0YqPO1YwWrZQKCuHS6&#10;5krBZ/H+vAPhA7LGxjEp+CYPp+Ps6YCpdiNnNOShEjGEfYoKTAhtKqUvDVn0S9cSR+7LdRZDhF0l&#10;dYdjDLeNfEmSrbRYc2ww2NKrofKW91ZBftcbfOuLS2E2pd9l/U+Wra9KLebTeQ8i0BQe4n/3h47z&#10;1/D3SzxAHn8BAAD//wMAUEsBAi0AFAAGAAgAAAAhANvh9svuAAAAhQEAABMAAAAAAAAAAAAAAAAA&#10;AAAAAFtDb250ZW50X1R5cGVzXS54bWxQSwECLQAUAAYACAAAACEAWvQsW78AAAAVAQAACwAAAAAA&#10;AAAAAAAAAAAfAQAAX3JlbHMvLnJlbHNQSwECLQAUAAYACAAAACEAG8bdtsAAAADbAAAADwAAAAAA&#10;AAAAAAAAAAAHAgAAZHJzL2Rvd25yZXYueG1sUEsFBgAAAAADAAMAtwAAAPQCAAAAAA==&#10;">
                  <v:imagedata r:id="rId70" o:title="1"/>
                  <v:path arrowok="t"/>
                </v:shape>
                <v:group id="群組 22" o:spid="_x0000_s1050" style="position:absolute;left:1749;top:715;width:10080;height:11016" coordsize="10092,1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line id="直線接點 18" o:spid="_x0000_s1051" style="position:absolute;visibility:visible;mso-wrap-style:square" from="6917,0" to="7076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s4+wwAAANsAAAAPAAAAZHJzL2Rvd25yZXYueG1sRI9BS8NA&#10;EIXvgv9hGcGb3USk2NhtKYrorTUpnofsNAnNzsbs2MZ/7xwKvc3w3rz3zXI9hd6caExdZAf5LAND&#10;XEffceNgX70/PINJguyxj0wO/ijBenV7s8TCxzN/0amUxmgIpwIdtCJDYW2qWwqYZnEgVu0Qx4Ci&#10;69hYP+JZw0NvH7NsbgN2rA0tDvTaUn0sf4ODKc/nP01N+RNtPxbfO6kOpbw5d383bV7ACE1yNV+u&#10;P73iK6z+ogPY1T8AAAD//wMAUEsBAi0AFAAGAAgAAAAhANvh9svuAAAAhQEAABMAAAAAAAAAAAAA&#10;AAAAAAAAAFtDb250ZW50X1R5cGVzXS54bWxQSwECLQAUAAYACAAAACEAWvQsW78AAAAVAQAACwAA&#10;AAAAAAAAAAAAAAAfAQAAX3JlbHMvLnJlbHNQSwECLQAUAAYACAAAACEA3uLOPsMAAADbAAAADwAA&#10;AAAAAAAAAAAAAAAHAgAAZHJzL2Rvd25yZXYueG1sUEsFBgAAAAADAAMAtwAAAPcCAAAAAA==&#10;" strokecolor="windowText" strokeweight="1.5pt">
                    <v:stroke joinstyle="miter"/>
                  </v:line>
                  <v:group id="群組 20" o:spid="_x0000_s1052" style="position:absolute;width:10092;height:11000" coordsize="10092,1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line id="直線接點 8" o:spid="_x0000_s1053" style="position:absolute;visibility:visible;mso-wrap-style:square" from="0,159" to="7119,8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JO0vgAAANoAAAAPAAAAZHJzL2Rvd25yZXYueG1sRE9La8JA&#10;EL4L/Q/LFLzpJiJiUzcilaK31lh6HrKTB2Zn0+xU4793D4UeP773Zju6Tl1pCK1nA+k8AUVcetty&#10;beDr/D5bgwqCbLHzTAbuFGCbP002mFl/4xNdC6lVDOGQoYFGpM+0DmVDDsPc98SRq/zgUCIcam0H&#10;vMVw1+lFkqy0w5ZjQ4M9vTVUXopfZ2BM09VPXVK6pI/Dy/ennKtC9sZMn8fdKyihUf7Ff+6jNRC3&#10;xivxBuj8AQAA//8DAFBLAQItABQABgAIAAAAIQDb4fbL7gAAAIUBAAATAAAAAAAAAAAAAAAAAAAA&#10;AABbQ29udGVudF9UeXBlc10ueG1sUEsBAi0AFAAGAAgAAAAhAFr0LFu/AAAAFQEAAAsAAAAAAAAA&#10;AAAAAAAAHwEAAF9yZWxzLy5yZWxzUEsBAi0AFAAGAAgAAAAhAGWsk7S+AAAA2gAAAA8AAAAAAAAA&#10;AAAAAAAABwIAAGRycy9kb3ducmV2LnhtbFBLBQYAAAAAAwADALcAAADyAgAAAAA=&#10;" strokecolor="windowText" strokeweight="1.5pt">
                      <v:stroke joinstyle="miter"/>
                    </v:line>
                    <v:oval id="橢圓 9" o:spid="_x0000_s1054" style="position:absolute;left:6122;top:8746;width:2146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6aPwQAAANoAAAAPAAAAZHJzL2Rvd25yZXYueG1sRI9fa8JA&#10;EMTfC36HY4W+1YulhBo9RQTBR/+09XXJrclhbi/mtjF++16h0MdhZn7DLFaDb1RPXXSBDUwnGSji&#10;MljHlYGP0/blHVQUZItNYDLwoAir5ehpgYUNdz5Qf5RKJQjHAg3UIm2hdSxr8hgnoSVO3iV0HiXJ&#10;rtK2w3uC+0a/ZlmuPTpOCzW2tKmpvB6/vYGwlfztSzK339xy93k+5X3s0Zjn8bCegxIa5D/8195Z&#10;AzP4vZJugF7+AAAA//8DAFBLAQItABQABgAIAAAAIQDb4fbL7gAAAIUBAAATAAAAAAAAAAAAAAAA&#10;AAAAAABbQ29udGVudF9UeXBlc10ueG1sUEsBAi0AFAAGAAgAAAAhAFr0LFu/AAAAFQEAAAsAAAAA&#10;AAAAAAAAAAAAHwEAAF9yZWxzLy5yZWxzUEsBAi0AFAAGAAgAAAAhAKhnpo/BAAAA2gAAAA8AAAAA&#10;AAAAAAAAAAAABwIAAGRycy9kb3ducmV2LnhtbFBLBQYAAAAAAwADALcAAAD1AgAAAAA=&#10;" fillcolor="#5b9bd5" strokecolor="windowText" strokeweight="1.5pt">
                      <v:stroke joinstyle="miter"/>
                    </v:oval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55" type="#_x0000_t202" style="position:absolute;left:477;top:2385;width:2783;height:3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<v:textbox>
                        <w:txbxContent>
                          <w:p w:rsidR="004000C7" w:rsidRDefault="004000C7" w:rsidP="004000C7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圖片 16" o:spid="_x0000_s1056" type="#_x0000_t75" alt="1" style="position:absolute;left:1192;width:2045;height:20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GwwgAAANsAAAAPAAAAZHJzL2Rvd25yZXYueG1sRE9La8JA&#10;EL4X+h+WKXirm3qQmrqKD0S9CI2lXofsmMRmZ+PumqT/3i0Ivc3H95zpvDe1aMn5yrKCt2ECgji3&#10;uuJCwddx8/oOwgdkjbVlUvBLHuaz56cpptp2/EltFgoRQ9inqKAMoUml9HlJBv3QNsSRO1tnMETo&#10;CqkddjHc1HKUJGNpsOLYUGJDq5Lyn+xmFMjlWrt2ub0e6DLZT767rD2eKqUGL/3iA0SgPvyLH+6d&#10;jvPH8PdLPEDO7gAAAP//AwBQSwECLQAUAAYACAAAACEA2+H2y+4AAACFAQAAEwAAAAAAAAAAAAAA&#10;AAAAAAAAW0NvbnRlbnRfVHlwZXNdLnhtbFBLAQItABQABgAIAAAAIQBa9CxbvwAAABUBAAALAAAA&#10;AAAAAAAAAAAAAB8BAABfcmVscy8ucmVsc1BLAQItABQABgAIAAAAIQDcOxGwwgAAANsAAAAPAAAA&#10;AAAAAAAAAAAAAAcCAABkcnMvZG93bnJldi54bWxQSwUGAAAAAAMAAwC3AAAA9gIAAAAA&#10;">
                      <v:imagedata r:id="rId71" o:title="1"/>
                      <v:path arrowok="t"/>
                    </v:shape>
                    <v:shape id="文字方塊 2" o:spid="_x0000_s1057" type="#_x0000_t202" style="position:absolute;left:6599;top:1987;width:3493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:rsidR="004000C7" w:rsidRPr="000315FA" w:rsidRDefault="004000C7" w:rsidP="004000C7">
                            <w:r w:rsidRPr="000315FA"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圖片 21" o:spid="_x0000_s1058" type="#_x0000_t75" alt="1" style="position:absolute;left:5327;top:5327;width:1670;height:1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gwRwgAAANsAAAAPAAAAZHJzL2Rvd25yZXYueG1sRI/RisIw&#10;FETfF/yHcAXf1rTCLlKNRRRB8GWrfsClubalyU1poq379WZhwcdhZs4w63y0Rjyo941jBek8AUFc&#10;Ot1wpeB6OXwuQfiArNE4JgVP8pBvJh9rzLQbuKDHOVQiQthnqKAOocuk9GVNFv3cdcTRu7neYoiy&#10;r6TucYhwa+QiSb6lxYbjQo0d7Woq2/PdKri1y3vRtrvfzhXG/CRfp2F/PCk1m47bFYhAY3iH/9tH&#10;rWCRwt+X+APk5gUAAP//AwBQSwECLQAUAAYACAAAACEA2+H2y+4AAACFAQAAEwAAAAAAAAAAAAAA&#10;AAAAAAAAW0NvbnRlbnRfVHlwZXNdLnhtbFBLAQItABQABgAIAAAAIQBa9CxbvwAAABUBAAALAAAA&#10;AAAAAAAAAAAAAB8BAABfcmVscy8ucmVsc1BLAQItABQABgAIAAAAIQCW8gwRwgAAANsAAAAPAAAA&#10;AAAAAAAAAAAAAAcCAABkcnMvZG93bnJldi54bWxQSwUGAAAAAAMAAwC3AAAA9gIAAAAA&#10;">
                    <v:imagedata r:id="rId72" o:title="1"/>
                    <v:path arrowok="t"/>
                  </v:shape>
                </v:group>
                <w10:wrap type="square" anchorx="margin"/>
              </v:group>
            </w:pict>
          </mc:Fallback>
        </mc:AlternateContent>
      </w:r>
      <w:r w:rsidRPr="002246E8">
        <w:rPr>
          <w:rFonts w:asciiTheme="minorEastAsia" w:eastAsiaTheme="minorEastAsia" w:hAnsiTheme="minorEastAsia"/>
        </w:rPr>
        <w:t>如</w:t>
      </w:r>
      <w:r w:rsidRPr="002246E8">
        <w:rPr>
          <w:rFonts w:asciiTheme="minorEastAsia" w:eastAsiaTheme="minorEastAsia" w:hAnsiTheme="minorEastAsia" w:hint="eastAsia"/>
        </w:rPr>
        <w:t>右圖所示</w:t>
      </w:r>
      <w:r w:rsidRPr="002246E8">
        <w:rPr>
          <w:rFonts w:asciiTheme="minorEastAsia" w:eastAsiaTheme="minorEastAsia" w:hAnsiTheme="minorEastAsia"/>
        </w:rPr>
        <w:t>，一重</w:t>
      </w:r>
      <w:r w:rsidRPr="002246E8">
        <w:rPr>
          <w:rFonts w:asciiTheme="minorEastAsia" w:eastAsiaTheme="minorEastAsia" w:hAnsiTheme="minorEastAsia" w:hint="eastAsia"/>
        </w:rPr>
        <w:t>量為</w:t>
      </w:r>
      <w:r w:rsidR="004E46DF" w:rsidRPr="002246E8">
        <w:rPr>
          <w:rFonts w:asciiTheme="minorEastAsia" w:eastAsiaTheme="minorEastAsia" w:hAnsiTheme="minorEastAsia" w:hint="eastAsia"/>
        </w:rPr>
        <w:t>2</w:t>
      </w:r>
      <w:r w:rsidRPr="002246E8">
        <w:rPr>
          <w:rFonts w:asciiTheme="minorEastAsia" w:eastAsiaTheme="minorEastAsia" w:hAnsiTheme="minorEastAsia"/>
        </w:rPr>
        <w:t>0 公斤</w:t>
      </w:r>
      <w:r w:rsidRPr="002246E8">
        <w:rPr>
          <w:rFonts w:asciiTheme="minorEastAsia" w:eastAsiaTheme="minorEastAsia" w:hAnsiTheme="minorEastAsia" w:hint="eastAsia"/>
        </w:rPr>
        <w:t>重</w:t>
      </w:r>
      <w:r w:rsidRPr="002246E8">
        <w:rPr>
          <w:rFonts w:asciiTheme="minorEastAsia" w:eastAsiaTheme="minorEastAsia" w:hAnsiTheme="minorEastAsia"/>
        </w:rPr>
        <w:t>的物體</w:t>
      </w:r>
      <w:r w:rsidR="002246E8">
        <w:rPr>
          <w:rFonts w:asciiTheme="minorEastAsia" w:eastAsiaTheme="minorEastAsia" w:hAnsiTheme="minorEastAsia" w:hint="eastAsia"/>
        </w:rPr>
        <w:t>，</w:t>
      </w:r>
      <w:r w:rsidRPr="002246E8">
        <w:rPr>
          <w:rFonts w:asciiTheme="minorEastAsia" w:eastAsiaTheme="minorEastAsia" w:hAnsiTheme="minorEastAsia"/>
        </w:rPr>
        <w:t>掛在</w:t>
      </w:r>
      <w:r w:rsidRPr="002246E8">
        <w:rPr>
          <w:rFonts w:asciiTheme="minorEastAsia" w:eastAsiaTheme="minorEastAsia" w:hAnsiTheme="minorEastAsia" w:hint="eastAsia"/>
        </w:rPr>
        <w:t>A、</w:t>
      </w:r>
      <w:r w:rsidRPr="002246E8">
        <w:rPr>
          <w:rFonts w:asciiTheme="minorEastAsia" w:eastAsiaTheme="minorEastAsia" w:hAnsiTheme="minorEastAsia"/>
        </w:rPr>
        <w:t>B</w:t>
      </w:r>
      <w:r w:rsidRPr="002246E8">
        <w:rPr>
          <w:rFonts w:asciiTheme="minorEastAsia" w:eastAsiaTheme="minorEastAsia" w:hAnsiTheme="minorEastAsia" w:hint="eastAsia"/>
        </w:rPr>
        <w:t>兩</w:t>
      </w:r>
      <w:r w:rsidRPr="002246E8">
        <w:rPr>
          <w:rFonts w:asciiTheme="minorEastAsia" w:eastAsiaTheme="minorEastAsia" w:hAnsiTheme="minorEastAsia"/>
        </w:rPr>
        <w:t>繩</w:t>
      </w:r>
      <w:r w:rsidR="002246E8" w:rsidRPr="002246E8">
        <w:rPr>
          <w:rFonts w:asciiTheme="minorEastAsia" w:eastAsiaTheme="minorEastAsia" w:hAnsiTheme="minorEastAsia" w:hint="eastAsia"/>
        </w:rPr>
        <w:t>的下端而</w:t>
      </w:r>
      <w:r w:rsidRPr="002246E8">
        <w:rPr>
          <w:rFonts w:asciiTheme="minorEastAsia" w:eastAsiaTheme="minorEastAsia" w:hAnsiTheme="minorEastAsia"/>
        </w:rPr>
        <w:t>靜止不動，則A 繩上之張力為</w:t>
      </w:r>
      <w:r w:rsidR="00D13B1A" w:rsidRPr="002246E8">
        <w:rPr>
          <w:rFonts w:asciiTheme="minorEastAsia" w:eastAsiaTheme="minorEastAsia" w:hAnsiTheme="minorEastAsia" w:hint="eastAsia"/>
        </w:rPr>
        <w:t xml:space="preserve"> </w:t>
      </w:r>
      <w:r w:rsidR="00D13B1A" w:rsidRPr="002246E8">
        <w:rPr>
          <w:rFonts w:asciiTheme="minorEastAsia" w:eastAsiaTheme="minorEastAsia" w:hAnsiTheme="minorEastAsia"/>
        </w:rPr>
        <w:t xml:space="preserve">(A) </w:t>
      </w:r>
      <w:r w:rsidR="00D13B1A">
        <w:t>0</w:t>
      </w:r>
      <w:r w:rsidRPr="002246E8">
        <w:rPr>
          <w:rFonts w:asciiTheme="minorEastAsia" w:eastAsiaTheme="minorEastAsia" w:hAnsiTheme="minorEastAsia"/>
        </w:rPr>
        <w:t xml:space="preserve">　(B)</w:t>
      </w:r>
      <w:r w:rsidR="004E46DF" w:rsidRPr="002246E8">
        <w:rPr>
          <w:rFonts w:asciiTheme="minorEastAsia" w:eastAsiaTheme="minorEastAsia" w:hAnsiTheme="minorEastAsia" w:hint="eastAsia"/>
        </w:rPr>
        <w:t xml:space="preserve"> 12.5</w:t>
      </w:r>
      <w:r w:rsidRPr="002246E8">
        <w:rPr>
          <w:rFonts w:asciiTheme="minorEastAsia" w:eastAsiaTheme="minorEastAsia" w:hAnsiTheme="minorEastAsia"/>
        </w:rPr>
        <w:t xml:space="preserve">　(C)</w:t>
      </w:r>
      <w:r w:rsidR="004E46DF" w:rsidRPr="002246E8">
        <w:rPr>
          <w:rFonts w:asciiTheme="minorEastAsia" w:eastAsiaTheme="minorEastAsia" w:hAnsiTheme="minorEastAsia" w:hint="eastAsia"/>
        </w:rPr>
        <w:t xml:space="preserve"> </w:t>
      </w:r>
      <w:r w:rsidR="00D13B1A" w:rsidRPr="002246E8">
        <w:rPr>
          <w:rFonts w:asciiTheme="minorEastAsia" w:eastAsiaTheme="minorEastAsia" w:hAnsiTheme="minorEastAsia"/>
        </w:rPr>
        <w:t>15</w:t>
      </w:r>
      <w:r w:rsidRPr="002246E8">
        <w:rPr>
          <w:rFonts w:asciiTheme="minorEastAsia" w:eastAsiaTheme="minorEastAsia" w:hAnsiTheme="minorEastAsia"/>
        </w:rPr>
        <w:t xml:space="preserve">　 (D)</w:t>
      </w:r>
      <w:r w:rsidR="004E46DF" w:rsidRPr="002246E8">
        <w:rPr>
          <w:rFonts w:asciiTheme="minorEastAsia" w:eastAsiaTheme="minorEastAsia" w:hAnsiTheme="minorEastAsia" w:hint="eastAsia"/>
        </w:rPr>
        <w:t xml:space="preserve"> </w:t>
      </w:r>
      <w:r w:rsidR="00D13B1A" w:rsidRPr="002246E8">
        <w:rPr>
          <w:rFonts w:asciiTheme="minorEastAsia" w:eastAsiaTheme="minorEastAsia" w:hAnsiTheme="minorEastAsia"/>
        </w:rPr>
        <w:t>1</w:t>
      </w:r>
      <w:r w:rsidR="004E46DF" w:rsidRPr="002246E8">
        <w:rPr>
          <w:rFonts w:asciiTheme="minorEastAsia" w:eastAsiaTheme="minorEastAsia" w:hAnsiTheme="minorEastAsia" w:hint="eastAsia"/>
        </w:rPr>
        <w:t>6</w:t>
      </w:r>
      <w:r w:rsidRPr="002246E8">
        <w:rPr>
          <w:rFonts w:asciiTheme="minorEastAsia" w:eastAsiaTheme="minorEastAsia" w:hAnsiTheme="minorEastAsia"/>
        </w:rPr>
        <w:t xml:space="preserve">　(E)</w:t>
      </w:r>
      <w:r w:rsidR="004E46DF" w:rsidRPr="002246E8">
        <w:rPr>
          <w:rFonts w:asciiTheme="minorEastAsia" w:eastAsiaTheme="minorEastAsia" w:hAnsiTheme="minorEastAsia" w:hint="eastAsia"/>
        </w:rPr>
        <w:t xml:space="preserve"> </w:t>
      </w:r>
      <w:r w:rsidR="00D13B1A" w:rsidRPr="002246E8">
        <w:rPr>
          <w:rFonts w:asciiTheme="minorEastAsia" w:eastAsiaTheme="minorEastAsia" w:hAnsiTheme="minorEastAsia"/>
        </w:rPr>
        <w:t>25</w:t>
      </w:r>
      <w:r w:rsidRPr="002246E8">
        <w:rPr>
          <w:rFonts w:asciiTheme="minorEastAsia" w:eastAsiaTheme="minorEastAsia" w:hAnsiTheme="minorEastAsia"/>
        </w:rPr>
        <w:t xml:space="preserve">　公斤</w:t>
      </w:r>
      <w:r w:rsidRPr="002246E8">
        <w:rPr>
          <w:rFonts w:asciiTheme="minorEastAsia" w:eastAsiaTheme="minorEastAsia" w:hAnsiTheme="minorEastAsia" w:hint="eastAsia"/>
        </w:rPr>
        <w:t>重</w:t>
      </w:r>
      <w:r w:rsidRPr="002246E8">
        <w:rPr>
          <w:rFonts w:asciiTheme="minorEastAsia" w:eastAsiaTheme="minorEastAsia" w:hAnsiTheme="minorEastAsia"/>
        </w:rPr>
        <w:t>。</w:t>
      </w:r>
    </w:p>
    <w:p w:rsidR="00A17ABE" w:rsidRPr="003E4360" w:rsidRDefault="00A17ABE" w:rsidP="00371F0B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  <w:color w:val="FF0000"/>
        </w:rPr>
      </w:pPr>
    </w:p>
    <w:p w:rsidR="004000C7" w:rsidRPr="003E4360" w:rsidRDefault="004000C7" w:rsidP="00371F0B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  <w:color w:val="FF0000"/>
        </w:rPr>
      </w:pPr>
    </w:p>
    <w:p w:rsidR="004000C7" w:rsidRPr="003E4360" w:rsidRDefault="004000C7" w:rsidP="006739DA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  <w:color w:val="FF0000"/>
        </w:rPr>
      </w:pPr>
    </w:p>
    <w:p w:rsidR="00A17ABE" w:rsidRPr="003E4360" w:rsidRDefault="00A17ABE" w:rsidP="00A17ABE">
      <w:pPr>
        <w:pStyle w:val="a7"/>
        <w:numPr>
          <w:ilvl w:val="0"/>
          <w:numId w:val="1"/>
        </w:numPr>
        <w:ind w:leftChars="0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725824" behindDoc="0" locked="0" layoutInCell="1" allowOverlap="1" wp14:anchorId="4DC66B95" wp14:editId="501A1CED">
            <wp:simplePos x="0" y="0"/>
            <wp:positionH relativeFrom="margin">
              <wp:posOffset>4607560</wp:posOffset>
            </wp:positionH>
            <wp:positionV relativeFrom="paragraph">
              <wp:posOffset>189230</wp:posOffset>
            </wp:positionV>
            <wp:extent cx="1344930" cy="1672590"/>
            <wp:effectExtent l="0" t="0" r="7620" b="3810"/>
            <wp:wrapSquare wrapText="bothSides"/>
            <wp:docPr id="218" name="圖片 218" descr="10303-100-2-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10303-100-2-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E4360">
        <w:rPr>
          <w:rFonts w:asciiTheme="minorEastAsia" w:eastAsiaTheme="minorEastAsia" w:hAnsiTheme="minorEastAsia"/>
        </w:rPr>
        <w:t>如圖所示，以輕繩將U字形的均勻鋼絲PQST懸起，鋼絲相鄰的兩段均互相垂直，</w:t>
      </w:r>
      <w:r w:rsidR="00EA4EEF">
        <w:rPr>
          <w:rFonts w:asciiTheme="minorEastAsia" w:eastAsiaTheme="minorEastAsia" w:hAnsiTheme="minorEastAsia" w:hint="eastAsia"/>
        </w:rPr>
        <w:t>三段的長度比為</w:t>
      </w:r>
      <w:r w:rsidR="00FD4B5E" w:rsidRPr="00EA4EEF">
        <w:rPr>
          <w:rFonts w:asciiTheme="minorEastAsia" w:eastAsiaTheme="minorEastAsia" w:hAnsiTheme="minorEastAsia"/>
          <w:position w:val="-10"/>
        </w:rPr>
        <w:object w:dxaOrig="2200" w:dyaOrig="380">
          <v:shape id="_x0000_i1045" type="#_x0000_t75" style="width:109.8pt;height:19.2pt" o:ole="">
            <v:imagedata r:id="rId74" o:title=""/>
          </v:shape>
          <o:OLEObject Type="Embed" ProgID="Equation.3" ShapeID="_x0000_i1045" DrawAspect="Content" ObjectID="_1635679609" r:id="rId75"/>
        </w:object>
      </w:r>
      <w:r w:rsidRPr="003E4360">
        <w:rPr>
          <w:rFonts w:asciiTheme="minorEastAsia" w:eastAsiaTheme="minorEastAsia" w:hAnsiTheme="minorEastAsia"/>
        </w:rPr>
        <w:t>，則平衡時PQ段與鉛直方向夾角</w:t>
      </w:r>
      <w:r w:rsidRPr="003E4360">
        <w:rPr>
          <w:rFonts w:asciiTheme="minorEastAsia" w:eastAsiaTheme="minorEastAsia" w:hAnsiTheme="minorEastAsia"/>
          <w:i/>
        </w:rPr>
        <w:t>θ</w:t>
      </w:r>
      <w:r w:rsidRPr="003E4360">
        <w:rPr>
          <w:rFonts w:asciiTheme="minorEastAsia" w:eastAsiaTheme="minorEastAsia" w:hAnsiTheme="minorEastAsia"/>
        </w:rPr>
        <w:t>之正切值為何？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914EDB">
        <w:rPr>
          <w:rFonts w:asciiTheme="minorEastAsia" w:eastAsiaTheme="minorEastAsia" w:hAnsiTheme="minorEastAsia"/>
        </w:rPr>
        <w:t xml:space="preserve"> </w:t>
      </w:r>
      <w:r w:rsidR="00914EDB" w:rsidRPr="00914EDB">
        <w:rPr>
          <w:rFonts w:asciiTheme="minorEastAsia" w:eastAsiaTheme="minorEastAsia" w:hAnsiTheme="minorEastAsia"/>
          <w:position w:val="-24"/>
        </w:rPr>
        <w:object w:dxaOrig="240" w:dyaOrig="620">
          <v:shape id="_x0000_i1046" type="#_x0000_t75" style="width:12pt;height:31.2pt" o:ole="">
            <v:imagedata r:id="rId76" o:title=""/>
          </v:shape>
          <o:OLEObject Type="Embed" ProgID="Equation.3" ShapeID="_x0000_i1046" DrawAspect="Content" ObjectID="_1635679610" r:id="rId77"/>
        </w:object>
      </w:r>
      <w:r w:rsidRPr="003E4360">
        <w:rPr>
          <w:rFonts w:asciiTheme="minorEastAsia" w:eastAsiaTheme="minorEastAsia" w:hAnsiTheme="minorEastAsia"/>
        </w:rPr>
        <w:t xml:space="preserve">　(B)</w:t>
      </w:r>
      <w:r w:rsidR="00FD4B5E" w:rsidRPr="00FD4B5E">
        <w:rPr>
          <w:rFonts w:asciiTheme="minorEastAsia" w:eastAsiaTheme="minorEastAsia" w:hAnsiTheme="minorEastAsia"/>
        </w:rPr>
        <w:t xml:space="preserve"> </w:t>
      </w:r>
      <w:r w:rsidR="00FD4B5E" w:rsidRPr="003E4360">
        <w:rPr>
          <w:rFonts w:asciiTheme="minorEastAsia" w:eastAsiaTheme="minorEastAsia" w:hAnsiTheme="minorEastAsia"/>
          <w:position w:val="-22"/>
        </w:rPr>
        <w:object w:dxaOrig="220" w:dyaOrig="580">
          <v:shape id="_x0000_i1047" type="#_x0000_t75" style="width:11.4pt;height:28.8pt" o:ole="">
            <v:imagedata r:id="rId78" o:title=""/>
          </v:shape>
          <o:OLEObject Type="Embed" ProgID="Equation.DSMT4" ShapeID="_x0000_i1047" DrawAspect="Content" ObjectID="_1635679611" r:id="rId79"/>
        </w:object>
      </w:r>
      <w:r w:rsidRPr="003E4360">
        <w:rPr>
          <w:rFonts w:asciiTheme="minorEastAsia" w:eastAsiaTheme="minorEastAsia" w:hAnsiTheme="minorEastAsia"/>
        </w:rPr>
        <w:t xml:space="preserve">　(C)</w:t>
      </w:r>
      <w:r w:rsidR="00FD4B5E" w:rsidRPr="00FD4B5E">
        <w:rPr>
          <w:rFonts w:asciiTheme="minorEastAsia" w:eastAsiaTheme="minorEastAsia" w:hAnsiTheme="minorEastAsia"/>
        </w:rPr>
        <w:t xml:space="preserve"> </w:t>
      </w:r>
      <w:r w:rsidR="00FD4B5E" w:rsidRPr="003E4360">
        <w:rPr>
          <w:rFonts w:asciiTheme="minorEastAsia" w:eastAsiaTheme="minorEastAsia" w:hAnsiTheme="minorEastAsia"/>
          <w:position w:val="-22"/>
        </w:rPr>
        <w:object w:dxaOrig="220" w:dyaOrig="580">
          <v:shape id="_x0000_i1048" type="#_x0000_t75" style="width:11.4pt;height:28.8pt" o:ole="">
            <v:imagedata r:id="rId80" o:title=""/>
          </v:shape>
          <o:OLEObject Type="Embed" ProgID="Equation.DSMT4" ShapeID="_x0000_i1048" DrawAspect="Content" ObjectID="_1635679612" r:id="rId81"/>
        </w:object>
      </w:r>
      <w:r w:rsidRPr="003E4360">
        <w:rPr>
          <w:rFonts w:asciiTheme="minorEastAsia" w:eastAsiaTheme="minorEastAsia" w:hAnsiTheme="minorEastAsia"/>
        </w:rPr>
        <w:t xml:space="preserve">　(D)</w:t>
      </w:r>
      <w:r w:rsidR="00FD4B5E" w:rsidRPr="00FD4B5E">
        <w:rPr>
          <w:rFonts w:asciiTheme="minorEastAsia" w:eastAsiaTheme="minorEastAsia" w:hAnsiTheme="minorEastAsia"/>
        </w:rPr>
        <w:t xml:space="preserve"> </w:t>
      </w:r>
      <w:r w:rsidR="00FD4B5E" w:rsidRPr="00FD4B5E">
        <w:rPr>
          <w:rFonts w:asciiTheme="minorEastAsia" w:eastAsiaTheme="minorEastAsia" w:hAnsiTheme="minorEastAsia"/>
          <w:position w:val="-24"/>
        </w:rPr>
        <w:object w:dxaOrig="240" w:dyaOrig="620">
          <v:shape id="_x0000_i1049" type="#_x0000_t75" style="width:12pt;height:31.2pt" o:ole="">
            <v:imagedata r:id="rId82" o:title=""/>
          </v:shape>
          <o:OLEObject Type="Embed" ProgID="Equation.3" ShapeID="_x0000_i1049" DrawAspect="Content" ObjectID="_1635679613" r:id="rId83"/>
        </w:object>
      </w:r>
      <w:r w:rsidR="00FD4B5E">
        <w:rPr>
          <w:rFonts w:asciiTheme="minorEastAsia" w:eastAsiaTheme="minorEastAsia" w:hAnsiTheme="minorEastAsia"/>
        </w:rPr>
        <w:t xml:space="preserve">  </w:t>
      </w:r>
      <w:r w:rsidRPr="003E4360">
        <w:rPr>
          <w:rFonts w:asciiTheme="minorEastAsia" w:eastAsiaTheme="minorEastAsia" w:hAnsiTheme="minorEastAsia"/>
        </w:rPr>
        <w:t>(E)</w:t>
      </w:r>
      <w:r w:rsidR="004E46DF">
        <w:rPr>
          <w:rFonts w:asciiTheme="minorEastAsia" w:eastAsiaTheme="minorEastAsia" w:hAnsiTheme="minorEastAsia" w:hint="eastAsia"/>
        </w:rPr>
        <w:t xml:space="preserve"> </w:t>
      </w:r>
      <w:r w:rsidR="0090366A" w:rsidRPr="0090366A">
        <w:rPr>
          <w:rFonts w:asciiTheme="minorEastAsia" w:eastAsiaTheme="minorEastAsia" w:hAnsiTheme="minorEastAsia"/>
          <w:position w:val="-24"/>
        </w:rPr>
        <w:object w:dxaOrig="220" w:dyaOrig="620">
          <v:shape id="_x0000_i1050" type="#_x0000_t75" style="width:10.8pt;height:31.2pt" o:ole="">
            <v:imagedata r:id="rId84" o:title=""/>
          </v:shape>
          <o:OLEObject Type="Embed" ProgID="Equation.3" ShapeID="_x0000_i1050" DrawAspect="Content" ObjectID="_1635679614" r:id="rId85"/>
        </w:object>
      </w:r>
      <w:r w:rsidRPr="003E4360">
        <w:rPr>
          <w:rFonts w:asciiTheme="minorEastAsia" w:eastAsiaTheme="minorEastAsia" w:hAnsiTheme="minorEastAsia" w:hint="eastAsia"/>
        </w:rPr>
        <w:t>。</w:t>
      </w:r>
    </w:p>
    <w:p w:rsidR="00A17ABE" w:rsidRDefault="00A17ABE" w:rsidP="00A17ABE">
      <w:pPr>
        <w:rPr>
          <w:rFonts w:asciiTheme="minorEastAsia" w:eastAsiaTheme="minorEastAsia" w:hAnsiTheme="minorEastAsia"/>
        </w:rPr>
      </w:pPr>
    </w:p>
    <w:p w:rsidR="00371F0B" w:rsidRPr="003E4360" w:rsidRDefault="00371F0B" w:rsidP="00A17ABE">
      <w:pPr>
        <w:rPr>
          <w:rFonts w:asciiTheme="minorEastAsia" w:eastAsiaTheme="minorEastAsia" w:hAnsiTheme="minorEastAsia"/>
        </w:rPr>
      </w:pPr>
    </w:p>
    <w:p w:rsidR="00DA4AEC" w:rsidRPr="003E4360" w:rsidRDefault="00DA4AEC" w:rsidP="00DA4AEC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0F04BB09" wp14:editId="43880FE7">
                <wp:simplePos x="0" y="0"/>
                <wp:positionH relativeFrom="margin">
                  <wp:posOffset>1901190</wp:posOffset>
                </wp:positionH>
                <wp:positionV relativeFrom="paragraph">
                  <wp:posOffset>145415</wp:posOffset>
                </wp:positionV>
                <wp:extent cx="4104005" cy="1353185"/>
                <wp:effectExtent l="0" t="0" r="10795" b="0"/>
                <wp:wrapSquare wrapText="bothSides"/>
                <wp:docPr id="216" name="群組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4005" cy="1353185"/>
                          <a:chOff x="0" y="0"/>
                          <a:chExt cx="4104061" cy="1353571"/>
                        </a:xfrm>
                      </wpg:grpSpPr>
                      <wpg:grpSp>
                        <wpg:cNvPr id="215" name="群組 215"/>
                        <wpg:cNvGrpSpPr/>
                        <wpg:grpSpPr>
                          <a:xfrm>
                            <a:off x="0" y="0"/>
                            <a:ext cx="4104061" cy="1353571"/>
                            <a:chOff x="0" y="0"/>
                            <a:chExt cx="4104061" cy="1353571"/>
                          </a:xfrm>
                        </wpg:grpSpPr>
                        <wpg:grpSp>
                          <wpg:cNvPr id="214" name="群組 214"/>
                          <wpg:cNvGrpSpPr/>
                          <wpg:grpSpPr>
                            <a:xfrm>
                              <a:off x="0" y="0"/>
                              <a:ext cx="4104061" cy="1353571"/>
                              <a:chOff x="0" y="0"/>
                              <a:chExt cx="4104061" cy="1353571"/>
                            </a:xfrm>
                          </wpg:grpSpPr>
                          <wpg:grpSp>
                            <wpg:cNvPr id="213" name="群組 213"/>
                            <wpg:cNvGrpSpPr/>
                            <wpg:grpSpPr>
                              <a:xfrm>
                                <a:off x="0" y="0"/>
                                <a:ext cx="4104061" cy="1353571"/>
                                <a:chOff x="0" y="0"/>
                                <a:chExt cx="4104061" cy="135357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2" name="圖片 202" descr="Figure schematic drawing of uniform plank rests on a level surface. Part of the plank that is 4.2 meters long is supported by the plank. Part of the plank that is 1.8 meters long is hanging over it.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80556"/>
                                <a:stretch/>
                              </pic:blipFill>
                              <pic:spPr bwMode="auto">
                                <a:xfrm>
                                  <a:off x="7952" y="0"/>
                                  <a:ext cx="33909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7" name="圖片 207" descr="Figure schematic drawing of uniform plank rests on a level surface. Part of the plank that is 4.2 meters long is supported by the plank. Part of the plank that is 1.8 meters long is hanging over it.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2684"/>
                                <a:stretch/>
                              </pic:blipFill>
                              <pic:spPr bwMode="auto">
                                <a:xfrm>
                                  <a:off x="0" y="405516"/>
                                  <a:ext cx="3390900" cy="948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208" name="矩形 208"/>
                              <wps:cNvSpPr/>
                              <wps:spPr>
                                <a:xfrm>
                                  <a:off x="2592126" y="286247"/>
                                  <a:ext cx="1511935" cy="15875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955" y="373711"/>
                                <a:ext cx="246380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6EE5" w:rsidRDefault="00776EE5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2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564" y="206734"/>
                              <a:ext cx="246380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76EE5" w:rsidRDefault="00776EE5" w:rsidP="00776EE5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530380" y="429185"/>
                            <a:ext cx="421010" cy="3296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6EE5" w:rsidRDefault="00776EE5">
                              <w:r>
                                <w:t>L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04BB09" id="群組 216" o:spid="_x0000_s1059" style="position:absolute;left:0;text-align:left;margin-left:149.7pt;margin-top:11.45pt;width:323.15pt;height:106.55pt;z-index:251722752;mso-position-horizontal-relative:margin" coordsize="41040,135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GrORBgAAJhoAAA4AAABkcnMvZTJvRG9jLnhtbOxZy24bNxTdF+g/&#10;ELOXNE+9EDmQZTsI4CZGkiJrasTRDDIznJKUJbforkDQfkC6KVC06KaLLrvoov0bJ7/RQ85DsqSm&#10;gWu4DuAAkUkOybkvnnsu58HDVZaScyZkwvOR5bRti7A85LMkn4+sz1+ctPoWkYrmM5rynI2sCyat&#10;hweffvJgWQyZy2Oezpgg2CSXw2UxsmKlimGnI8OYZVS2ecFyPIy4yKhCV8w7M0GX2D1LO65tdztL&#10;LmaF4CGTEqNH5UPrwOwfRSxUT6NIMkXSkQXZlPkV5neqfzsHD+hwLmgRJ2ElBr2GFBlNcry02eqI&#10;KkoWItnZKktCwSWPVDvkWYdHURIyowO0cewtbR4JviiMLvPhcl40ZoJpt+x07W3DJ+dngiSzkeU6&#10;XYvkNIOT3v31y7vfvyF6BPZZFvMhpj0SxfPiTFQD87KnVV5FItN/oQxZGcteNJZlK0VCDPqO7dt2&#10;YJEQzxwv8Jx+UNo+jOGgnXVhfLy5suusVwY9R6/s1C/uaPkacZpOI3ejHt6+pZ4R4cbU2yMkHd6e&#10;ev6Oev6Neu9/Vs/bUc/76NQrknCI/9U5RmvnHP873mGVWghmVZtkH7RHRsWrRdEC5BRUJdMkTdSF&#10;gU+AixYqPz9LwjNRdjYgwXZrq1/+8Obdt6+Jq0dmTIaA0JNkDkFICdUKalXITHhEFnmiMZsUKc1f&#10;EcGkkoTnhJKUnbOUyIWIaMja5IwKpeermFVzVUwVSSTx2y7JmEJmIcgccz0kF0XBhWIzMr1Yr3jf&#10;Jk67v71JTPM5EgXhSFokUW0dRNoEWuvSBlT76JSHryTJ+UTPZ2NZIJMAuQzyXJ3e0d0rBpymSXGS&#10;pCkRXL1MVPw8pgVQ1TEJQj+sfAcbbsH4HveXKeKIh4uM5arMeYKlcCPPZZwU0iJiyLIpA4SLx7Py&#10;JYDdU6k0KGsANnnoK7c/tu2Be9iaBPak5du949Z44PdaPfu459t+35k4k6+1iI4/XEgGA9D0qEgq&#10;WTG6I+3epFMFQZnOTFok59Qk3xK0IZAB71pE4Lg2iZZVivAZzEyQmPt2EJjkg1ElmApjvVpbujZu&#10;6TWJjESmy8/4DAamC8WNjbcyUm8QIGp3k5LnDeyBDVagk5Lr9R3XJIQmsyAQhFSPGEccowH7Qjrz&#10;AnoO85b61FO0AjnXbsc4Hab5lQHsWY7Uam96JvC6PjzTbY3HR72W7x/1W4eHaE0mxwPfc7p+cNx4&#10;RsZ0xpdPpzLE2Zv9d+f8g1O0pbVtK6OjW9objeqdaO0ExJ7w3WJrWHWL6NXbQS+M3KPXJtjdo9cV&#10;Jn4D6AWccN1u35Cvm0Av4BPgyQcglnS8RA5Nqq/g18DXmGnyU82M7/HrCn4tC5SYsk6+6O3g196E&#10;pgvMfcWZyerIBnrbTcqEgrcqM3789fLPn0GZ+iVRNdOaEkpW+Lp2VlU/ucHAdVzUYjop9buu39PL&#10;1153AscZeHUpFfR7galir5u1UD7VopiWukhZmcCesQiFIeLMNTnP8Dw2SUWZz2kYgo+UdEMnJVYO&#10;Bzb+VVHYrDAJP82xod45Qo5s9q420OX+7t5lcqrmGxuYir5ZbL9PsCqz1SvMm3mumsVZknOxb4MU&#10;WlVvLudD/A3T6OaUzy5APMDvTL0ri/AkAUM4pVKB0eICAYcW/FI9xU+U8uXI0nRTtywSc/HlvnE9&#10;HxGJpxZZ4kJiZMkvFlQz/fRxjlgdOL6vbzBMxw96Ljpi88l080m+yCYctAuFM6QzTT1fpXUzEjx7&#10;idAe67fiEc1DvHtkhUrUnYlCH4/A5EM2Hpt2WUKc5s8LpP/SeZoBvVi9pKKoaJICyXnC6/NBh1ts&#10;qZyr/ZHzMShblBgqtbZrZW+cVdOqqvvypN3CAR7UB/jtm9eXv33/9s0flz99R9ytQ0zU6pDjcFQB&#10;XGwVDELwZczoDI4ro0mrB5jQ57/U5IOoqweMB6prLPB6Xs8xe62xwPW7Xh8e0gTWc/sDrz56NQOu&#10;2el1CCxB2II5B+aMbFDbLEFVRtIk0zS9Pu50qLU9zmcGqxRN0rJdEd8tlFGr6cpcOjlG4LXrmyN1&#10;s6ehDm61Fdo6CGWhg/DkbgUhHF1lkTsQhG7g2kEX90s6I9ndnldxGxxzc7n38UehOVb3UbjNZZzm&#10;+ucORCEujW0DdohC3x00F8h1FPqugxv0GgsH3cDQruvSoq1i/lawsEkxW/Ti7mEhPkYYTld9ONFf&#10;Ozb7Jm2vP+8c/A0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BkKpwx4QAAAAoBAAAP&#10;AAAAZHJzL2Rvd25yZXYueG1sTI9NT4NAEIbvJv6HzZh4swv0Q0GWpmnUU2Nia2K8TdkpkLK7hN0C&#10;/feOJ73Nx5N3nsnXk2nFQL1vnFUQzyIQZEunG1sp+Dy8PjyB8AGtxtZZUnAlD+vi9ibHTLvRftCw&#10;D5XgEOszVFCH0GVS+rImg37mOrK8O7neYOC2r6TuceRw08okilbSYGP5Qo0dbWsqz/uLUfA24riZ&#10;xy/D7nzaXr8Py/evXUxK3d9Nm2cQgabwB8OvPqtDwU5Hd7Hai1ZBkqYLRrlIUhAMpIvlI4gjD+ar&#10;CGSRy/8vFD8AAAD//wMAUEsDBAoAAAAAAAAAIQBFr33mjKYAAIymAAAVAAAAZHJzL21lZGlhL2lt&#10;YWdlMS5qcGVn/9j/4AAQSkZJRgABAgEAlgCWAAD/7QAsUGhvdG9zaG9wIDMuMAA4QklNA+0AAAAA&#10;ABAAlgAAAAEAAQCWAAAAAQAB/+F3iGh0dHA6Ly9ucy5hZG9iZS5jb20veGFwLzEuMC8APD94cGFj&#10;a2V0IGJlZ2luPSLvu78iIGlkPSJXNU0wTXBDZWhpSHpyZVN6TlRjemtjOWQiPz4KPHg6eG1wbWV0&#10;YSB4bWxuczp4PSJhZG9iZTpuczptZXRhLyIgeDp4bXB0az0iQWRvYmUgWE1QIENvcmUgNS4zLWMw&#10;MTEgNjYuMTQ1NjYxLCAyMDEyLzAyLzA2LTE0OjU2OjI3ICAgICAgICAiPgogICA8cmRmOlJERiB4&#10;bWxuczpyZGY9Imh0dHA6Ly93d3cudzMub3JnLzE5OTkvMDIvMjItcmRmLXN5bnRheC1ucyMiPgog&#10;ICAgICA8cmRmOkRlc2NyaXB0aW9uIHJkZjphYm91dD0iIgogICAgICAgICAgICB4bWxuczpkYz0i&#10;aHR0cDovL3B1cmwub3JnL2RjL2VsZW1lbnRzLzEuMS8iPgogICAgICAgICA8ZGM6Zm9ybWF0Pmlt&#10;YWdlL2pwZWc8L2RjOmZvcm1hdD4KICAgICAgICAgPGRjOnRpdGxlPgogICAgICAgICAgICA8cmRm&#10;OkFsdD4KICAgICAgICAgICAgICAgPHJkZjpsaSB4bWw6bGFuZz0ieC1kZWZhdWx0Ij5DTlhfVVBo&#10;eXNpY3NfMTJfMDFfU00xMS0xPC9yZGY6bGk+CiAgICAgICAgICAgIDwvcmRmOkFsdD4KICAgICAg&#10;ICAgPC9kYzp0aXRsZT4KICAgICAgPC9yZGY6RGVzY3JpcHRpb24+CiAgICAgIDxyZGY6RGVzY3Jp&#10;cHRpb24gcmRmOmFib3V0PSIiCiAgICAgICAgICAgIHhtbG5zOnhtcD0iaHR0cDovL25zLmFkb2Jl&#10;LmNvbS94YXAvMS4wLyIKICAgICAgICAgICAgeG1sbnM6eG1wR0ltZz0iaHR0cDovL25zLmFkb2Jl&#10;LmNvbS94YXAvMS4wL2cvaW1nLyI+CiAgICAgICAgIDx4bXA6TWV0YWRhdGFEYXRlPjIwMTYtMDIt&#10;MjVUMTk6MjM6MjErMDg6MDA8L3htcDpNZXRhZGF0YURhdGU+CiAgICAgICAgIDx4bXA6TW9kaWZ5&#10;RGF0ZT4yMDE2LTAyLTI1VDExOjIzOjI0WjwveG1wOk1vZGlmeURhdGU+CiAgICAgICAgIDx4bXA6&#10;Q3JlYXRlRGF0ZT4yMDE2LTAyLTI1VDE5OjIzOjIxKzA4OjAwPC94bXA6Q3JlYXRlRGF0ZT4KICAg&#10;ICAgICAgPHhtcDpDcmVhdG9yVG9vbD5BZG9iZSBJbGx1c3RyYXRvciBDUzYgKE1hY2ludG9zaCk8&#10;L3htcDpDcmVhdG9yVG9vbD4KICAgICAgICAgPHhtcDpUaHVtYm5haWxzPgogICAgICAgICAgICA8&#10;cmRmOkFsdD4KICAgICAgICAgICAgICAgPHJkZjpsaSByZGY6cGFyc2VUeXBlPSJSZXNvdXJjZSI+&#10;CiAgICAgICAgICAgICAgICAgIDx4bXBHSW1nOndpZHRoPjI1NjwveG1wR0ltZzp3aWR0aD4KICAg&#10;ICAgICAgICAgICAgICAgPHhtcEdJbWc6aGVpZ2h0PjkyPC94bXBHSW1nOmhlaWdodD4KICAgICAg&#10;ICAgICAgICAgICAgPHhtcEdJbWc6Zm9ybWF0PkpQRUc8L3htcEdJbWc6Zm9ybWF0PgogICAgICAg&#10;ICAgICAgICAgICA8eG1wR0ltZzppbWFnZT4vOWovNEFBUVNrWkpSZ0FCQWdFQWxnQ1dBQUQvN1FB&#10;c1VHaHZkRzl6YUc5d0lETXVNQUE0UWtsTkErMEFBQUFBQUJBQWxnQUFBQUVBJiN4QTtBUUNXQUFB&#10;QUFRQUIvK0lNV0VsRFExOVFVazlHU1V4RkFBRUJBQUFNU0V4cGJtOENFQUFBYlc1MGNsSkhRaUJZ&#10;V1ZvZ0I4NEFBZ0FKJiN4QTtBQVlBTVFBQVlXTnpjRTFUUmxRQUFBQUFTVVZESUhOU1IwSUFBQUFB&#10;QUFBQUFBQUFBQUFBQVBiV0FBRUFBQUFBMHkxSVVDQWdBQUFBJiN4QTtBQUFBQUFBQUFBQUFBQUFB&#10;QUFBQUFBQUFBQUFBQUFBQUFBQUFBQUFBQUFBQUFBQUFBQUFBQUFBQUFBQVJZM0J5ZEFBQUFWQUFB&#10;QUF6JiN4QTtaR1Z6WXdBQUFZUUFBQUJzZDNSd2RBQUFBZkFBQUFBVVltdHdkQUFBQWdRQUFBQVVj&#10;bGhaV2dBQUFoZ0FBQUFVWjFoWldnQUFBaXdBJiN4QTtBQUFVWWxoWldnQUFBa0FBQUFBVVpHMXVa&#10;QUFBQWxRQUFBQndaRzFrWkFBQUFzUUFBQUNJZG5WbFpBQUFBMHdBQUFDR2RtbGxkd0FBJiN4QTtB&#10;OVFBQUFBa2JIVnRhUUFBQS9nQUFBQVViV1ZoY3dBQUJBd0FBQUFrZEdWamFBQUFCREFBQUFBTWNs&#10;UlNRd0FBQkR3QUFBZ01aMVJTJiN4QTtRd0FBQkR3QUFBZ01ZbFJTUXdBQUJEd0FBQWdNZEdWNGRB&#10;QUFBQUJEYjNCNWNtbG5hSFFnS0dNcElERTVPVGdnU0dWM2JHVjBkQzFRJiN4QTtZV05yWVhKa0lF&#10;TnZiWEJoYm5rQUFHUmxjMk1BQUFBQUFBQUFFbk5TUjBJZ1NVVkROakU1TmpZdE1pNHhBQUFBQUFB&#10;QUFBQUFBQUFTJiN4QTtjMUpIUWlCSlJVTTJNVGsyTmkweUxqRUFBQUFBQUFBQUFBQUFBQUFBQUFB&#10;QUFBQUFBQUFBQUFBQUFBQUFBQUFBQUFBQUFBQUFBQUFBJiN4QTtBQUFBQUFBQUFBQUFBRmhaV2lB&#10;QUFBQUFBQUR6VVFBQkFBQUFBUmJNV0ZsYUlBQUFBQUFBQUFBQUFBQUFBQUFBQUFCWVdWb2dBQUFB&#10;JiN4QTtBQUFBYjZJQUFEajFBQUFEa0ZoWldpQUFBQUFBQUFCaW1RQUF0NFVBQUJqYVdGbGFJQUFB&#10;QUFBQUFDU2dBQUFQaEFBQXRzOWtaWE5qJiN4QTtBQUFBQUFBQUFCWkpSVU1nYUhSMGNEb3ZMM2Qz&#10;ZHk1cFpXTXVZMmdBQUFBQUFBQUFBQUFBQUJaSlJVTWdhSFIwY0RvdkwzZDNkeTVwJiN4QTtaV011&#10;WTJnQUFBQUFBQUFBQUFBQUFBQUFBQUFBQUFBQUFBQUFBQUFBQUFBQUFBQUFBQUFBQUFBQUFBQUFB&#10;QUFBQUFBQVpHVnpZd0FBJiN4QTtBQUFBQUFBdVNVVkRJRFl4T1RZMkxUSXVNU0JFWldaaGRXeDBJ&#10;RkpIUWlCamIyeHZkWElnYzNCaFkyVWdMU0J6VWtkQ0FBQUFBQUFBJiN4QTtBQUFBQUFBdVNVVkRJ&#10;RFl4T1RZMkxUSXVNU0JFWldaaGRXeDBJRkpIUWlCamIyeHZkWElnYzNCaFkyVWdMU0J6VWtkQ0FB&#10;QUFBQUFBJiN4QTtBQUFBQUFBQUFBQUFBQUFBQUFBQUFHUmxjMk1BQUFBQUFBQUFMRkpsWm1WeVpX&#10;NWpaU0JXYVdWM2FXNW5JRU52Ym1ScGRHbHZiaUJwJiN4QTtiaUJKUlVNMk1UazJOaTB5TGpFQUFB&#10;QUFBQUFBQUFBQUFDeFNaV1psY21WdVkyVWdWbWxsZDJsdVp5QkRiMjVrYVhScGIyNGdhVzRnJiN4&#10;QTtTVVZETmpFNU5qWXRNaTR4QUFBQUFBQUFBQUFBQUFBQUFBQUFBQUFBQUFBQUFBQUFBQUIyYVdW&#10;M0FBQUFBQUFUcFA0QUZGOHVBQkRQJiN4QTtGQUFEN2N3QUJCTUxBQU5jbmdBQUFBRllXVm9nQUFB&#10;QUFBQk1DVllBVUFBQUFGY2Y1MjFsWVhNQUFBQUFBQUFBQVFBQUFBQUFBQUFBJiN4QTtBQUFBQUFB&#10;QUFBQUFBQUtQQUFBQUFuTnBaeUFBQUFBQVExSlVJR04xY25ZQUFBQUFBQUFFQUFBQUFBVUFDZ0FQ&#10;QUJRQUdRQWVBQ01BJiN4QTtLQUF0QURJQU53QTdBRUFBUlFCS0FFOEFWQUJaQUY0QVl3Qm9BRzBB&#10;Y2dCM0FId0FnUUNHQUlzQWtBQ1ZBSm9BbndDa0FLa0FyZ0N5JiN4QTtBTGNBdkFEQkFNWUF5d0RR&#10;QU5VQTJ3RGdBT1VBNndEd0FQWUErd0VCQVFjQkRRRVRBUmtCSHdFbEFTc0JNZ0U0QVQ0QlJRRk1B&#10;VklCJiN4QTtXUUZnQVdjQmJnRjFBWHdCZ3dHTEFaSUJtZ0doQWFrQnNRRzVBY0VCeVFIUkFka0I0&#10;UUhwQWZJQitnSURBZ3dDRkFJZEFpWUNMd0k0JiN4QTtBa0VDU3dKVUFsMENad0p4QW5vQ2hBS09B&#10;cGdDb2dLc0FyWUN3UUxMQXRVQzRBTHJBdlVEQUFNTEF4WURJUU10QXpnRFF3TlBBMW9EJiN4QTta&#10;Z055QTM0RGlnT1dBNklEcmdPNkE4Y0Qwd1BnQSt3RCtRUUdCQk1FSUFRdEJEc0VTQVJWQkdNRWNR&#10;UitCSXdFbWdTb0JMWUV4QVRUJiN4QTtCT0VFOEFUK0JRMEZIQVVyQlRvRlNRVllCV2NGZHdXR0Ja&#10;WUZwZ1cxQmNVRjFRWGxCZllHQmdZV0JpY0dOd1pJQmxrR2FnWjdCb3dHJiN4QTtuUWF2QnNBRzBR&#10;YmpCdlVIQndjWkJ5c0hQUWRQQjJFSGRBZUdCNWtIckFlL0I5SUg1UWY0Q0FzSUh3Z3lDRVlJV2do&#10;dUNJSUlsZ2lxJiN4QTtDTDRJMGdqbkNQc0pFQWtsQ1RvSlR3bGtDWGtKandta0Nib0p6d25sQ2Zz&#10;S0VRb25DajBLVkFwcUNvRUttQXF1Q3NVSzNBcnpDd3NMJiN4QTtJZ3M1QzFFTGFRdUFDNWdMc0F2&#10;SUMrRUwrUXdTRENvTVF3eGNESFVNamd5bkRNQU0yUXp6RFEwTkpnMUFEVm9OZEEyT0Rha053dzNl&#10;JiN4QTtEZmdPRXc0dURra09aQTUvRHBzT3RnN1NEdTRQQ1E4bEQwRVBYZzk2RDVZUHN3L1BEK3dR&#10;Q1JBbUVFTVFZUkIrRUpzUXVSRFhFUFVSJiN4QTtFeEV4RVU4UmJSR01FYW9SeVJIb0VnY1NKaEpG&#10;RW1RU2hCS2pFc01TNHhNREV5TVRReE5qRTRNVHBCUEZFK1VVQmhRbkZFa1VhaFNMJiN4QTtGSzBV&#10;emhUd0ZSSVZOQlZXRlhnVm14VzlGZUFXQXhZbUZra1diQmFQRnJJVzFoYjZGeDBYUVJkbEY0a1hy&#10;aGZTRi9jWUd4aEFHR1VZJiN4QTtpaGl2R05VWStoa2dHVVVaYXhtUkdiY1ozUm9FR2lvYVVScDNH&#10;cDRheFJyc0d4UWJPeHRqRzRvYnNodmFIQUljS2h4U0hIc2NveHpNJiN4QTtIUFVkSGgxSEhYQWRt&#10;UjNESGV3ZUZoNUFIbW9lbEI2K0h1a2ZFeDgrSDJrZmxCKy9IK29nRlNCQklHd2dtQ0RFSVBBaEhD&#10;RklJWFVoJiN4QTtvU0hPSWZzaUp5SlZJb0lpcnlMZEl3b2pPQ05tSTVRandpUHdKQjhrVFNSOEpL&#10;c2syaVVKSlRnbGFDV1hKY2NsOXlZbkpsY21oeWEzJiN4QTtKdWduR0NkSkozb25xeWZjS0Ewb1B5&#10;aHhLS0lvMUNrR0tUZ3BheW1kS2RBcUFpbzFLbWdxbXlyUEt3SXJOaXRwSzUwcjBTd0ZMRGtzJiN4&#10;QTtiaXlpTE5jdERDMUJMWFl0cXkzaExoWXVUQzZDTHJjdTdpOGtMMW92a1MvSEwvNHdOVEJzTUtR&#10;dzJ6RVNNVW94Z2pHNk1mSXlLakpqJiN4QTtNcHN5MURNTk0wWXpmek80TS9FMEt6UmxOSjQwMkRV&#10;VE5VMDFoelhDTmYwMk56WnlOcTQyNlRja04yQTNuRGZYT0JRNFVEaU1PTWc1JiN4QTtCVGxDT1g4&#10;NXZEbjVPalk2ZERxeU91ODdMVHRyTzZvNzZEd25QR1U4cER6alBTSTlZVDJoUGVBK0lENWdQcUEr&#10;NEQ4aFAyRS9vai9pJiN4QTtRQ05BWkVDbVFPZEJLVUZxUWF4QjdrSXdRbkpDdFVMM1F6cERmVVBB&#10;UkFORVIwU0tSTTVGRWtWVlJacEYza1lpUm1kR3EwYndSelZIJiN4QTtlMGZBU0FWSVMwaVJTTmRK&#10;SFVsalNhbEo4RW8zU24xS3hFc01TMU5MbWt2aVRDcE1ja3k2VFFKTlNrMlRUZHhPSlU1dVRyZFBB&#10;RTlKJiN4QTtUNU5QM1ZBblVIRlF1MUVHVVZCUm0xSG1VakZTZkZMSFV4TlRYMU9xVS9aVVFsU1BW&#10;TnRWS0ZWMVZjSldEMVpjVnFsVzkxZEVWNUpYJiN4QTs0Rmd2V0gxWXkxa2FXV2xadUZvSFdsWmFw&#10;bHIxVzBWYmxWdmxYRFZjaGx6V1hTZGRlRjNKWGhwZWJGNjlYdzlmWVYrellBVmdWMkNxJiN4QTtZ&#10;UHhoVDJHaVlmVmlTV0tjWXZCalEyT1hZK3RrUUdTVVpPbGxQV1dTWmVkbVBXYVNadWhuUFdlVFor&#10;bG9QMmlXYU94cFEybWFhZkZxJiN4QTtTR3FmYXZkclQydW5hLzlzVjJ5dmJRaHRZRzI1YmhKdWEy&#10;N0VieDV2ZUcvUmNDdHdobkRnY1RweGxYSHdja3R5cG5NQmMxMXp1SFFVJiN4QTtkSEIwekhVb2RZ&#10;VjE0WFkrZHB0MitIZFdkN040RVhodWVNeDVLbm1KZWVkNlJucWxld1I3WTN2Q2ZDRjhnWHpoZlVG&#10;OW9YNEJmbUorJiN4QTt3bjhqZjRSLzVZQkhnS2lCQ29GcmdjMkNNSUtTZ3ZTRFY0TzZoQjJFZ0lU&#10;amhVZUZxNFlPaG5LRzE0YzdoNStJQklocGlNNkpNNG1aJiN4QTtpZjZLWklyS2l6Q0xsb3Y4akdP&#10;TXlvMHhqWmlOLzQ1bWpzNlBObytla0FhUWJwRFdrVCtScUpJUmtucVM0NU5OazdhVUlKU0tsUFNW&#10;JiN4QTtYNVhKbGpTV241Y0tsM1dYNEpoTW1MaVpKSm1RbWZ5YWFKclZtMEticjV3Y25JbWM5NTFr&#10;bmRLZVFKNnVueDJmaTUvNm9HbWcyS0ZIJiN4QTtvYmFpSnFLV293YWpkcVBtcEZha3g2VTRwYW1t&#10;R3FhTHB2Mm5icWZncUZLb3hLazNxYW1xSEtxUHF3S3JkYXZwckZ5czBLMUVyYml1JiN4QTtMYTZo&#10;cnhhdmk3QUFzSFd3NnJGZ3NkYXlTN0xDc3ppenJyUWx0SnkxRTdXS3RnRzJlYmJ3dDJpMzRMaFp1&#10;Tkc1U3JuQ3VqdTZ0YnN1JiN4QTt1NmU4SWJ5YnZSVzlqNzRLdm9TKy83OTZ2L1hBY01Ec3dXZkI0&#10;OEpmd3R2RFdNUFV4RkhFenNWTHhjakdSc2JEeDBISHY4Zzl5THpKJiN4QTtPc201eWpqS3Q4czJ5&#10;N2JNTmN5MXpUWE50YzQyenJiUE44KzQwRG5RdXRFODBiN1NQOUxCMDBUVHh0UkoxTXZWVHRYUjFs&#10;WFcyTmRjJiN4QTsxK0RZWk5qbzJXelo4ZHAyMnZ2YmdOd0YzSXJkRU4yVzNoemVvdDhwMzYvZ051&#10;Qzk0VVRoek9KVDR0dmpZK1ByNUhQay9PV0U1ZzNtJiN4QTtsdWNmNTZub011aTg2VWJwME9wYjZ1&#10;WHJjT3Y3N0lidEVlMmM3aWp1dE85QTc4endXUERsOFhMeC8vS004eG56cC9RMDlNTDFVUFhlJiN4&#10;QTs5bTMyKy9lSytCbjRxUGs0K2NmNlYvcm4rM2Y4Qi95WS9Tbjl1djVML3R6L2JmLy8vKzRBRGtG&#10;a2IySmxBR1RBQUFBQUFmL2JBSVFBJiN4QTtCZ1FFQkFVRUJnVUZCZ2tHQlFZSkN3Z0dCZ2dMREFv&#10;S0N3b0tEQkFNREF3TURBd1FEQTRQRUE4T0RCTVRGQlFURXh3Ykd4c2NIeDhmJiN4QTtIeDhmSHg4&#10;Zkh3RUhCd2NOREEwWUVCQVlHaFVSRlJvZkh4OGZIeDhmSHg4Zkh4OGZIeDhmSHg4Zkh4OGZIeDhm&#10;SHg4Zkh4OGZIeDhmJiN4QTtIeDhmSHg4Zkh4OGZIeDhmSHg4Zi84QUFFUWdBWEFFQUF3RVJBQUlS&#10;QVFNUkFmL0VBYUlBQUFBSEFRRUJBUUVBQUFBQUFBQUFBQVFGJiN4QTtBd0lHQVFBSENBa0tDd0VB&#10;QWdJREFRRUJBUUVBQUFBQUFBQUFBUUFDQXdRRkJnY0lDUW9MRUFBQ0FRTURBZ1FDQmdjREJBSUdB&#10;bk1CJiN4QTtBZ01SQkFBRklSSXhRVkVHRTJFaWNZRVVNcEdoQnhXeFFpUEJVdEhoTXhaaThDUnln&#10;dkVsUXpSVGtxS3lZM1BDTlVRbms2T3pOaGRVJiN4QTtaSFREMHVJSUpvTUpDaGdaaEpSRlJxUzBW&#10;dE5WS0JyeTQvUEUxT1QwWlhXRmxhVzF4ZFhsOVdaMmhwYW10c2JXNXZZM1IxZG5kNGVYJiN4QTtw&#10;N2ZIMStmM09FaFlhSGlJbUtpNHlOam8rQ2s1U1ZscGVZbVpxYm5KMmVuNUtqcEtXbXA2aXBxcXVz&#10;cmE2dm9SQUFJQ0FRSURCUVVFJiN4QTtCUVlFQ0FNRGJRRUFBaEVEQkNFU01VRUZVUk5oSWdaeGda&#10;RXlvYkh3Rk1IUjRTTkNGVkppY3ZFekpEUkRnaGFTVXlXaVk3TENCM1BTJiN4QTtOZUpFZ3hkVWt3&#10;Z0pDaGdaSmpaRkdpZGtkRlUzOHFPend5Z3AwK1B6aEpTa3RNVFU1UFJsZFlXVnBiWEYxZVgxUmxa&#10;bWRvYVdwcmJHJiN4QTsxdWIyUjFkbmQ0ZVhwN2ZIMStmM09FaFlhSGlJbUtpNHlOam8rRGxKV1ds&#10;NWlabXB1Y25aNmZrcU9rcGFhbnFLbXFxNnl0cnErdi9hJiN4QTtBQXdEQVFBQ0VRTVJBRDhBOVU0&#10;cTdGWFlxeFB5bHJXamFQOEFsdDVhdTlXdjdmVHJWZEtzcTNGM0trRVkvd0JHVDl1UXF1S3NrMDdV&#10;JiN4QTtiRFU3Q0RVTlBuUzZzcnBCTGIzRVI1SklqYnF5c09vT0tvakZYWXE3RlhZcTdGWFlxODk4&#10;K2ZtVHFXamVhZEMwRFJiV0c2YTR2N0NMJiN4QTt6QmN6Y2lscmJYOC8xZUZFNE12NytVaG1TdFFG&#10;UWtqZGNWWlQ1bmw4MkxCYVErV29yVTNVOXdxWFYzZmNuaHRyZmlTOHZveHZDOHpWJiN4QTtBVlVE&#10;cjEzWVlxbG41YythZFc4d1dHckRWRnRtdTlJMVM1MHRyeXhEcGJYSXR3aDlhSkpHbFpOM0tNdk5x&#10;T3JiNHFnclA4N2Z5MXZFJiN4QTt0SHROVG5uWFVFYVRUakhZYWczMXJnUUhTMnBCKy9rUXQ4VWNm&#10;SjE3alk0cXlueS81ZzBmekRwRUdyNlBjQzYwKzU1ZWxOeGREVkhNJiN4QTticXlTQkhSbGRTckt3&#10;QkJHK0twaGlyc1ZkaXJzVmRpcnNWU3VEelY1WnVOV24wZUhWYlI5V3RXQ1hHbkNhUDZ3akZRdzVS&#10;VjU3aGdSJiN4QTt0aXFUK1dibTN0ZFo4OVhGektrRUVlc3d0SkxJd1JGSDZGMDNkbWFnR0twM29u&#10;bVBRTmVnbXVORTFHMjFPM3Q1amJ6VDJrcVRSck1xJiN4QTtxN0lYUXN2SUs2azc5OFZRM25EVXRk&#10;MDN5L2QzZWgya1Y1cU1TRm8xdVg5T0ZBQVdhV1NueHNxQWZaWGR1bTNVS3Fma0hYcnp6RDVJJiN4&#10;QTswSFhiMUk0N3ZWTEMydkxpT0VNc2F5VFJLN0JBek93V3JiVlk0cTg5MGY4QU43ekhlZVpyRFQ1&#10;SDB0cDd6V2JqU3JueW5Fa3cxaXl0JiN4QTtvRElCZXpTbVlxVTR4Q1EvNk9xbFdGR3JpcjBEekY1&#10;ODhyK1hyKzIwN1ZMbVZMKzlpbG50TFNDMnVidVdXT0FxSlNpVzBjek53NWdrJiN4QTtBVnBVOUFT&#10;RlVMb1g1bytSdGR2N0d4MHJVamNUYW5GSlBwMG4xZTVqZ3VGaEFhVVEzRWthUXlQR0dITkZma3Zj&#10;Q2h4VmtkL2ZXZW4yJiN4QTtOeGYzc3kyOW5hUlBQYzNFaDRwSEZHcGQzWTlncWdrNHF4anpYcnVp&#10;YXorVzNtVzcwZlVMYlViVTZWZTBudEprblRlMmsvYWpMREZXJiN4QTtYWXE3RlhZcThTZy81eDAv&#10;TEx6cDVNOHY2aHFWcmMyMnFUNlZabVMvdGJtUU9TYmREOWlVeXc5VC9KaXJLdEQvQUNJL0wzUzlI&#10;czlPJiN4QTthMnVicHJTSllqY3ZlWGtiU2NCVGtVaW1TTlNmQlZBeFZIZjhxYS9Mdi9xM3ovOEFT&#10;ZmYvQVBWZkZYZjhxYS9Mdi9xM3ovOEFTZmYvJiN4QTtBUFZmRlhmOHFhL0x2L3Ezei84QVNmZi9B&#10;UFZmRlhmOHFhL0x2L3Ezei84QVNmZi9BUFZmRlhmOHFhL0x2L3Ezei84QVNmZi9BUFZmJiN4QTtG&#10;VnlmazcrWHFPcnJwODRaU0dVL1g3ODdqZnZQaXFSZVpQeWIxSzZ1bXV0Rzh6Mzl1OTVyMXRybC9E&#10;T0xCa1V4U3FTWVhOakxNV2hqJiN4QTtqVllFa2RrQUFEVkdLcHo1NjBuOHhkWjBZYVpvNXM3V043&#10;d0pmUy9YNTdlNHVOTlZBU0VuaXM1UHEwMHovQy9CRzRyOWxxdDhLcWVlJiN4QTtUN0xVZFAwYUxU&#10;cnJTYkRSb0xNQ0d4c3RNdXBMdUZZVlVVK0tTMnNpcHJYYmlmR3VLc0o4bmZsWnIraTJINWIyOTNj&#10;V2tqK1QxdmhxJiN4QTtSaWVRaHpkMjhrU2VoeWpYbFF5RGx5NDdlT0tvbnl4K1RXanhhREZhZVpv&#10;UmVYOE4xZnl4eTJsMWR4UmlHN3ZwcnFOYVJ0QlZnczN4JiN4QTtWWHIzSXhWTS93RGxUWDVkL3dE&#10;VnZuLzZUNy8vQUtyNHE3L2xUWDVkL3dEVnZuLzZUNy8vQUtyNHE3L2xUWDVkL3dEVnZuLzZUNy8v&#10;JiN4QTtBS3I0cTcvbFRYNWQvd0RWdm4vNlQ3Ly9BS3I0cTcvbFRYNWQvd0RWdm4vNlQ3Ly9BS3I0&#10;cTcvbFRYNWQvd0RWdm4vNlQ3Ly9BS3I0JiN4QTtxeEtUL25GVDhxYm56SGRhM2Z4M3QzOVlkWFRU&#10;M3VwRmdqQ3FGRkhXbHd4K0d0V2xPS3JJdnlOL0xielJlK2E5TzFUVFpERHArclF3JiN4QTsyRHgz&#10;TndqeEwraHRQYmI0eUczWS9iQnhWTS9KL3dEempoK1hYbHF3dWJKVnZiK09hNWE0amtudTU0blJX&#10;UkU5UC9SV3QwWURoWGtWJiN4QTtydmlySjdueW8raStWcjNTUEoxaEE3M3BrOVNMVUw2NlNNZXRG&#10;NmJTQ1pvNytTb0NyUk9JSHVPNnFIL0wzU2ZPdmwveWpvZWdhbFphJiN4QTthemFWRGIyRXR4YjMw&#10;OGdhM2doNE5PcXZaeGZ2QzZpa1JOS0d2UGFoVll2cG41VytiN2UzMFhRWjMwd2FQb211L3B4TmRp&#10;ZWI5STNBJiN4QTtXNGU1OU9TM01LeHBKSVg5T1dRWERWVDluZkZXWDZyNVQxRzcvTXZRZk5FY2tJ&#10;MC9TN0MrczdpSm1ZVE5KZE5FVUtLRktsUjZSNVZZJiN4QTtmVGlyRnRDL0tQVmJiU3ZJbW02bExh&#10;eXdlWEk5VGgxaFlaSmw5Vk5RdDVZUUlHQ1J0L3UzNGlTaEhiZkZVMTFmOGkveTkxSFNiM1QxJiN4&#10;QTt0YmkyYTh0NVlGdUZ2Yngyak1xRk9ZU1Naa1lyV3RHQkI3NHF3NjQvNXh2L0FDdzhtK1RkZjFH&#10;d3RycTcxVzMwdTlhSy91N21RdUNMJiN4QTtkejlpSDBZanVPNllxOXh4VjJLdXhWRGFacDFycHVt&#10;Mm1uV2lsTFN5aGp0N2RDU3hFY1NoRUJKM05GWEZVVGlyc1ZkaXJzVmRpcnNWJiN4QTtkaXJzVmRp&#10;cnNWZGlyc1ZkaXJzVmRpcnNWZGlyc1ZkaXFFc2RLczdLNjFDNXQxS3k2cGNMZDNaSkpCbFczaXRn&#10;UUQwSHBXNkNtS292JiN4QTtGWFlxN0ZYWXE3RlhZcTdGVU5xZW5XdXBhYmQ2ZGRxWHRMMkdTM3VF&#10;QktreHlxVWNBamNWVnNWUk9LdXhWMkt2R0w3L0FIdHVQK01yJiN4QTsvd0RFam1qbnpMdFk4bERJ&#10;c25ZcTdGWFlxN0ZYWXE3RlhZcTdGWFlxN0ZYWXE3RlhZcTdGWFlxN0ZYWXE3RlhZcTdGWFlxN0ZY&#10;WXE3JiN4QTtGWFlxN0ZVZG9YL0hiMC8vQUppWWYrVGd5ekY5WTk3REo5Sjl6MFAvQUJoWS93RExI&#10;ZjhBL1NMTC9UTnY0c2U4T3Q0RDNPL3hoWS84JiN4QTtzZC8vQU5Jc3Y5TWZGajNoZUE5enY4WVdQ&#10;L0xIZi84QVNMTC9BRXg4V1BlRjREM1BPTHExMUdTNW1rV3d1dUx1ekwrNGs2RTE4TTFjJiN4QTtz&#10;Sko1ajV1ZU1vcmtWTDZqcWY4QXl3WFgvSWlUK21Ed1QzajVwOFlkeGQ5UjFQOEE1WUxyL2tSSi9U&#10;SHdUM2o1cjR3N2k3NmpxZjhBJiN4QTt5d1hYL0lpVCttUGdudkh6WHhoM0YzMUhVLzhBbGd1ditS&#10;RW45TWZCUGVQbXZqRHVMdnFPcC84QUxCZGY4aUpQNlkrQ2U4Zk5mR0hjJiN4QTtYZlVkVC81WUxy&#10;L2tSSi9USHdUM2o1cjR3N2k3NmpxZi9MQmRmOGlKUDZZK0NlOGZOZkdIY1hmVWRULzVZTHIvQUpF&#10;U2YweDhFOTQrJiN4QTthK01PNHUrbzZuL3l3WFgvQUNJay9wajRKN3g4MThZZHhkOVIxUDhBNVlM&#10;ci9rUkovVEh3VDNqNXI0dzdpNzZqcWY4QXl3WFgvSWlUJiN4QTsrbVBnbnZIelh4aDNGMzFIVS84&#10;QWxndXYrUkVuOU1mQlBlUG12akR1THZxT3AvOEFMQmRmOGlKUDZZK0NlOGZOZkdIY1hmVWRULzVZ&#10;JiN4QTtMci9rUkovVEh3VDNqNXI0dzdpNzZqcWYvTEJkZjhpSlA2WStDZThmTmZHSGNYZlVkVC81&#10;WUxyL0FKRVNmMHg4RTk0K2ErTU80dStvJiN4QTs2bi95d1hYL0FDSWsvcGo0Sjd4ODE4WWR4ZDlS&#10;MVA4QTVZTHIva1JKL1RId1QzajVyNHc3aTc2anFmOEF5d1hYL0lpVCttUGdudkh6JiN4QTtYeGgz&#10;RldzOUgxYThNcXdXY3JOQ1FzcWxTcktXSElWRFVPNHduVHo2YnFNMFVWL2hiekQvQU1zTXYzRCt1&#10;RHdKOXkrTkh2ZC9oYnpEJiN4QTsvd0FzTXYzRCt1UGdUN2w4YVBlNy9DM21IL2xobCs0ZjF4OENm&#10;Y3ZqUjczZjRXOHcvd0RMREw5dy9yajRFKzVmR2ozdS93QUxlWWYrJiN4QTtXR1g3aC9YSHdKOXkr&#10;Tkh2ZC9oYnpEL3l3eS9jUDY0K0JQdVh4bzk3djhMZVlmOEFsaGwrNGYxeDhDZmN2alI3MFhwSGx2&#10;WFlkV3NwJiN4QTtaYktSWTQ1NG5kaUJRS3Jnazljbmp3ekVnYTZzWjVZbUozWjMranJqL0orL0xQ&#10;eXMycnhvdS9SMXgvay9maitWbXZqUmQranJqL0orJiN4QTsvSDhyTmZHaTc5SFhIK1Q5K1A1V2Er&#10;TkYzNk91UDhuNzhmeXMxOGFMdjBkY2Y1UDM0L2xacjQwWGZvNjQvd0FuNzhmeXMxOGFMdjBkJiN4&#10;QTtjZjVQMzQvbFpyNDBYZm82NC95ZnZ4L0t6WHhvdS9SMXgvay9maitWbXZqUmQranJqL0orL0g4&#10;ck5mR2k3OUhYSCtUOStQNVdhK05GJiN4QTszNk91UDhuNzhmeXMxOGFMdjBkY2Y1UDM0L2xacjQw&#10;WGZvNjQvd0FuNzhmeXMxOGFMdjBkY2Y1UDM0L2xacjQwWGZvNjQveWZ2eC9LJiN4QTt6WHhvdS9S&#10;MXgvay9maitWbXZqUmQranJqL0orL0g4ck5mR2k3OUhYSCtUOStQNVdhK05GMzZPdVA4bjc4Znlz&#10;MThhTHYwZGNmNVAzJiN4QTs0L2xacjQwVkthQjRTQTlLbmNVeXJKak1PYk9NeExraC9MWC9BQjFO&#10;Yi80elFmOEFKaGMyR24rZ09MbCtvc2d5NXJkaXJzVmRpcnNWJiN4QTtkaXJzVmRpcnNWZGlyc1Zk&#10;aXJzVmRpcnNWZGlyc1ZkaXJzVmRpcnNWZGlyc1ZkaXJzVmRpcnNWZGlyc1ZkaXFYNm4vZUo4am1C&#10;cStZJiN4QTtjbkJ5S1grV3YrT3ByZjhBeG1nLzVNTG1UcC9vRFZsK29zZ3k1cmRpcnNWZGlyc1Zk&#10;aXJzVmRpcnNWZGlyc1ZkaXJzVmRpcnNWZGlyJiN4QTtzVmRpcnNWZGlyc1ZkaXJzVmRpcnNWZGly&#10;c1ZkaXJzVmRpcVg2bi9lSjhqbUJxK1ljbkJ5S1grV3YrT3ByZjhBeG1nLzVNTG1UcC9vJiN4QTtE&#10;Vmwrb3NneTVyZGlyc1ZkaXJzVmRpcnNWZGlyc1ZkaXJzVmRpcnNWZGlyc1ZkaXJzVmRpcnNWZGly&#10;c1ZkaXJzVmRpcnNWZGlyc1ZkJiN4QTtpcnNWZGlxWDZuL2VKOGptQnErWWNuQnlLWCtXditPcHJm&#10;OEF4bWcvNU1MbVRwL29EVmwrb3NneTVyZGlyc1ZkaXJzVmRpcnNWZGlyJiN4QTtzVmRpcnNWZGly&#10;c1ZkaXJzVmRpcnNWZGlyc1ZkaXJzVmRpcnNWZGlyc1ZkaXJzVmRpcnNWZGlxWDZuL2VKOGptQnEr&#10;WWNuQnlLWCtXJiN4QTt2K09wcmY4QXhtZy81TUxtVHAvb0RWbCtvc2d5NXJkaXJzVmRpcnNWZGly&#10;c1ZkaXJzVmRpcnNWZGlyc1ZkaXJzVmRpcnNWZGlyc1ZkJiN4QTtpcnNWZGlyc1ZkaXJzVmRpcnNW&#10;ZGlyc1ZkaXFYNm4vZUo4am1CcStZY25CeUtYK1d2K09wcmY4QXhtZy81TUxtVHAvb0RWbCtvc2d5&#10;JiN4QTs1cmRpcnNWZGlyc1ZkaXJzVmRpcnNWZGlyc1ZkaXJzVmRpcnNWZGlyc1ZkaXJzVmRpcnNW&#10;ZGlyc1ZkaXJzVmRpcnNWZGlyc1ZkaXFBJiN4QTsxTGp6U3RlbmJNSFYxWWNqQnlTL3k1NmY2VDFu&#10;ald2cXc4cTAvd0I4TDB6STAvMEJyeS9VbitYTmJzVmRpcnNWZGlyc1ZkaXJzVmYvJiN4QTsyUT09&#10;PC94bXBHSW1nOmltYWdlPgogICAgICAgICAgICAgICA8L3JkZjpsaT4KICAgICAgICAgICAgPC9y&#10;ZGY6QWx0PgogICAgICAgICA8L3htcDpUaHVtYm5haWxzPgogICAgICA8L3JkZjpEZXNjcmlwdGlv&#10;bj4KICAgICAgPHJkZjpEZXNjcmlwdGlvbiByZGY6YWJvdXQ9IiIKICAgICAgICAgICAgeG1sbnM6&#10;eG1wTU09Imh0dHA6Ly9ucy5hZG9iZS5jb20veGFwLzEuMC9tbS8iCiAgICAgICAgICAgIHhtbG5z&#10;OnN0UmVmPSJodHRwOi8vbnMuYWRvYmUuY29tL3hhcC8xLjAvc1R5cGUvUmVzb3VyY2VSZWYjIgog&#10;ICAgICAgICAgICB4bWxuczpzdEV2dD0iaHR0cDovL25zLmFkb2JlLmNvbS94YXAvMS4wL3NUeXBl&#10;L1Jlc291cmNlRXZlbnQjIj4KICAgICAgICAgPHhtcE1NOkluc3RhbmNlSUQ+eG1wLmlpZDpBNkM2&#10;NTlDQkIwMjA2ODExODIyQUU0NzM1MDJEM0YzMjwveG1wTU06SW5zdGFuY2VJRD4KICAgICAgICAg&#10;PHhtcE1NOkRvY3VtZW50SUQ+eG1wLmRpZDpBNkM2NTlDQkIwMjA2ODExODIyQUU0NzM1MDJEM0Yz&#10;MjwveG1wTU06RG9jdW1lbnRJRD4KICAgICAgICAgPHhtcE1NOk9yaWdpbmFsRG9jdW1lbnRJRD51&#10;dWlkOjVEMjA4OTI0OTNCRkRCMTE5MTRBODU5MEQzMTUwOEM4PC94bXBNTTpPcmlnaW5hbERvY3Vt&#10;ZW50SUQ+CiAgICAgICAgIDx4bXBNTTpSZW5kaXRpb25DbGFzcz5wcm9vZjpwZGY8L3htcE1NOlJl&#10;bmRpdGlvbkNsYXNzPgogICAgICAgICA8eG1wTU06RGVyaXZlZEZyb20gcmRmOnBhcnNlVHlwZT0i&#10;UmVzb3VyY2UiPgogICAgICAgICAgICA8c3RSZWY6aW5zdGFuY2VJRD54bXAuaWlkOjA1ODAxMTc0&#10;MDcyMDY4MTE4M0QxRDg1MkNCMDdBOTNFPC9zdFJlZjppbnN0YW5jZUlEPgogICAgICAgICAgICA8&#10;c3RSZWY6ZG9jdW1lbnRJRD54bXAuZGlkOjA1ODAxMTc0MDcyMDY4MTE4M0QxRDg1MkNCMDdBOTNF&#10;PC9zdFJlZjpkb2N1bWVudElEPgogICAgICAgICAgICA8c3RSZWY6b3JpZ2luYWxEb2N1bWVudElE&#10;PnV1aWQ6NUQyMDg5MjQ5M0JGREIxMTkxNEE4NTkwRDMxNTA4Qzg8L3N0UmVmOm9yaWdpbmFsRG9j&#10;dW1lbnRJRD4KICAgICAgICAgICAgPHN0UmVmOnJlbmRpdGlvbkNsYXNzPnByb29mOnBkZjwvc3RS&#10;ZWY6cmVuZGl0aW9uQ2xhc3M+CiAgICAgICAgIDwveG1wTU06RGVyaXZlZEZyb20+CiAgICAgICAg&#10;IDx4bXBNTTpIaXN0b3J5PgogICAgICAgICAgICA8cmRmOlNlcT4KICAgICAgICAgICAgICAgPHJk&#10;ZjpsaSByZGY6cGFyc2VUeXBlPSJSZXNvdXJjZSI+CiAgICAgICAgICAgICAgICAgIDxzdEV2dDph&#10;Y3Rpb24+c2F2ZWQ8L3N0RXZ0OmFjdGlvbj4KICAgICAgICAgICAgICAgICAgPHN0RXZ0Omluc3Rh&#10;bmNlSUQ+eG1wLmlpZDowOTgwMTE3NDA3MjA2ODExODIyQUEzNTJERDgyNUExQzwvc3RFdnQ6aW5z&#10;dGFuY2VJRD4KICAgICAgICAgICAgICAgICAgPHN0RXZ0OndoZW4+MjAxMi0wOC0yOVQyMjoxNzoy&#10;Ni0wNDowMDwvc3RFdnQ6d2hlbj4KICAgICAgICAgICAgICAgICAgPHN0RXZ0OnNvZnR3YXJlQWdl&#10;bnQ+QWRvYmUgSWxsdXN0cmF0b3IgQ1M2IChNYWNpbnRvc2gpPC9zdEV2dDpzb2Z0d2FyZUFnZW50&#10;PgogICAgICAgICAgICAgICAgICA8c3RFdnQ6Y2hhbmdlZD4vPC9zdEV2dDpjaGFuZ2VkPgogICAg&#10;ICAgICAgICAgICA8L3JkZjpsaT4KICAgICAgICAgICAgICAgPHJkZjpsaSByZGY6cGFyc2VUeXBl&#10;PSJSZXNvdXJjZSI+CiAgICAgICAgICAgICAgICAgIDxzdEV2dDphY3Rpb24+c2F2ZWQ8L3N0RXZ0&#10;OmFjdGlvbj4KICAgICAgICAgICAgICAgICAgPHN0RXZ0Omluc3RhbmNlSUQ+eG1wLmlpZDpGQTdG&#10;MTE3NDA3MjA2ODExODIyQUVEOTlBMTM0QUY0Nzwvc3RFdnQ6aW5zdGFuY2VJRD4KICAgICAgICAg&#10;ICAgICAgICAgPHN0RXZ0OndoZW4+MjAxNS0wNi0xM1QwNjowMDozMiswODowMDwvc3RFdnQ6d2hl&#10;bj4KICAgICAgICAgICAgICAgICAgPHN0RXZ0OnNvZnR3YXJlQWdlbnQ+QWRvYmUgSWxsdXN0cmF0&#10;b3IgQ1M2IChNYWNpbnRvc2gpPC9zdEV2dDpzb2Z0d2FyZUFnZW50PgogICAgICAgICAgICAgICAg&#10;ICA8c3RFdnQ6Y2hhbmdlZD4vPC9zdEV2dDpjaGFuZ2VkPgogICAgICAgICAgICAgICA8L3JkZjps&#10;aT4KICAgICAgICAgICAgICAgPHJkZjpsaSByZGY6cGFyc2VUeXBlPSJSZXNvdXJjZSI+CiAgICAg&#10;ICAgICAgICAgICAgIDxzdEV2dDphY3Rpb24+Y29udmVydGVkPC9zdEV2dDphY3Rpb24+CiAgICAg&#10;ICAgICAgICAgICAgIDxzdEV2dDpwYXJhbWV0ZXJzPmZyb20gYXBwbGljYXRpb24vcG9zdHNjcmlw&#10;dCB0byBhcHBsaWNhdGlvbi92bmQuYWRvYmUuaWxsdXN0cmF0b3I8L3N0RXZ0OnBhcmFtZXRlcnM+&#10;CiAgICAgICAgICAgICAgIDwvcmRmOmxpPgogICAgICAgICAgICAgICA8cmRmOmxpIHJkZjpwYXJz&#10;ZVR5cGU9IlJlc291cmNlIj4KICAgICAgICAgICAgICAgICAgPHN0RXZ0OmFjdGlvbj5zYXZlZDwv&#10;c3RFdnQ6YWN0aW9uPgogICAgICAgICAgICAgICAgICA8c3RFdnQ6aW5zdGFuY2VJRD54bXAuaWlk&#10;OjAxODAxMTc0MDcyMDY4MTE4MjJBREVDNzZBQTIzOUMwPC9zdEV2dDppbnN0YW5jZUlEPgogICAg&#10;ICAgICAgICAgICAgICA8c3RFdnQ6d2hlbj4yMDE1LTA2LTEzVDEwOjI5OjMwKzA4OjAwPC9zdEV2&#10;dDp3aGVuPgogICAgICAgICAgICAgICAgICA8c3RFdnQ6c29mdHdhcmVBZ2VudD5BZG9iZSBJbGx1&#10;c3RyYXRvciBDUzYgKE1hY2ludG9zaCk8L3N0RXZ0OnNvZnR3YXJlQWdlbnQ+CiAgICAgICAgICAg&#10;ICAgICAgIDxzdEV2dDpjaGFuZ2VkPi88L3N0RXZ0OmNoYW5nZWQ+CiAgICAgICAgICAgICAgIDwv&#10;cmRmOmxpPgogICAgICAgICAgICAgICA8cmRmOmxpIHJkZjpwYXJzZVR5cGU9IlJlc291cmNlIj4K&#10;ICAgICAgICAgICAgICAgICAgPHN0RXZ0OmFjdGlvbj5zYXZlZDwvc3RFdnQ6YWN0aW9uPgogICAg&#10;ICAgICAgICAgICAgICA8c3RFdnQ6aW5zdGFuY2VJRD54bXAuaWlkOjAyODAxMTc0MDcyMDY4MTE4&#10;MjJBREVDNzZBQTIzOUMwPC9zdEV2dDppbnN0YW5jZUlEPgogICAgICAgICAgICAgICAgICA8c3RF&#10;dnQ6d2hlbj4yMDE1LTA2LTEzVDExOjM3OjE2KzA4OjAwPC9zdEV2dDp3aGVuPgogICAgICAgICAg&#10;ICAgICAgICA8c3RFdnQ6c29mdHdhcmVBZ2VudD5BZG9iZSBJbGx1c3RyYXRvciBDUzYgKE1hY2lu&#10;dG9zaCk8L3N0RXZ0OnNvZnR3YXJlQWdlbnQ+CiAgICAgICAgICAgICAgICAgIDxzdEV2dDpjaGFu&#10;Z2VkPi88L3N0RXZ0OmNoYW5nZWQ+CiAgICAgICAgICAgICAgIDwvcmRmOmxpPgogICAgICAgICAg&#10;ICAgICA8cmRmOmxpIHJkZjpwYXJzZVR5cGU9IlJlc291cmNlIj4KICAgICAgICAgICAgICAgICAg&#10;PHN0RXZ0OmFjdGlvbj5jb252ZXJ0ZWQ8L3N0RXZ0OmFjdGlvbj4KICAgICAgICAgICAgICAgICAg&#10;PHN0RXZ0OnBhcmFtZXRlcnM+ZnJvbSBhcHBsaWNhdGlvbi9wb3N0c2NyaXB0IHRvIGFwcGxpY2F0&#10;aW9uL3ZuZC5hZG9iZS5pbGx1c3RyYXRvcjwvc3RFdnQ6cGFyYW1ldGVycz4KICAgICAgICAgICAg&#10;ICAgPC9yZGY6bGk+CiAgICAgICAgICAgICAgIDxyZGY6bGkgcmRmOnBhcnNlVHlwZT0iUmVzb3Vy&#10;Y2UiPgogICAgICAgICAgICAgICAgICA8c3RFdnQ6YWN0aW9uPnNhdmVkPC9zdEV2dDphY3Rpb24+&#10;CiAgICAgICAgICAgICAgICAgIDxzdEV2dDppbnN0YW5jZUlEPnhtcC5paWQ6MDQ4MDExNzQwNzIw&#10;NjgxMTgyMkFERUM3NkFBMjM5QzA8L3N0RXZ0Omluc3RhbmNlSUQ+CiAgICAgICAgICAgICAgICAg&#10;IDxzdEV2dDp3aGVuPjIwMTUtMDYtMTNUMTM6MjE6NTUrMDg6MDA8L3N0RXZ0OndoZW4+CiAgICAg&#10;ICAgICAgICAgICAgIDxzdEV2dDpzb2Z0d2FyZUFnZW50PkFkb2JlIElsbHVzdHJhdG9yIENTNiAo&#10;TWFjaW50b3NoKTwvc3RFdnQ6c29mdHdhcmVBZ2VudD4KICAgICAgICAgICAgICAgICAgPHN0RXZ0&#10;OmNoYW5nZWQ+Lzwvc3RFdnQ6Y2hhbmdlZD4KICAgICAgICAgICAgICAgPC9yZGY6bGk+CiAgICAg&#10;ICAgICAgICAgIDxyZGY6bGkgcmRmOnBhcnNlVHlwZT0iUmVzb3VyY2UiPgogICAgICAgICAgICAg&#10;ICAgICA8c3RFdnQ6YWN0aW9uPmNvbnZlcnRlZDwvc3RFdnQ6YWN0aW9uPgogICAgICAgICAgICAg&#10;ICAgICA8c3RFdnQ6cGFyYW1ldGVycz5mcm9tIGFwcGxpY2F0aW9uL3Bvc3RzY3JpcHQgdG8gYXBw&#10;bGljYXRpb24vdm5kLmFkb2JlLmlsbHVzdHJhdG9yPC9zdEV2dDpwYXJhbWV0ZXJzPgogICAgICAg&#10;ICAgICAgICA8L3JkZjpsaT4KICAgICAgICAgICAgICAgPHJkZjpsaSByZGY6cGFyc2VUeXBlPSJS&#10;ZXNvdXJjZSI+CiAgICAgICAgICAgICAgICAgIDxzdEV2dDphY3Rpb24+Y29udmVydGVkPC9zdEV2&#10;dDphY3Rpb24+CiAgICAgICAgICAgICAgICAgIDxzdEV2dDpwYXJhbWV0ZXJzPmZyb20gYXBwbGlj&#10;YXRpb24vcG9zdHNjcmlwdCB0byBhcHBsaWNhdGlvbi92bmQuYWRvYmUuaWxsdXN0cmF0b3I8L3N0&#10;RXZ0OnBhcmFtZXRlcnM+CiAgICAgICAgICAgICAgIDwvcmRmOmxpPgogICAgICAgICAgICAgICA8&#10;cmRmOmxpIHJkZjpwYXJzZVR5cGU9IlJlc291cmNlIj4KICAgICAgICAgICAgICAgICAgPHN0RXZ0&#10;OmFjdGlvbj5zYXZlZDwvc3RFdnQ6YWN0aW9uPgogICAgICAgICAgICAgICAgICA8c3RFdnQ6aW5z&#10;dGFuY2VJRD54bXAuaWlkOjA1ODAxMTc0MDcyMDY4MTE4M0QxRDg1MkNCMDdBOTNFPC9zdEV2dDpp&#10;bnN0YW5jZUlEPgogICAgICAgICAgICAgICAgICA8c3RFdnQ6d2hlbj4yMDE1LTA2LTE4VDA5OjU3&#10;OjU5KzA4OjAwPC9zdEV2dDp3aGVuPgogICAgICAgICAgICAgICAgICA8c3RFdnQ6c29mdHdhcmVB&#10;Z2VudD5BZG9iZSBJbGx1c3RyYXRvciBDUzYgKE1hY2ludG9zaCk8L3N0RXZ0OnNvZnR3YXJlQWdl&#10;bnQ+CiAgICAgICAgICAgICAgICAgIDxzdEV2dDpjaGFuZ2VkPi88L3N0RXZ0OmNoYW5nZWQ+CiAg&#10;ICAgICAgICAgICAgIDwvcmRmOmxpPgogICAgICAgICAgICAgICA8cmRmOmxpIHJkZjpwYXJzZVR5&#10;cGU9IlJlc291cmNlIj4KICAgICAgICAgICAgICAgICAgPHN0RXZ0OmFjdGlvbj5jb252ZXJ0ZWQ8&#10;L3N0RXZ0OmFjdGlvbj4KICAgICAgICAgICAgICAgICAgPHN0RXZ0OnBhcmFtZXRlcnM+ZnJvbSBh&#10;cHBsaWNhdGlvbi9wb3N0c2NyaXB0IHRvIGFwcGxpY2F0aW9uL3ZuZC5hZG9iZS5pbGx1c3RyYXRv&#10;cjwvc3RFdnQ6cGFyYW1ldGVycz4KICAgICAgICAgICAgICAgPC9yZGY6bGk+CiAgICAgICAgICAg&#10;ICAgIDxyZGY6bGkgcmRmOnBhcnNlVHlwZT0iUmVzb3VyY2UiPgogICAgICAgICAgICAgICAgICA8&#10;c3RFdnQ6YWN0aW9uPnNhdmVkPC9zdEV2dDphY3Rpb24+CiAgICAgICAgICAgICAgICAgIDxzdEV2&#10;dDppbnN0YW5jZUlEPnhtcC5paWQ6QTZDNjU5Q0JCMDIwNjgxMTgyMkFFNDczNTAyRDNGMzI8L3N0&#10;RXZ0Omluc3RhbmNlSUQ+CiAgICAgICAgICAgICAgICAgIDxzdEV2dDp3aGVuPjIwMTYtMDItMjVU&#10;MTk6MjM6MjErMDg6MDA8L3N0RXZ0OndoZW4+CiAgICAgICAgICAgICAgICAgIDxzdEV2dDpzb2Z0&#10;d2FyZUFnZW50PkFkb2JlIElsbHVzdHJhdG9yIENTNiAoTWFjaW50b3NoKTwvc3RFdnQ6c29mdHdh&#10;cmVBZ2VudD4KICAgICAgICAgICAgICAgICAgPHN0RXZ0OmNoYW5nZWQ+Lzwvc3RFdnQ6Y2hhbmdl&#10;ZD4KICAgICAgICAgICAgICAgPC9yZGY6bGk+CiAgICAgICAgICAgIDwvcmRmOlNlcT4KICAgICAg&#10;ICAgPC94bXBNTTpIaXN0b3J5PgogICAgICA8L3JkZjpEZXNjcmlwdGlvbj4KICAgICAgPHJkZjpE&#10;ZXNjcmlwdGlvbiByZGY6YWJvdXQ9IiIKICAgICAgICAgICAgeG1sbnM6aWxsdXN0cmF0b3I9Imh0&#10;dHA6Ly9ucy5hZG9iZS5jb20vaWxsdXN0cmF0b3IvMS4wLyI+CiAgICAgICAgIDxpbGx1c3RyYXRv&#10;cjpTdGFydHVwUHJvZmlsZT5QcmludDwvaWxsdXN0cmF0b3I6U3RhcnR1cFByb2ZpbGU+CiAgICAg&#10;IDwvcmRmOkRlc2NyaXB0aW9uPgogICAgICA8cmRmOkRlc2NyaXB0aW9uIHJkZjphYm91dD0iIgog&#10;ICAgICAgICAgICB4bWxuczpwZGY9Imh0dHA6Ly9ucy5hZG9iZS5jb20vcGRmLzEuMy8iPgogICAg&#10;ICAgICA8cGRmOlByb2R1Y2VyPkFkb2JlIFBERiBsaWJyYXJ5IDEwLjAxPC9wZGY6UHJvZHVjZXI+&#10;CiAgICAgIDwvcmRmOkRlc2NyaXB0aW9uPgogICAgICA8cmRmOkRlc2NyaXB0aW9uIHJkZjphYm91&#10;dD0iIgogICAgICAgICAgICB4bWxuczpFeHRlbnNpc0ZvbnRTZW5zZT0iaHR0cDovL3d3dy5leHRl&#10;bnNpcy5jb20vbWV0YS9Gb250U2Vuc2UvIj4KICAgICAgICAgPEV4dGVuc2lzRm9udFNlbnNlOnNs&#10;dWc+CiAgICAgICAgICAgIDxyZGY6QmFnPgogICAgICAgICAgICAgICA8cmRmOmxpIHJkZjpwYXJz&#10;ZVR5cGU9IlJlc291cmNlIj4KICAgICAgICAgICAgICAgICAgPEV4dGVuc2lzRm9udFNlbnNlOkZh&#10;bWlseT5MaWJlcmF0aW9uIFNhbnM8L0V4dGVuc2lzRm9udFNlbnNlOkZhbWlseT4KICAgICAgICAg&#10;ICAgICAgICAgPEV4dGVuc2lzRm9udFNlbnNlOlZlcnNpb24+MS4wMDwvRXh0ZW5zaXNGb250U2Vu&#10;c2U6VmVyc2lvbj4KICAgICAgICAgICAgICAgICAgPEV4dGVuc2lzRm9udFNlbnNlOk91dGxpbmVG&#10;aWxlU2l6ZT4wPC9FeHRlbnNpc0ZvbnRTZW5zZTpPdXRsaW5lRmlsZVNpemU+CiAgICAgICAgICAg&#10;ICAgICAgIDxFeHRlbnNpc0ZvbnRTZW5zZTpLZXJuaW5nQ2hlY2tzdW0+MDwvRXh0ZW5zaXNGb250&#10;U2Vuc2U6S2VybmluZ0NoZWNrc3VtPgogICAgICAgICAgICAgICAgICA8RXh0ZW5zaXNGb250U2Vu&#10;c2U6Rm91bmRyeT4tLTwvRXh0ZW5zaXNGb250U2Vuc2U6Rm91bmRyeT4KICAgICAgICAgICAgICAg&#10;ICAgPEV4dGVuc2lzRm9udFNlbnNlOkZvbnRLaW5kPlRydWVUeXBlPC9FeHRlbnNpc0ZvbnRTZW5z&#10;ZTpGb250S2luZD4KICAgICAgICAgICAgICAgICAgPEV4dGVuc2lzRm9udFNlbnNlOkNoZWNrc3Vt&#10;PjE2MTI5MDcwNjA8L0V4dGVuc2lzRm9udFNlbnNlOkNoZWNrc3VtPgogICAgICAgICAgICAgICAg&#10;ICA8RXh0ZW5zaXNGb250U2Vuc2U6UG9zdFNjcmlwdE5hbWU+TGliZXJhdGlvblNhbnMtQm9sZDwv&#10;RXh0ZW5zaXNGb250U2Vuc2U6UG9zdFNjcmlwdE5hbWU+CiAgICAgICAgICAgICAgICAgIDxFeHRl&#10;bnNpc0ZvbnRTZW5zZTpGb250U2Vuc2VfMS4yX0NoZWNrc3VtPjE2MTI5MDcwNjA8L0V4dGVuc2lz&#10;Rm9udFNlbnNlOkZvbnRTZW5zZV8xLjJfQ2hlY2tzdW0+CiAgICAgICAgICAgICAgIDwvcmRmOmxp&#10;PgogICAgICAgICAgICAgICA8cmRmOmxpIHJkZjpwYXJzZVR5cGU9IlJlc291cmNlIj4KICAgICAg&#10;ICAgICAgICAgICAgPEV4dGVuc2lzRm9udFNlbnNlOkZhbWlseT5Db3VyaWVyPC9FeHRlbnNpc0Zv&#10;bnRTZW5zZTpGYW1pbHk+CiAgICAgICAgICAgICAgICAgIDxFeHRlbnNpc0ZvbnRTZW5zZTpWZXJz&#10;aW9uPjUuMTwvRXh0ZW5zaXNGb250U2Vuc2U6VmVyc2lvbj4KICAgICAgICAgICAgICAgICAgPEV4&#10;dGVuc2lzRm9udFNlbnNlOk91dGxpbmVGaWxlU2l6ZT4wPC9FeHRlbnNpc0ZvbnRTZW5zZTpPdXRs&#10;aW5lRmlsZVNpemU+CiAgICAgICAgICAgICAgICAgIDxFeHRlbnNpc0ZvbnRTZW5zZTpLZXJuaW5n&#10;Q2hlY2tzdW0+MDwvRXh0ZW5zaXNGb250U2Vuc2U6S2VybmluZ0NoZWNrc3VtPgogICAgICAgICAg&#10;ICAgICAgICA8RXh0ZW5zaXNGb250U2Vuc2U6Rm91bmRyeT5BcHBsZSBDb21wdXRlcjwvRXh0ZW5z&#10;aXNGb250U2Vuc2U6Rm91bmRyeT4KICAgICAgICAgICAgICAgICAgPEV4dGVuc2lzRm9udFNlbnNl&#10;OkZvbnRLaW5kPlRydWVUeXBlPC9FeHRlbnNpc0ZvbnRTZW5zZTpGb250S2luZD4KICAgICAgICAg&#10;ICAgICAgICAgPEV4dGVuc2lzRm9udFNlbnNlOkNoZWNrc3VtPjc2ODM0MTA3NTwvRXh0ZW5zaXNG&#10;b250U2Vuc2U6Q2hlY2tzdW0+CiAgICAgICAgICAgICAgICAgIDxFeHRlbnNpc0ZvbnRTZW5zZTpQ&#10;b3N0U2NyaXB0TmFtZT5Db3VyaWVyPC9FeHRlbnNpc0ZvbnRTZW5zZTpQb3N0U2NyaXB0TmFtZT4K&#10;ICAgICAgICAgICAgICAgICAgPEV4dGVuc2lzRm9udFNlbnNlOkZvbnRTZW5zZV8xLjJfQ2hlY2tz&#10;dW0+NzY4MzQxMDc1PC9FeHRlbnNpc0ZvbnRTZW5zZTpGb250U2Vuc2VfMS4yX0NoZWNrc3VtPgog&#10;ICAgICAgICAgICAgICA8L3JkZjpsaT4KICAgICAgICAgICAgICAgPHJkZjpsaSByZGY6cGFyc2VU&#10;eXBlPSJSZXNvdXJjZSI+CiAgICAgICAgICAgICAgICAgIDxFeHRlbnNpc0ZvbnRTZW5zZTpGYW1p&#10;bHk+SGVsdmV0aWNhPC9FeHRlbnNpc0ZvbnRTZW5zZTpGYW1pbHk+CiAgICAgICAgICAgICAgICAg&#10;IDxFeHRlbnNpc0ZvbnRTZW5zZTpWZXJzaW9uPjAwMi4wMDA8L0V4dGVuc2lzRm9udFNlbnNlOlZl&#10;cnNpb24+CiAgICAgICAgICAgICAgICAgIDxFeHRlbnNpc0ZvbnRTZW5zZTpPdXRsaW5lRmlsZVNp&#10;emU+MzM3NDA8L0V4dGVuc2lzRm9udFNlbnNlOk91dGxpbmVGaWxlU2l6ZT4KICAgICAgICAgICAg&#10;ICAgICAgPEV4dGVuc2lzRm9udFNlbnNlOktlcm5pbmdDaGVja3N1bT41NTc5NTwvRXh0ZW5zaXNG&#10;b250U2Vuc2U6S2VybmluZ0NoZWNrc3VtPgogICAgICAgICAgICAgICAgICA8RXh0ZW5zaXNGb250&#10;U2Vuc2U6Rm91bmRyeT5BZG9iZSBTeXN0ZW1zPC9FeHRlbnNpc0ZvbnRTZW5zZTpGb3VuZHJ5Pgog&#10;ICAgICAgICAgICAgICAgICA8RXh0ZW5zaXNGb250U2Vuc2U6Rm9udEtpbmQ+UG9zdFNjcmlwdDwv&#10;RXh0ZW5zaXNGb250U2Vuc2U6Rm9udEtpbmQ+CiAgICAgICAgICAgICAgICAgIDxFeHRlbnNpc0Zv&#10;bnRTZW5zZTpDaGVja3N1bT4xMDIzNTIxNzIyPC9FeHRlbnNpc0ZvbnRTZW5zZTpDaGVja3N1bT4K&#10;ICAgICAgICAgICAgICAgICAgPEV4dGVuc2lzRm9udFNlbnNlOlBvc3RTY3JpcHROYW1lPkhlbHZl&#10;dGljYS1Cb2xkPC9FeHRlbnNpc0ZvbnRTZW5zZTpQb3N0U2NyaXB0TmFtZT4KICAgICAgICAgICAg&#10;ICAgICAgPEV4dGVuc2lzRm9udFNlbnNlOkZvbnRTZW5zZV8xLjJfQ2hlY2tzdW0+MTAyMzUyMTcy&#10;MjwvRXh0ZW5zaXNGb250U2Vuc2U6Rm9udFNlbnNlXzEuMl9DaGVja3N1bT4KICAgICAgICAgICAg&#10;ICAgPC9yZGY6bGk+CiAgICAgICAgICAgICAgIDxyZGY6bGkgcmRmOnBhcnNlVHlwZT0iUmVzb3Vy&#10;Y2UiPgogICAgICAgICAgICAgICAgICA8RXh0ZW5zaXNGb250U2Vuc2U6RmFtaWx5PkhlbHZldGlj&#10;YTwvRXh0ZW5zaXNGb250U2Vuc2U6RmFtaWx5PgogICAgICAgICAgICAgICAgICA8RXh0ZW5zaXNG&#10;b250U2Vuc2U6VmVyc2lvbj4wMDIuMDAwPC9FeHRlbnNpc0ZvbnRTZW5zZTpWZXJzaW9uPgogICAg&#10;ICAgICAgICAgICAgICA8RXh0ZW5zaXNGb250U2Vuc2U6T3V0bGluZUZpbGVTaXplPjMzNTM3PC9F&#10;eHRlbnNpc0ZvbnRTZW5zZTpPdXRsaW5lRmlsZVNpemU+CiAgICAgICAgICAgICAgICAgIDxFeHRl&#10;bnNpc0ZvbnRTZW5zZTpLZXJuaW5nQ2hlY2tzdW0+MTM4OTM0PC9FeHRlbnNpc0ZvbnRTZW5zZTpL&#10;ZXJuaW5nQ2hlY2tzdW0+CiAgICAgICAgICAgICAgICAgIDxFeHRlbnNpc0ZvbnRTZW5zZTpGb3Vu&#10;ZHJ5PkFkb2JlIFN5c3RlbXM8L0V4dGVuc2lzRm9udFNlbnNlOkZvdW5kcnk+CiAgICAgICAgICAg&#10;ICAgICAgIDxFeHRlbnNpc0ZvbnRTZW5zZTpGb250S2luZD5Qb3N0U2NyaXB0PC9FeHRlbnNpc0Zv&#10;bnRTZW5zZTpGb250S2luZD4KICAgICAgICAgICAgICAgICAgPEV4dGVuc2lzRm9udFNlbnNlOkNo&#10;ZWNrc3VtPjEyMjQ5MDM3OTI8L0V4dGVuc2lzRm9udFNlbnNlOkNoZWNrc3VtPgogICAgICAgICAg&#10;ICAgICAgICA8RXh0ZW5zaXNGb250U2Vuc2U6UG9zdFNjcmlwdE5hbWU+SGVsdmV0aWNhPC9FeHRl&#10;bnNpc0ZvbnRTZW5zZTpQb3N0U2NyaXB0TmFtZT4KICAgICAgICAgICAgICAgICAgPEV4dGVuc2lz&#10;Rm9udFNlbnNlOkZvbnRTZW5zZV8xLjJfQ2hlY2tzdW0+MTIyNDkwMzc5MjwvRXh0ZW5zaXNGb250&#10;U2Vuc2U6Rm9udFNlbnNlXzEuMl9DaGVja3N1bT4KICAgICAgICAgICAgICAgPC9yZGY6bGk+CiAg&#10;ICAgICAgICAgICAgIDxyZGY6bGkgcmRmOnBhcnNlVHlwZT0iUmVzb3VyY2UiPgogICAgICAgICAg&#10;ICAgICAgICA8RXh0ZW5zaXNGb250U2Vuc2U6RmFtaWx5PkxpYmVyYXRpb24gU2FuczwvRXh0ZW5z&#10;aXNGb250U2Vuc2U6RmFtaWx5PgogICAgICAgICAgICAgICAgICA8RXh0ZW5zaXNGb250U2Vuc2U6&#10;VmVyc2lvbj4xLjAwPC9FeHRlbnNpc0ZvbnRTZW5zZTpWZXJzaW9uPgogICAgICAgICAgICAgICAg&#10;ICA8RXh0ZW5zaXNGb250U2Vuc2U6T3V0bGluZUZpbGVTaXplPjA8L0V4dGVuc2lzRm9udFNlbnNl&#10;Ok91dGxpbmVGaWxlU2l6ZT4KICAgICAgICAgICAgICAgICAgPEV4dGVuc2lzRm9udFNlbnNlOktl&#10;cm5pbmdDaGVja3N1bT4wPC9FeHRlbnNpc0ZvbnRTZW5zZTpLZXJuaW5nQ2hlY2tzdW0+CiAgICAg&#10;ICAgICAgICAgICAgIDxFeHRlbnNpc0ZvbnRTZW5zZTpGb3VuZHJ5Pi0tPC9FeHRlbnNpc0ZvbnRT&#10;ZW5zZTpGb3VuZHJ5PgogICAgICAgICAgICAgICAgICA8RXh0ZW5zaXNGb250U2Vuc2U6Rm9udEtp&#10;bmQ+VHJ1ZVR5cGU8L0V4dGVuc2lzRm9udFNlbnNlOkZvbnRLaW5kPgogICAgICAgICAgICAgICAg&#10;ICA8RXh0ZW5zaXNGb250U2Vuc2U6Q2hlY2tzdW0+MjMxODk4NzIzNTwvRXh0ZW5zaXNGb250U2Vu&#10;c2U6Q2hlY2tzdW0+CiAgICAgICAgICAgICAgICAgIDxFeHRlbnNpc0ZvbnRTZW5zZTpQb3N0U2Ny&#10;aXB0TmFtZT5MaWJlcmF0aW9uU2FuczwvRXh0ZW5zaXNGb250U2Vuc2U6UG9zdFNjcmlwdE5hbWU+&#10;CiAgICAgICAgICAgICAgICAgIDxFeHRlbnNpc0ZvbnRTZW5zZTpGb250U2Vuc2VfMS4yX0NoZWNr&#10;c3VtPjIzMTg5ODcyMzU8L0V4dGVuc2lzRm9udFNlbnNlOkZvbnRTZW5zZV8xLjJfQ2hlY2tzdW0+&#10;CiAgICAgICAgICAgICAgIDwvcmRmOmxpPgogICAgICAgICAgICAgICA8cmRmOmxpIHJkZjpwYXJz&#10;ZVR5cGU9IlJlc291cmNlIj4KICAgICAgICAgICAgICAgICAgPEV4dGVuc2lzRm9udFNlbnNlOkZh&#10;bWlseT5MaWJlcmF0aW9uIFNhbnM8L0V4dGVuc2lzRm9udFNlbnNlOkZhbWlseT4KICAgICAgICAg&#10;ICAgICAgICAgPEV4dGVuc2lzRm9udFNlbnNlOlZlcnNpb24+MS4wMDwvRXh0ZW5zaXNGb250U2Vu&#10;c2U6VmVyc2lvbj4KICAgICAgICAgICAgICAgICAgPEV4dGVuc2lzRm9udFNlbnNlOk91dGxpbmVG&#10;aWxlU2l6ZT4wPC9FeHRlbnNpc0ZvbnRTZW5zZTpPdXRsaW5lRmlsZVNpemU+CiAgICAgICAgICAg&#10;ICAgICAgIDxFeHRlbnNpc0ZvbnRTZW5zZTpLZXJuaW5nQ2hlY2tzdW0+MDwvRXh0ZW5zaXNGb250&#10;U2Vuc2U6S2VybmluZ0NoZWNrc3VtPgogICAgICAgICAgICAgICAgICA8RXh0ZW5zaXNGb250U2Vu&#10;c2U6Rm91bmRyeT4tLTwvRXh0ZW5zaXNGb250U2Vuc2U6Rm91bmRyeT4KICAgICAgICAgICAgICAg&#10;ICAgPEV4dGVuc2lzRm9udFNlbnNlOkZvbnRLaW5kPlRydWVUeXBlPC9FeHRlbnNpc0ZvbnRTZW5z&#10;ZTpGb250S2luZD4KICAgICAgICAgICAgICAgICAgPEV4dGVuc2lzRm9udFNlbnNlOkNoZWNrc3Vt&#10;PjM0NzQ2ODk4NzwvRXh0ZW5zaXNGb250U2Vuc2U6Q2hlY2tzdW0+CiAgICAgICAgICAgICAgICAg&#10;IDxFeHRlbnNpc0ZvbnRTZW5zZTpQb3N0U2NyaXB0TmFtZT5MaWJlcmF0aW9uU2Fucy1Cb2xkSXRh&#10;bGljPC9FeHRlbnNpc0ZvbnRTZW5zZTpQb3N0U2NyaXB0TmFtZT4KICAgICAgICAgICAgICAgICAg&#10;PEV4dGVuc2lzRm9udFNlbnNlOkZvbnRTZW5zZV8xLjJfQ2hlY2tzdW0+MzQ3NDY4OTg3PC9FeHRl&#10;bnNpc0ZvbnRTZW5zZTpGb250U2Vuc2VfMS4yX0NoZWNrc3VtPgogICAgICAgICAgICAgICA8L3Jk&#10;ZjpsaT4KICAgICAgICAgICAgICAgPHJkZjpsaSByZGY6cGFyc2VUeXBlPSJSZXNvdXJjZSI+CiAg&#10;ICAgICAgICAgICAgICAgIDxFeHRlbnNpc0ZvbnRTZW5zZTpGYW1pbHk+Q291cmllcjwvRXh0ZW5z&#10;aXNGb250U2Vuc2U6RmFtaWx5PgogICAgICAgICAgICAgICAgICA8RXh0ZW5zaXNGb250U2Vuc2U6&#10;VmVyc2lvbj41LjE8L0V4dGVuc2lzRm9udFNlbnNlOlZlcnNpb24+CiAgICAgICAgICAgICAgICAg&#10;IDxFeHRlbnNpc0ZvbnRTZW5zZTpPdXRsaW5lRmlsZVNpemU+MDwvRXh0ZW5zaXNGb250U2Vuc2U6&#10;T3V0bGluZUZpbGVTaXplPgogICAgICAgICAgICAgICAgICA8RXh0ZW5zaXNGb250U2Vuc2U6S2Vy&#10;bmluZ0NoZWNrc3VtPjA8L0V4dGVuc2lzRm9udFNlbnNlOktlcm5pbmdDaGVja3N1bT4KICAgICAg&#10;ICAgICAgICAgICAgPEV4dGVuc2lzRm9udFNlbnNlOkZvdW5kcnk+QXBwbGUgQ29tcHV0ZXI8L0V4&#10;dGVuc2lzRm9udFNlbnNlOkZvdW5kcnk+CiAgICAgICAgICAgICAgICAgIDxFeHRlbnNpc0ZvbnRT&#10;ZW5zZTpGb250S2luZD5UcnVlVHlwZTwvRXh0ZW5zaXNGb250U2Vuc2U6Rm9udEtpbmQ+CiAgICAg&#10;ICAgICAgICAgICAgIDxFeHRlbnNpc0ZvbnRTZW5zZTpDaGVja3N1bT40NzU5ODE4NzwvRXh0ZW5z&#10;aXNGb250U2Vuc2U6Q2hlY2tzdW0+CiAgICAgICAgICAgICAgICAgIDxFeHRlbnNpc0ZvbnRTZW5z&#10;ZTpQb3N0U2NyaXB0TmFtZT5Db3VyaWVyLUJvbGQ8L0V4dGVuc2lzRm9udFNlbnNlOlBvc3RTY3Jp&#10;cHROYW1lPgogICAgICAgICAgICAgICAgICA8RXh0ZW5zaXNGb250U2Vuc2U6Rm9udFNlbnNlXzEu&#10;Ml9DaGVja3N1bT40NzU5ODE4NzwvRXh0ZW5zaXNGb250U2Vuc2U6Rm9udFNlbnNlXzEuMl9DaGVj&#10;a3N1bT4KICAgICAgICAgICAgICAgPC9yZGY6bGk+CiAgICAgICAgICAgICAgIDxyZGY6bGkgcmRm&#10;OnBhcnNlVHlwZT0iUmVzb3VyY2UiPgogICAgICAgICAgICAgICAgICA8RXh0ZW5zaXNGb250U2Vu&#10;c2U6RmFtaWx5PkhlbHZldGljYTwvRXh0ZW5zaXNGb250U2Vuc2U6RmFtaWx5PgogICAgICAgICAg&#10;ICAgICAgICA8RXh0ZW5zaXNGb250U2Vuc2U6VmVyc2lvbj4wMDIuMDAwPC9FeHRlbnNpc0ZvbnRT&#10;ZW5zZTpWZXJzaW9uPgogICAgICAgICAgICAgICAgICA8RXh0ZW5zaXNGb250U2Vuc2U6T3V0bGlu&#10;ZUZpbGVTaXplPjQ3NDk4PC9FeHRlbnNpc0ZvbnRTZW5zZTpPdXRsaW5lRmlsZVNpemU+CiAgICAg&#10;ICAgICAgICAgICAgIDxFeHRlbnNpc0ZvbnRTZW5zZTpLZXJuaW5nQ2hlY2tzdW0+NTYzODI8L0V4&#10;dGVuc2lzRm9udFNlbnNlOktlcm5pbmdDaGVja3N1bT4KICAgICAgICAgICAgICAgICAgPEV4dGVu&#10;c2lzRm9udFNlbnNlOkZvdW5kcnk+QWRvYmUgU3lzdGVtczwvRXh0ZW5zaXNGb250U2Vuc2U6Rm91&#10;bmRyeT4KICAgICAgICAgICAgICAgICAgPEV4dGVuc2lzRm9udFNlbnNlOkZvbnRLaW5kPlBvc3RT&#10;Y3JpcHQ8L0V4dGVuc2lzRm9udFNlbnNlOkZvbnRLaW5kPgogICAgICAgICAgICAgICAgICA8RXh0&#10;ZW5zaXNGb250U2Vuc2U6Q2hlY2tzdW0+MzgxNzU4NTEzPC9FeHRlbnNpc0ZvbnRTZW5zZTpDaGVj&#10;a3N1bT4KICAgICAgICAgICAgICAgICAgPEV4dGVuc2lzRm9udFNlbnNlOlBvc3RTY3JpcHROYW1l&#10;PkhlbHZldGljYS1PYmxpcXVlPC9FeHRlbnNpc0ZvbnRTZW5zZTpQb3N0U2NyaXB0TmFtZT4KICAg&#10;ICAgICAgICAgICAgICAgPEV4dGVuc2lzRm9udFNlbnNlOkZvbnRTZW5zZV8xLjJfQ2hlY2tzdW0+&#10;MzgxNzU4NTEzPC9FeHRlbnNpc0ZvbnRTZW5zZTpGb250U2Vuc2VfMS4yX0NoZWNrc3VtPgogICAg&#10;ICAgICAgICAgICA8L3JkZjpsaT4KICAgICAgICAgICAgICAgPHJkZjpsaSByZGY6cGFyc2VUeXBl&#10;PSJSZXNvdXJjZSI+CiAgICAgICAgICAgICAgICAgIDxFeHRlbnNpc0ZvbnRTZW5zZTpGYW1pbHk+&#10;TGliZXJhdGlvbiBTYW5zPC9FeHRlbnNpc0ZvbnRTZW5zZTpGYW1pbHk+CiAgICAgICAgICAgICAg&#10;ICAgIDxFeHRlbnNpc0ZvbnRTZW5zZTpWZXJzaW9uPjEuMDA8L0V4dGVuc2lzRm9udFNlbnNlOlZl&#10;cnNpb24+CiAgICAgICAgICAgICAgICAgIDxFeHRlbnNpc0ZvbnRTZW5zZTpPdXRsaW5lRmlsZVNp&#10;emU+MDwvRXh0ZW5zaXNGb250U2Vuc2U6T3V0bGluZUZpbGVTaXplPgogICAgICAgICAgICAgICAg&#10;ICA8RXh0ZW5zaXNGb250U2Vuc2U6S2VybmluZ0NoZWNrc3VtPjA8L0V4dGVuc2lzRm9udFNlbnNl&#10;Oktlcm5pbmdDaGVja3N1bT4KICAgICAgICAgICAgICAgICAgPEV4dGVuc2lzRm9udFNlbnNlOkZv&#10;dW5kcnk+LS08L0V4dGVuc2lzRm9udFNlbnNlOkZvdW5kcnk+CiAgICAgICAgICAgICAgICAgIDxF&#10;eHRlbnNpc0ZvbnRTZW5zZTpGb250S2luZD5UcnVlVHlwZTwvRXh0ZW5zaXNGb250U2Vuc2U6Rm9u&#10;dEtpbmQ+CiAgICAgICAgICAgICAgICAgIDxFeHRlbnNpc0ZvbnRTZW5zZTpDaGVja3N1bT40NTY3&#10;Nzg0NDc8L0V4dGVuc2lzRm9udFNlbnNlOkNoZWNrc3VtPgogICAgICAgICAgICAgICAgICA8RXh0&#10;ZW5zaXNGb250U2Vuc2U6UG9zdFNjcmlwdE5hbWU+TGliZXJhdGlvblNhbnMtSXRhbGljPC9FeHRl&#10;bnNpc0ZvbnRTZW5zZTpQb3N0U2NyaXB0TmFtZT4KICAgICAgICAgICAgICAgICAgPEV4dGVuc2lz&#10;Rm9udFNlbnNlOkZvbnRTZW5zZV8xLjJfQ2hlY2tzdW0+NDU2Nzc4NDQ3PC9FeHRlbnNpc0ZvbnRT&#10;ZW5zZTpGb250U2Vuc2VfMS4yX0NoZWNrc3VtPgogICAgICAgICAgICAgICA8L3JkZjpsaT4KICAg&#10;ICAgICAgICAgICAgPHJkZjpsaSByZGY6cGFyc2VUeXBlPSJSZXNvdXJjZSI+CiAgICAgICAgICAg&#10;ICAgICAgIDxFeHRlbnNpc0ZvbnRTZW5zZTpGYW1pbHk+QWRvYmUgR2FyYW1vbmQ8L0V4dGVuc2lz&#10;Rm9udFNlbnNlOkZhbWlseT4KICAgICAgICAgICAgICAgICAgPEV4dGVuc2lzRm9udFNlbnNlOlZl&#10;cnNpb24+MDAxLjAwMjwvRXh0ZW5zaXNGb250U2Vuc2U6VmVyc2lvbj4KICAgICAgICAgICAgICAg&#10;ICAgPEV4dGVuc2lzRm9udFNlbnNlOk91dGxpbmVGaWxlU2l6ZT40OTg4NjwvRXh0ZW5zaXNGb250&#10;U2Vuc2U6T3V0bGluZUZpbGVTaXplPgogICAgICAgICAgICAgICAgICA8RXh0ZW5zaXNGb250U2Vu&#10;c2U6S2VybmluZ0NoZWNrc3VtPjM1MDgyNDwvRXh0ZW5zaXNGb250U2Vuc2U6S2VybmluZ0NoZWNr&#10;c3VtPgogICAgICAgICAgICAgICAgICA8RXh0ZW5zaXNGb250U2Vuc2U6Rm91bmRyeT5BZG9iZSBT&#10;eXN0ZW1zPC9FeHRlbnNpc0ZvbnRTZW5zZTpGb3VuZHJ5PgogICAgICAgICAgICAgICAgICA8RXh0&#10;ZW5zaXNGb250U2Vuc2U6Rm9udEtpbmQ+UG9zdFNjcmlwdDwvRXh0ZW5zaXNGb250U2Vuc2U6Rm9u&#10;dEtpbmQ+CiAgICAgICAgICAgICAgICAgIDxFeHRlbnNpc0ZvbnRTZW5zZTpDaGVja3N1bT4xNDU1&#10;MzE0NTwvRXh0ZW5zaXNGb250U2Vuc2U6Q2hlY2tzdW0+CiAgICAgICAgICAgICAgICAgIDxFeHRl&#10;bnNpc0ZvbnRTZW5zZTpQb3N0U2NyaXB0TmFtZT5BR2FyYW1vbmQtUmVndWxhcjwvRXh0ZW5zaXNG&#10;b250U2Vuc2U6UG9zdFNjcmlwdE5hbWU+CiAgICAgICAgICAgICAgICAgIDxFeHRlbnNpc0ZvbnRT&#10;ZW5zZTpGb250U2Vuc2VfMS4yX0NoZWNrc3VtPjE0NTUzMTQ1PC9FeHRlbnNpc0ZvbnRTZW5zZTpG&#10;b250U2Vuc2VfMS4yX0NoZWNrc3VtPgogICAgICAgICAgICAgICA8L3JkZjpsaT4KICAgICAgICAg&#10;ICAgICAgPHJkZjpsaSByZGY6cGFyc2VUeXBlPSJSZXNvdXJjZSI+CiAgICAgICAgICAgICAgICAg&#10;IDxFeHRlbnNpc0ZvbnRTZW5zZTpGYW1pbHk+U1RJWEdlbmVyYWw8L0V4dGVuc2lzRm9udFNlbnNl&#10;OkZhbWlseT4KICAgICAgICAgICAgICAgICAgPEV4dGVuc2lzRm9udFNlbnNlOlZlcnNpb24+MS4w&#10;LjA8L0V4dGVuc2lzRm9udFNlbnNlOlZlcnNpb24+CiAgICAgICAgICAgICAgICAgIDxFeHRlbnNp&#10;c0ZvbnRTZW5zZTpPdXRsaW5lRmlsZVNpemU+MDwvRXh0ZW5zaXNGb250U2Vuc2U6T3V0bGluZUZp&#10;bGVTaXplPgogICAgICAgICAgICAgICAgICA8RXh0ZW5zaXNGb250U2Vuc2U6S2VybmluZ0NoZWNr&#10;c3VtPjA8L0V4dGVuc2lzRm9udFNlbnNlOktlcm5pbmdDaGVja3N1bT4KICAgICAgICAgICAgICAg&#10;ICAgPEV4dGVuc2lzRm9udFNlbnNlOkZvdW5kcnk+LS08L0V4dGVuc2lzRm9udFNlbnNlOkZvdW5k&#10;cnk+CiAgICAgICAgICAgICAgICAgIDxFeHRlbnNpc0ZvbnRTZW5zZTpGb250S2luZD5PcGVuVHlw&#10;ZSAtIFBTPC9FeHRlbnNpc0ZvbnRTZW5zZTpGb250S2luZD4KICAgICAgICAgICAgICAgICAgPEV4&#10;dGVuc2lzRm9udFNlbnNlOkNoZWNrc3VtPjI1Njk0MzE3NjM8L0V4dGVuc2lzRm9udFNlbnNlOkNo&#10;ZWNrc3VtPgogICAgICAgICAgICAgICAgICA8RXh0ZW5zaXNGb250U2Vuc2U6UG9zdFNjcmlwdE5h&#10;bWU+U1RJWEdlbmVyYWwtSXRhbGljPC9FeHRlbnNpc0ZvbnRTZW5zZTpQb3N0U2NyaXB0TmFtZT4K&#10;ICAgICAgICAgICAgICAgICAgPEV4dGVuc2lzRm9udFNlbnNlOkZvbnRTZW5zZV8xLjJfQ2hlY2tz&#10;dW0+MjU2OTQzMTc2MzwvRXh0ZW5zaXNGb250U2Vuc2U6Rm9udFNlbnNlXzEuMl9DaGVja3N1bT4K&#10;ICAgICAgICAgICAgICAgPC9yZGY6bGk+CiAgICAgICAgICAgICAgIDxyZGY6bGkgcmRmOnBhcnNl&#10;VHlwZT0iUmVzb3VyY2UiPgogICAgICAgICAgICAgICAgICA8RXh0ZW5zaXNGb250U2Vuc2U6RmFt&#10;aWx5PlNUSVhHZW5lcmFsPC9FeHRlbnNpc0ZvbnRTZW5zZTpGYW1pbHk+CiAgICAgICAgICAgICAg&#10;ICAgIDxFeHRlbnNpc0ZvbnRTZW5zZTpWZXJzaW9uPjEuMC4wPC9FeHRlbnNpc0ZvbnRTZW5zZTpW&#10;ZXJzaW9uPgogICAgICAgICAgICAgICAgICA8RXh0ZW5zaXNGb250U2Vuc2U6T3V0bGluZUZpbGVT&#10;aXplPjA8L0V4dGVuc2lzRm9udFNlbnNlOk91dGxpbmVGaWxlU2l6ZT4KICAgICAgICAgICAgICAg&#10;ICAgPEV4dGVuc2lzRm9udFNlbnNlOktlcm5pbmdDaGVja3N1bT4wPC9FeHRlbnNpc0ZvbnRTZW5z&#10;ZTpLZXJuaW5nQ2hlY2tzdW0+CiAgICAgICAgICAgICAgICAgIDxFeHRlbnNpc0ZvbnRTZW5zZTpG&#10;b3VuZHJ5Pi0tPC9FeHRlbnNpc0ZvbnRTZW5zZTpGb3VuZHJ5PgogICAgICAgICAgICAgICAgICA8&#10;RXh0ZW5zaXNGb250U2Vuc2U6Rm9udEtpbmQ+T3BlblR5cGUgLSBQUzwvRXh0ZW5zaXNGb250U2Vu&#10;c2U6Rm9udEtpbmQ+CiAgICAgICAgICAgICAgICAgIDxFeHRlbnNpc0ZvbnRTZW5zZTpDaGVja3N1&#10;bT4zMjAzMTM3MTQwPC9FeHRlbnNpc0ZvbnRTZW5zZTpDaGVja3N1bT4KICAgICAgICAgICAgICAg&#10;ICAgPEV4dGVuc2lzRm9udFNlbnNlOlBvc3RTY3JpcHROYW1lPlNUSVhHZW5lcmFsLUJvbGQ8L0V4&#10;dGVuc2lzRm9udFNlbnNlOlBvc3RTY3JpcHROYW1lPgogICAgICAgICAgICAgICAgICA8RXh0ZW5z&#10;aXNGb250U2Vuc2U6Rm9udFNlbnNlXzEuMl9DaGVja3N1bT4zMjAzMTM3MTQwPC9FeHRlbnNpc0Zv&#10;bnRTZW5zZTpGb250U2Vuc2VfMS4yX0NoZWNrc3VtPgogICAgICAgICAgICAgICA8L3JkZjpsaT4K&#10;ICAgICAgICAgICAgPC9yZGY6QmFnPgogICAgICAgICA8L0V4dGVuc2lzRm9udFNlbnNlOnNsdWc+&#10;CiAgICAgIDwvcmRmOkRlc2NyaXB0aW9uPgogICA8L3JkZjpSREY+CjwveDp4bXBtZXRhPg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Cjw/eHBhY2tl&#10;dCBlbmQ9InciPz7/4gxYSUNDX1BST0ZJTEUAAQEAAAxITGlubwIQAABtbnRyUkdCIFhZWiAHzgAC&#10;AAkABgAxAABhY3NwTVNGVAAAAABJRUMgc1JHQgAAAAAAAAAAAAAAAAAA9tYAAQAAAADTLUhQICAA&#10;AAAAAAAAAAAAAAAAAAAAAAAAAAAAAAAAAAAAAAAAAAAAAAAAAAAAAAAAAAAAABFjcHJ0AAABUAAA&#10;ADNkZXNjAAABhAAAAGx3dHB0AAAB8AAAABRia3B0AAACBAAAABRyWFlaAAACGAAAABRnWFlaAAAC&#10;LAAAABRiWFlaAAACQAAAABRkbW5kAAACVAAAAHBkbWRkAAACxAAAAIh2dWVkAAADTAAAAIZ2aWV3&#10;AAAD1AAAACRsdW1pAAAD+AAAABRtZWFzAAAEDAAAACR0ZWNoAAAEMAAAAAxyVFJDAAAEPAAACAxn&#10;VFJDAAAEPAAACAxiVFJDAAAEPAAACAx0ZXh0AAAAAENvcHlyaWdodCAoYykgMTk5OCBIZXdsZXR0&#10;LVBhY2thcmQgQ29tcGFueQAAZGVzYwAAAAAAAAASc1JHQiBJRUM2MTk2Ni0yLjEAAAAAAAAAAAAA&#10;ABJzUkdCIElFQzYxOTY2LTIuMQAAAAAAAAAAAAAAAAAAAAAAAAAAAAAAAAAAAAAAAAAAAAAAAAAA&#10;AAAAAAAAAAAAAAAAWFlaIAAAAAAAAPNRAAEAAAABFsxYWVogAAAAAAAAAAAAAAAAAAAAAFhZWiAA&#10;AAAAAABvogAAOPUAAAOQWFlaIAAAAAAAAGKZAAC3hQAAGNpYWVogAAAAAAAAJKAAAA+EAAC2z2Rl&#10;c2MAAAAAAAAAFklFQyBodHRwOi8vd3d3LmllYy5jaAAAAAAAAAAAAAAAFklFQyBodHRwOi8vd3d3&#10;LmllYy5jaAAAAAAAAAAAAAAAAAAAAAAAAAAAAAAAAAAAAAAAAAAAAAAAAAAAAAAAAAAAAABkZXNj&#10;AAAAAAAAAC5JRUMgNjE5NjYtMi4xIERlZmF1bHQgUkdCIGNvbG91ciBzcGFjZSAtIHNSR0IAAAAA&#10;AAAAAAAAAC5JRUMgNjE5NjYtMi4xIERlZmF1bHQgUkdCIGNvbG91ciBzcGFjZSAtIHNSR0IAAAAA&#10;AAAAAAAAAAAAAAAAAAAAAAAAZGVzYwAAAAAAAAAsUmVmZXJlbmNlIFZpZXdpbmcgQ29uZGl0aW9u&#10;IGluIElFQzYxOTY2LTIuMQAAAAAAAAAAAAAALFJlZmVyZW5jZSBWaWV3aW5nIENvbmRpdGlvbiBp&#10;biBJRUM2MTk2Ni0yLjEAAAAAAAAAAAAAAAAAAAAAAAAAAAAAAAAAAHZpZXcAAAAAABOk/gAUXy4A&#10;EM8UAAPtzAAEEwsAA1yeAAAAAVhZWiAAAAAAAEwJVgBQAAAAVx/nbWVhcwAAAAAAAAABAAAAAAAA&#10;AAAAAAAAAAAAAAAAAo8AAAACc2lnIAAAAABDUlQgY3VydgAAAAAAAAQAAAAABQAKAA8AFAAZAB4A&#10;IwAoAC0AMgA3ADsAQABFAEoATwBUAFkAXgBjAGgAbQByAHcAfACBAIYAiwCQAJUAmgCfAKQAqQCu&#10;ALIAtwC8AMEAxgDLANAA1QDbAOAA5QDrAPAA9gD7AQEBBwENARMBGQEfASUBKwEyATgBPgFFAUwB&#10;UgFZAWABZwFuAXUBfAGDAYsBkgGaAaEBqQGxAbkBwQHJAdEB2QHhAekB8gH6AgMCDAIUAh0CJgIv&#10;AjgCQQJLAlQCXQJnAnECegKEAo4CmAKiAqwCtgLBAssC1QLgAusC9QMAAwsDFgMhAy0DOANDA08D&#10;WgNmA3IDfgOKA5YDogOuA7oDxwPTA+AD7AP5BAYEEwQgBC0EOwRIBFUEYwRxBH4EjASaBKgEtgTE&#10;BNME4QTwBP4FDQUcBSsFOgVJBVgFZwV3BYYFlgWmBbUFxQXVBeUF9gYGBhYGJwY3BkgGWQZqBnsG&#10;jAadBq8GwAbRBuMG9QcHBxkHKwc9B08HYQd0B4YHmQesB78H0gflB/gICwgfCDIIRghaCG4IggiW&#10;CKoIvgjSCOcI+wkQCSUJOglPCWQJeQmPCaQJugnPCeUJ+woRCicKPQpUCmoKgQqYCq4KxQrcCvML&#10;CwsiCzkLUQtpC4ALmAuwC8gL4Qv5DBIMKgxDDFwMdQyODKcMwAzZDPMNDQ0mDUANWg10DY4NqQ3D&#10;Dd4N+A4TDi4OSQ5kDn8Omw62DtIO7g8JDyUPQQ9eD3oPlg+zD88P7BAJECYQQxBhEH4QmxC5ENcQ&#10;9RETETERTxFtEYwRqhHJEegSBxImEkUSZBKEEqMSwxLjEwMTIxNDE2MTgxOkE8UT5RQGFCcUSRRq&#10;FIsUrRTOFPAVEhU0FVYVeBWbFb0V4BYDFiYWSRZsFo8WshbWFvoXHRdBF2UXiReuF9IX9xgbGEAY&#10;ZRiKGK8Y1Rj6GSAZRRlrGZEZtxndGgQaKhpRGncanhrFGuwbFBs7G2MbihuyG9ocAhwqHFIcexyj&#10;HMwc9R0eHUcdcB2ZHcMd7B4WHkAeah6UHr4e6R8THz4faR+UH78f6iAVIEEgbCCYIMQg8CEcIUgh&#10;dSGhIc4h+yInIlUigiKvIt0jCiM4I2YjlCPCI/AkHyRNJHwkqyTaJQklOCVoJZclxyX3JicmVyaH&#10;Jrcm6CcYJ0kneierJ9woDSg/KHEooijUKQYpOClrKZ0p0CoCKjUqaCqbKs8rAis2K2krnSvRLAUs&#10;OSxuLKIs1y0MLUEtdi2rLeEuFi5MLoIuty7uLyQvWi+RL8cv/jA1MGwwpDDbMRIxSjGCMbox8jIq&#10;MmMymzLUMw0zRjN/M7gz8TQrNGU0njTYNRM1TTWHNcI1/TY3NnI2rjbpNyQ3YDecN9c4FDhQOIw4&#10;yDkFOUI5fzm8Ofk6Njp0OrI67zstO2s7qjvoPCc8ZTykPOM9Ij1hPaE94D4gPmA+oD7gPyE/YT+i&#10;P+JAI0BkQKZA50EpQWpBrEHuQjBCckK1QvdDOkN9Q8BEA0RHRIpEzkUSRVVFmkXeRiJGZ0arRvBH&#10;NUd7R8BIBUhLSJFI10kdSWNJqUnwSjdKfUrESwxLU0uaS+JMKkxyTLpNAk1KTZNN3E4lTm5Ot08A&#10;T0lPk0/dUCdQcVC7UQZRUFGbUeZSMVJ8UsdTE1NfU6pT9lRCVI9U21UoVXVVwlYPVlxWqVb3V0RX&#10;klfgWC9YfVjLWRpZaVm4WgdaVlqmWvVbRVuVW+VcNVyGXNZdJ114XcleGl5sXr1fD19hX7NgBWBX&#10;YKpg/GFPYaJh9WJJYpxi8GNDY5dj62RAZJRk6WU9ZZJl52Y9ZpJm6Gc9Z5Nn6Wg/aJZo7GlDaZpp&#10;8WpIap9q92tPa6dr/2xXbK9tCG1gbbluEm5rbsRvHm94b9FwK3CGcOBxOnGVcfByS3KmcwFzXXO4&#10;dBR0cHTMdSh1hXXhdj52m3b4d1Z3s3gReG54zHkqeYl553pGeqV7BHtje8J8IXyBfOF9QX2hfgF+&#10;Yn7CfyN/hH/lgEeAqIEKgWuBzYIwgpKC9INXg7qEHYSAhOOFR4Wrhg6GcobXhzuHn4gEiGmIzokz&#10;iZmJ/opkisqLMIuWi/yMY4zKjTGNmI3/jmaOzo82j56QBpBukNaRP5GokhGSepLjk02TtpQglIqU&#10;9JVflcmWNJaflwqXdZfgmEyYuJkkmZCZ/JpomtWbQpuvnByciZz3nWSd0p5Anq6fHZ+Ln/qgaaDY&#10;oUehtqImopajBqN2o+akVqTHpTilqaYapoum/adup+CoUqjEqTepqaocqo+rAqt1q+msXKzQrUSt&#10;uK4trqGvFq+LsACwdbDqsWCx1rJLssKzOLOutCW0nLUTtYq2AbZ5tvC3aLfguFm40blKucK6O7q1&#10;uy67p7whvJu9Fb2Pvgq+hL7/v3q/9cBwwOzBZ8Hjwl/C28NYw9TEUcTOxUvFyMZGxsPHQce/yD3I&#10;vMk6ybnKOMq3yzbLtsw1zLXNNc21zjbOts83z7jQOdC60TzRvtI/0sHTRNPG1EnUy9VO1dHWVdbY&#10;11zX4Nhk2OjZbNnx2nba+9uA3AXcit0Q3ZbeHN6i3ynfr+A24L3hROHM4lPi2+Nj4+vkc+T85YTm&#10;DeaW5x/nqegy6LzpRunQ6lvq5etw6/vshu0R7ZzuKO6070DvzPBY8OXxcvH/8ozzGfOn9DT0wvVQ&#10;9d72bfb794r4Gfio+Tj5x/pX+uf7d/wH/Jj9Kf26/kv+3P9t////7gAOQWRvYmUAZMAAAAAB/9sA&#10;hAABAQEBAQEBAQEBAQEBAQEBAQEBAQEBAQEBAQEBAQEBAQEBAQEBAQEBAQEBAgICAgICAgICAgID&#10;AwMDAwMDAwMDAQEBAQEBAQIBAQICAgECAgMDAwMDAwMDAwMDAwMDAwMDAwMDAwMDAwMDAwMDAwMD&#10;AwMDAwMDAwMDAwMDAwMDAwP/wAARCACBAWQDAREAAhEBAxEB/8QAzQABAAMBAQEBAQEAAAAAAAAA&#10;AAcICQYKBQQCAwEBAQEAAwADAAAAAAAAAAAAAAYHAQQIAgMFEAAABQMBAggJCAUFDQkAAAAAAwQF&#10;BgIHCAGWGBETFBXVVlcJ0RJTk9QW2BlZsnSVtTYXdzghMSIjNEEzJJcK8FFhccEyckOztDW4SXV2&#10;hrfHWHiIeREBAAACBgYIAwUGBAcAAAAAAAEC0QOTBQYWktJTBFQXEZGxUhNzFJQSNTYhMcEVB1Fh&#10;cSIyM0GDNEeBQmJyI8PE/9oADAMBAAIRAxEAPwD38AAAAAKP42SyVPuUneKx58k0geWCEXwse0wt&#10;jdXlxcWiINTtiFYeSurZF21WpORMDe5yN4VuCglJQUWcuVHH16ammV1VBeAAAAAAAAAAAAAAAU7x&#10;ZzuxvzNlWRkTx8lyyan4u3Uqs5c56oaVCSMnTQtEYtOph72ZXUlljGXoQZRS4JeFIfrR45NZhVVB&#10;lQfYywzJszhxGoK73RqmkglF2Z4gtdZq0tqoW83Hu7d+4jggXu5cWgcKYiqj1ZiNna1CtavWmoWh&#10;uTleMrVk8YVoYHJ4p56Way1ld2rYRuO3ctHfGxJkYMuzYPIG3bhbG7ERZpwmXLITLOajlTtH5LD5&#10;YnbFGqNyZnJxS8JXim1FVVlaVhdgAAAAAAAAAAAAAAAABR+xEslTxmfnnFnaTSB0jEP3XPVKOOLy&#10;4rWGLesFqXhxfvVxoUqTW9k57cCqT1nJiyuUnU6VmeNVppqAvAAAIzvFea1GPlt5Td+91wona22M&#10;Kb9XOUTaavKNjYWpNqZQQnLMVrDKOUODisNLTI0hOhiparNLITlmHGUUVBDeGmaFks77QLL4WBUz&#10;BTBUNwJxbNT69Qt8t/JE8qt67cyyRItislIRvzXyZd+zoWsITqaddNaTCi66aqNA/VlfmHZzDiHR&#10;KUXVrmT29XInTTbC01rrWwx6uRdy7lxXpOsXI4fbuBx4k5ye3IpqbVS1UdXqQiRJE1Zqg8qnxfGD&#10;hcac+bR5J3Lmti6YVeyw2QcAh7Rcl9sNkhbdRbK5Kq17+8rI403OipJLnIYtN4GfI281uOXszouo&#10;QL9KU6zROcYXRWF4AAAAAABh/wDezdT3z33W/eXcD7suzn1ykfqJ+VT1i+yPOXq/9oP6d/D/AMZ+&#10;+/nP2gG4AAAAADz0XfzYvzhtkT3mEish3eOTedDksvhYlcaRYlbAS2VjPTYVY9F6ND+k1fJDeIx0&#10;U06UGlatEJeEdRVeumqjQ6nUnUPPCxf2q7vQLrZ5Y+Y87lsfsswyG+EBjktx1aoo7rcm56zPMiRp&#10;ldvEkpvo+wGGMTxIUnjJUykxmY9SzTda9VRemlOpYerb3kuXfwWc/wDbnCj2oQD3kuXfwWc/9ucK&#10;PahAPeS5d/BZz/25wo9qEA95Ll38FnP/AG5wo9qEA95Ll38FnP8A25wo9qEA95Ll38FnP/bnCj2o&#10;QD3kuXfwWc/9ucKPahAPeS5d/BZz/wBucKPahAPeS5d/BZz/ANucKPahAQD3hXeDXKT4yWItk9Wy&#10;yCwSuFm/Np5bOdzaVwo66MyxWx+gRyIu81zaFGN5l5Wmm601ir4iarfJ06mowt1faHI6sihoVaUh&#10;EPct3kw+TZz96DYjFtS4NNvKXvDPWxsV1tjdmIoyLW2XwWsDal0qVqpzC2OtocGx/b+I4p5NTurr&#10;+0tKoUk16qKg2bzMvjjVivb1myayDjLXIXq2z5VHbHJWqCt88vbI7sXMRmRZmtbjw0ckPkq26F16&#10;NdWspE1mp9VSXjKlhhaElQcUFZMDMbL6LL7397xbLqPtdtchcn4fb62MPx5j7qikSDGrHG17hIXi&#10;DW+lkyazz2yfXgkrzJlLxKnBJVq1pFxtKJu11TkamGhWHvOINpeXvW+5csRJpfcJotBc2Hd51Xdy&#10;DQiey6Bt11GKJWgsG9NUQmaqHvLI4OMZOdNdOVpuN0pVIq1COvhTq1FFYZ32jwUsZOHbv47ES8+6&#10;T9YrDqcuR+I9pFV5rqFRLHKRXBxVaLuy2W23JSS8hSU/HTGtIa21rzFxbEUkMLbqU1Li6aLQ0oxA&#10;zryhjndz93BMyMOMpc65fdPDqz8tuFdG18rsWmUp5RTEWVEornK28t3LePbzKpFpRqtPWElK9FFd&#10;VZhxvG168ITF7yXLv4LOf+3OFHtQgHvJcu/gs5/7c4Ue1CAe8ly7+Czn/tzhR7UIB7yXLv4LOf8A&#10;tzhR7UIB7yXLv4LOf+3OFHtQgHvJcu/gs5/7c4Ue1CAe8ly7+Czn/tzhR7UIB7yXLv4LOf8AtzhR&#10;7UICvWXPetZs22xRyduLFe6dzVtDJ4Dj1emaxy7E6kOG8hhFr36LW3kr6z3EmLA1ZESJ0fIrCnBA&#10;W5OCNM3r1ClImMLLTnV1aF1Bgl3dP9qu7zm/7y2wqTd184ZpGFmEtbjKsQ2C50Qf26qikuo14kyJ&#10;Wz3cg1ajQrhrOpqUxxFT4+lXjk0U+LUGxBHeNZO2fu9nJe2Gd0bnLdebShpxbcHmyrM747qJbb1S&#10;1WieSSUUvS26u/diZKqpHTrqpbdGOOvKjkunAuJQK9dEeoYUOv8Aatu9FnWb+OOPZOE8fx4aJZkZ&#10;ZSJyuwKqJSJ1yauFGpXdCOMDpbJmkl63C3ELYpBOW85Q0IFx7Ez0J1qjQypYnpo1MLD1g+8ly7+C&#10;zn/tzhR7UIC+Nn5IqyXtJE5le/GOVWWey5VpIE9mb8k20lsriMgg8kNNiEuOrg0muBCi3ItWgIdm&#10;lSlXmqkVepJv7lQXwUBmd3C35Z8rf/0/7wz/AJg5AA+L3yOrvJb0d1nauxeqVkzol2Vs5mGJdxJU&#10;5UJLTW7S2rslLZFkC7XgZOYH1dP4a72lWHt1EcbjWV3c16kipK7IdSK6jA4nG4u8kG77mRNmczvb&#10;O5GTVzO7sVEY4XOx3ZpBbmy0fx9hF/Glyu1bV8s3Nna4M9YbkPFxXdnd6X1XM5C3uDcjpTpym4wk&#10;0pQHVd7wwOdwMwO5ktF693GhUMunljepguQmtvO5Vb9xmMNb8bZo+O0MdXqIOzK8lssmSN5iBVUQ&#10;oJUlJlZtSc0k7xDaQp/jF3d+N1ze8f73rCqWobjLcNrGR7CmaWlxkJvDdRFa6A3EygsvMldzbgR1&#10;CkmBLmRItFlsCFDVx6lQmZ1LgsNRFEVGaeKEsd1nnblMx90Z3cc31xOylz4mU9tFNkcwn9tZfZbR&#10;2j9Fu7nyWDxRNOnS9t2bfO747OkabSCyVJHLzDdEBlakzQ2qnUwJJy571rNm22KOTtxYr3TuatoZ&#10;PAcer0zWOXYnUhw3kMIte/Ra28lfWe4kxYGrIiROj5FYU4IC3JwRpm9eoUpExhZac6urQuoMCO7n&#10;/tWHed38em+EyfuxV2bFRC4hpdJRiDGbnxSSNWhhZNerhKURjTduDcqKpO0NOqrPjaGgmumqqomm&#10;nWuoNK96O8HvMN4TcRyg+8rk/Gbp3PWOH34cG6JybnDlv38fdpzP4n9K4rnzn7kv6OauVf0UB60A&#10;AAAAGf8Ait+bzvPf/kBj/wD8k+OwC6Emt5AJo4Rt2mMHh8sdIa8JJDEHKTRllfXCKP6A4tShfI2s&#10;dESpQxvCNQTQYUpS1FHF106VU1aa6aagOwAAAAAAAAAAAAAV3hmL9rIDcvKG7MbIkCWZZevEHfbx&#10;LDH1QYmUOVvLSR2ykZOjKbSij1d5PB4ukoM4qqrUxVTUdw6VVcACn11O6Mxsu3abFG0bzcfK6MIs&#10;MFT85WNn1vMlLhwe7rW9SJqqYl0hfLmsasiUvciJZFClGQuqOoUkpVqkqmvizzKagmXFvBGLYqS+&#10;QzFiyTzkvUokUbqjJzDlJl7ePIiINRNTmgdOd49GLjvzq1skk0Mb9CdF5FFKjRKaaV43iGVaahLF&#10;xcWrT3SyJxtyiliR8Outim13uaLRq0L0ciZEaPIKOReK3GpfWaguol7MUtMQRaJKq6qeSmU11U8O&#10;tWoDl4rhXY6HSDMOTMqCSUOmczold791qJCoUEuCxHbFHaMmqME1E6aRsvSHIS6NaS9a+FRwm/r1&#10;4AEoY82JgGMFjLT472qTuiS29l4HHLcQdM9uRjy7kRmLNxLW0lOTqdQWa4LKEhFOhh1VOmtdX6eA&#10;BMgAAAAAAAAAA+PIY8wS5gfIpK2Nnk8Wk7O5x6SxqQtiJ6YJCwPSI9teWN8ZnIhS3OzO7NykxOpT&#10;KCzCTyTKqK6aqatdNQR+PMETZm6ORZjZ41HmhPokaWGPtiJmZmtLTVVVSmbmtuITIUSemqvXXSgu&#10;imnTXXX9ACi+O/57O8W/+ov/AJOvYC6Ert5AJ4dHFE4g8PmaiHSBslkRPlcZZZEdFpUyL0jqzSaO&#10;Gu6JZWxyBoc0BClKtTalKU55BZhddNdFOugdgAgfI6wTTkpbRVbB5ubfi0aFU8NLzVMccbyTSxNy&#10;yTGg0w4tvSz+BODZIU7Ou1M8VWlpN0KU0aaaV6a6aaAKWYfd0lYXCCflTuy98M3FyWp8ncrd7aXH&#10;y5uzPrNSuZXJKX6zCbzC1jw6+qMnmju5OJjgY6rE5q2tz0pVVGVHU6VAOtkvda4ySrHe0OO7k6Xu&#10;JIx9uVJrwWJva3XmmKHJC09ypXKZpKXSTRS8RKrn2umqqfuLdzcvoWtBrTqQlPSG0Jk+pYdpjV3f&#10;dnsbbrzLIKqb3yv7kVOIShtc634yTucsubcNstQ2PeknR2tiFKdujsPg8F1lGnOalG0NKKpwX00H&#10;rK1FZROpYS9eHFq0987q413knqR8UTXFGeSm49oj2x6ObW5HJpjB3e3j0a/N5ZdZb2jrjj2fSWTX&#10;rToWdrTXprw6cABbrFq09rcicksoomkfCbrZWNdkWi7itc9HLWRYjx9jkoituaWJmrLpJZDEzTL1&#10;uiuqiqrlRlVFVXBrToAYlYtWnwpx2tli7Y1I+ILU2ka3VohySSPR0ieyUbxI3mVLaXB5UFknLjKn&#10;Z+Ua01VU6eKXrTT+qkBOkhjzBLmB8ikrY2eTxaTs7nHpLGpC2InpgkLA9Ij215Y3xmciFLc7M7s3&#10;KTE6lMoLMJPJMqorpqpq101D+Y7G47D2NsjESYGWLxtlS0IWaPR1rQsjG0oi9ddS0bY0thCZAgSl&#10;61a+KWUXRRpw/o0AYM/9dn+7/wBnYD0AAAAAAI3iFp4RBZrdm4MbbVCOUXtkkbllxFpriuVkuz3E&#10;4FGLaMilKjUnmpWotNEYggIqLTUFlmVlam1aamV11ahJAAAAAAAAAAAAAAAAAAAAAAAAAAAAAAAA&#10;AAAAI3jNp4RELh3OukxNqhNM7wepfr44GOK5SQ5/d+xqI7F+TN555iJs5E1Ka6K+T0F8dVr41fjV&#10;acICSAAAAAAAAAAAAAABW/dOsjvC70fq44ffL1h9YnzkH2I+7v8A4By7mX7K/uP5n/P/AHn85+0A&#10;sgAAAAAy5yvycvDau7q2JQuQIW5jJYmRcWmPYWZwM0UrSDK1FeqlciPP10rqp04NPG4NP5BiGPMa&#10;4huLEE24XbWySbtCqkm6IySTfbGEen7YwjFqGFMM3Pel0S73vtXNNXxrJodMJpofZCP2fZCMIK17&#10;8eRvW5r2TjXRgjeZ2MOIq7Kr1VJkfDmxmtJ6TfjyN63Neyca6MDmdjDiKuyq9UyPhzYzWk9Jvx5G&#10;9bmvZONdGBzOxhxFXZVeqZHw5sZrSek348jetzXsnGujA5nYw4irsqvVMj4c2M1pPSb8eRvW5r2T&#10;jXRgczsYcRV2VXqmR8ObGa0npN+PI3rc17JxrowOZ2MOIq7Kr1TI+HNjNaT0m/Hkb1ua9k410YHM&#10;7GHEVdlV6pkfDmxmtJ6TfjyN63Neyca6MDmdjDiKuyq9UyPhzYzWk9Jvx5G9bmvZONdGBzOxhxFX&#10;ZVeqZHw5sZrSek348jetzXsnGujA5nYw4irsqvVMj4c2M1pPSb8eRvW5r2TjXRgczsYcRV2VXqmR&#10;8ObGa0npN+PI3rc17JxrowOZ2MOIq7Kr1TI+HNjNaT0m/Hkb1ua9k410YHM7GHEVdlV6pkfDmxmt&#10;J6TfjyN63Neyca6MDmdjDiKuyq9UyPhzYzWk9Jvx5G9bmvZONdGBzOxhxFXZVeqZHw5sZrSek348&#10;jetzXsnGujA5nYw4irsqvVMj4c2M1pPSb8eRvW5r2TjXRgczsYcRV2VXqmR8ObGa0npN+PI3rc17&#10;JxrowOZ2MOIq7Kr1TI+HNjNaT0m/Hkb1ua9k410YHM7GHEVdlV6pkfDmxmtJ6TfjyN63Neyca6MD&#10;mdjDiKuyq9UyPhzYzWk9Jvx5G9bmvZONdGBzOxhxFXZVeqZHw5sZrSek348jetzXsnGujA5nYw4i&#10;rsqvVMj4c2M1pPSb8eRvW5r2TjXRgczsYcRV2VXqmR8ObGa0npN+PI3rc17JxrowOZ2MOIq7Kr1T&#10;I+HNjNaT0m/Hkb1ua9k410YHM7GHEVdlV6pkfDmxmtJ6TfjyN63Neyca6MDmdjDiKuyq9UyPhzYz&#10;Wk9Jvx5G9bmvZONdGBzOxhxFXZVeqZHw5sZrSek348jetzXsnGujA5nYw4irsqvVMj4c2M1pPSb8&#10;eRvW5r2TjXRgczsYcRV2VXqmR8ObGa0npN+PI3rc17JxrowOZ2MOIq7Kr1TI+HNjNaT0m/Hkb1ua&#10;9k410YHM7GHEVdlV6pkfDmxmtJ6TfjyN63Neyca6MDmdjDiKuyq9UyPhzYzWk9Jvx5G9bmvZONdG&#10;BzOxhxFXZVeqZHw5sZrSek348jetzXsnGujA5nYw4irsqvVMj4c2M1pPSb8eRvW5r2TjXRgczsYc&#10;RV2VXqmR8ObGa0npN+PI3rc17JxrowOZ2MOIq7Kr1TI+HNjNaT0m/Hkb1ua9k410YHM7GHEVdlV6&#10;pkfDmxmtJ6TfjyN63Neyca6MDmdjDiKuyq9UyPhzYzWk9Jvx5G9bmvZONdGBzOxhxFXZVeqZHw5s&#10;ZrSelc/eAuhua/fDz0k9fOfuQ86czNXJuTeufM3ic2ck5v4eQfs8PF8PD+1+v9I0fNl98usw+JL+&#10;a+L8PxfBL0dHjfB/T0fD/T9n3fvRn5Bdmcvyf4I+g8Pp+H4punp8P4v6unp+/wDe0LGtM+AAAAYd&#10;Z5/mCcf+60Z/3U4eZf1T+rJ/Iq+yLb8CfT8vmz9qmQzhZAAAAAAAAAAAAAAAAAAAAAAAAAAAAAAA&#10;AAAAAAAAAAAAAAAAAAAA0f8A+nN/4q/9Rxsf+z/+f/8AQzj/AHF/yv8A0rSOecFv2tycGw61+QJ5&#10;zcuVoDT0drVKhIcYjPMT1mpT9HWnQ5MZUXrrRXwaeNTrpr/KNtmvi6ZZoyzb1u0JoR6IwjWSdMI6&#10;TL4bjvsYdMKmtjCP/RNQ/Dv3W77Kcif6qFXSw4/Obn4vdrWTWc+g37Y1uhNQb91u+ynIn+qhV0sH&#10;5zc/F7tayax6DftjW6E1Bv3W77Kcif6qFXSwfnNz8Xu1rJrHoN+2NboTUM1sn54uvBdVXM4nbG75&#10;bQeyMzfRS72+dkazj0BJhZ+tRJGqujQvWqrTxdfH4df72gxrG+G6zEN+zXjuG+XfDd41Ukv89fLC&#10;PTLCPT9kIR7Wk4Yv2pui6oblvdRvXjQnmj/LVRjDojH7Pt6YK8c1TPs1uZsQ+ejCQyBePG3X7iGq&#10;oc43fsN9so0nNUz7NbmbEPnowZAvHjbr9xDVM43fsN9so0nNUz7NbmbEPnowZAvHjbr9xDVM43fs&#10;N9so0nNUz7NbmbEPnowZAvHjbr9xDVM43fsN9so0nNUz7NbmbEPnowZAvHjbr9xDVM43fsN9so0n&#10;NUz7NbmbEPnowZAvHjbr9xDVM43fsN9so0nNUz7NbmbEPnowZAvHjbr9xDVM43fsN9so0nNUz7Nb&#10;mbEPnowZAvHjbr9xDVM43fsN9so0nNUz7NbmbEPnowZAvHjbr9xDVM43fsN9so0nNUz7NbmbEPno&#10;wZAvHjbr9xDVM43fsN9so0nNUz7NbmbEPnowZAvHjbr9xDVM43fsN9so0nNUz7NbmbEPnowZAvHj&#10;br9xDVM43fsN9so0nNUz7NbmbEPnowZAvHjbr9xDVM43fsN9so0nNUz7NbmbEPnowZAvHjbr9xDV&#10;M43fsN9so0nNUz7NbmbEPnowZAvHjbr9xDVM43fsN9so0nNUz7NbmbEPnowZAvHjbr9xDVM43fsN&#10;9so0nNUz7NbmbEPnowZAvHjbr9xDVM43fsN9so0nNUz7NbmbEPnowZAvHjbr9xDVM43fsN9so0nN&#10;Uz7NbmbEPnowZAvHjbr9xDVM43fsN9so0nNUz7NbmbEPnowZAvHjbr9xDVM43fsN9so0nNUz7Nbm&#10;bEPnowZAvHjbr9xDVM43fsN9so0nNUz7NbmbEPnowZAvHjbr9xDVM43fsN9so0nNUz7NbmbEPnow&#10;ZAvHjbr9xDVM43fsN9so0nNUz7NbmbEPnowZAvHjbr9xDVM43fsN9so0nNUz7NbmbEPnowZAvHjb&#10;r9xDVM43fsN9so0nNUz7NbmbEPnowZAvHjbr9xDVM43fsN9so0nNUz7NbmbEPnowZAvHjbr9xDVM&#10;43fsN9so0uut/be41znx3jUSgklPfWFvSurq1uiVOwrEqBadqQlU1EPKpCZUWebTrpTrpprw/r/U&#10;Oa39OcSQqZa/c5aje6uaMYdNTWyzdHR+2Mfhh1RjH9zmqxnck1ZGrr5q2omhDp/8kkYdP8Oj4o9c&#10;IJd3Rcjey91+lY300Ory/wAYcDPpVeu7GbsOcVLoz6pui5G9l7r9KxvpoOX+MOBn0qvXM3Yc4qXR&#10;n1TdFyN7L3X6VjfTQcv8YcDPpVeuZuw5xUujPqm6Lkb2Xuv0rG+mg5f4w4GfSq9czdhzipdGfVN0&#10;XI3svdfpWN9NBy/xhwM+lV65m7DnFS6M+qbouRvZe6/Ssb6aDl/jDgZ9Kr1zN2HOKl0Z9U3Rcjey&#10;91+lY300HL/GHAz6VXrmbsOcVLoz6pui5G9l7r9KxvpoOX+MOBn0qvXM3Yc4qXRn1TdFyN7L3X6V&#10;jfTQcv8AGHAz6VXrmbsOcVLoz6pui5G9l7r9KxvpoOX+MOBn0qvXM3Yc4qXRn1TdFyN7L3X6VjfT&#10;Qcv8YcDPpVeuZuw5xUujPqrwfctc/cj+6/1SWevnrDyz1d5W18p5N68c6cbynl3IODkH7zg43h4P&#10;0cHD+gablu++Wn5J6eb818Xp8Ppl6ejx/i6en4vh/p+370R+dXZnb808WHoPD6Pj6Jujp8L4fu6O&#10;n7/s+5YhcSdqtWfujf4pR/q6vK1/4BmV47vvEbwr4wkn6PGn/wCWPej+5Q7rWVfpqv8Aml/ty/4w&#10;/ZB+XiDvIm+br8A6fpt42c+jGh9/i1fel64HEHeRN83X4A9NvGzn0Y0Hi1fel64HEHeRN83X4A9N&#10;vGzn0Y0Hi1fel64HEHeRN83X4A9NvGzn0Y0Hi1fel64HEHeRN83X4A9NvGzn0Y0Hi1fel64HEHeR&#10;N83X4A9NvGzn0Y0Hi1fel64HEHeRN83X4A9NvGzn0Y0Hi1fel64HEHeRN83X4A9NvGzn0Y0Hi1fe&#10;l64HEHeRN83X4A9NvGzn0Y0Hi1fel64HEHeRN83X4A9NvGzn0Y0Hi1fel64HEHeRN83X4A9NvGzn&#10;0Y0Hi1fel64HEHeRN83X4A9NvGzn0Y0Hi1fel64HEHeRN83X4A9NvGzn0Y0Hi1fel64HEHeRN83X&#10;4A9NvGzn0Y0Hi1fel64HEHeRN83X4A9NvGzn0Y0Hi1fel64HEHeRN83X4A9NvGzn0Y0Hi1fel64H&#10;EHeRN83X4A9NvGzn0Y0Hi1fel64HEHeRN83X4A9NvGzn0Y0Hi1fel64HEHeRN83X4A9NvGzn0Y0H&#10;i1fel64HEHeRN83X4A9NvGzn0Y0Hi1fel64HEHeRN83X4A9NvGzn0Y0Hi1fel64HEHeRN83X4A9N&#10;vGzn0Y0Hi1fel64HEHeRN83X4A9NvGzn0Y0Hi1fel64HEHeRN83X4A9NvGzn0Y0Hi1fel64HEHeR&#10;N83X4A9NvGzn0Y0Hi1fel64HEHeRN83X4A9NvGzn0Y0Hi1fel64HEHeRN83X4A9NvGzn0Y0Hi1fe&#10;l64HEHeRN83X4A9NvGzn0Y0Hi1fel64HEHeRN83X4A9NvGzn0Y0Hi1fel64HEHeRN83X4A9NvGzn&#10;0Y0Hi1fel64P89dNadddNdNdNdP16a6cGun+PTUfVNLNLH4ZoRhND9r5wjCMOmH3ImsV+cK9f4SW&#10;/wDrJSPQn6cfTMnnVnbBmOKvm83ly9jQEXibAAAAAAAAAAAAAAAAAAAAAAAAAAAAAAAAAAAAAAAA&#10;AAAAAAAAAAAAAAAAV1lP2hdvndfyaR5ixh9Tb750eyDXbj+UVHl/jFBFivzhXr/CS3/1kpGw/px9&#10;MyedWdsENir5vN5cvY0BF4mwAAAAAAAAAAAAAAAAAAAAAAAAAAAAAAAAAAAAAAAAAAAAAAAAAAAA&#10;AAAFdZT9oXb53X8mkeYsYfU2++dHsg124/lFR5f4xQRYr84V6/wkt/8AWSkbD+nH0zJ51Z2wQ2Kv&#10;m83ly9jQEXibAAAAAAAAAAAAAAAAAAAAAAAAAAAAAAAAAAAAAAAAAAAAAAAAAAAAAAAAV1lP2hdv&#10;ndfyaR5ixh9Tb750eyDXbj+UVHl/jFBFivzhXr/CS3/1kpGw/px9MyedWdsENir5vN5cvY0BF4mw&#10;AAAAAAAAAAAAAAAAAAAAAAAAAAAAAAAAAAAAAAAAAAAAAAAAAAAAAAAFdZT9oXb53X8mkeYsYfU2&#10;++dHsg124/lFR5f4xQRYr84V6/wkt/8AWSkbD+nH0zJ51Z2wQ2Kvm83ly9jQEXibAAAAAAAAAAAA&#10;AAAAAAAAAAAAAAAAAAAAAAAAAAAAAAAAAAAAAAAAAAAAV1lP2hdvndfyaR5ixh9Tb750eyDXbj+U&#10;VHl/jFBFivzhXr/CS3/1kpGw/px9MyedWdsENir5vN5cvY0BF4mwAAAAAAAAAAAAAAAAAAAAAAAA&#10;AAAAAAAAAAAAAAAAAAAAAAAAAAAAAAAFdZT9oXb53X8mkeYsYfU2++dHsg124/lFR5f4xQRYr84V&#10;6/wkt/8AWSkbD+nH0zJ51Z2wQ2Kvm83ly9jQEXibAAAAAAAAAAAAAAAAAAAAAAAAAAAAAAAAAAAA&#10;AAAAAAAAAAAAAAAAAAAAV1lP2hdvndfyaR5ixh9Tb750eyDXbj+UVHl/jFBFivzhXr/CS3/1kpGw&#10;/px9MyedWdsENir5vN5cvY0BF4mwAAAAAAAAAAAAAAAAAAAAAAAAAAAAAAAAAAAAAAAAAAAAAAAA&#10;AAAAAAAFdZT9oXb53X8mkeYsYfU2++dHsg124/lFR5f4xQRYr84V6/wkt/8AWSkbD+nH0zJ51Z2w&#10;Q2Kvm83ly9jQEXibAAAAAAAAAAAAAAAAAAAAAAAAAAAAAAAAAAAAAAAAAAAAAAAAAAAAAAAAc0r/&#10;AIk7/T1/yCZ3z/Uz/wAX6tR/al/g+Ew/bF7/AOyG/wD2tQ/Xu7/TQ/7ounvX93/gkId91gAAAAAA&#10;AAAAAAAAf//ZUEsBAi0AFAAGAAgAAAAhAIoVP5gMAQAAFQIAABMAAAAAAAAAAAAAAAAAAAAAAFtD&#10;b250ZW50X1R5cGVzXS54bWxQSwECLQAUAAYACAAAACEAOP0h/9YAAACUAQAACwAAAAAAAAAAAAAA&#10;AAA9AQAAX3JlbHMvLnJlbHNQSwECLQAUAAYACAAAACEAbAsas5EGAAAmGgAADgAAAAAAAAAAAAAA&#10;AAA8AgAAZHJzL2Uyb0RvYy54bWxQSwECLQAUAAYACAAAACEAWGCzG7oAAAAiAQAAGQAAAAAAAAAA&#10;AAAAAAD5CAAAZHJzL19yZWxzL2Uyb0RvYy54bWwucmVsc1BLAQItABQABgAIAAAAIQBkKpwx4QAA&#10;AAoBAAAPAAAAAAAAAAAAAAAAAOoJAABkcnMvZG93bnJldi54bWxQSwECLQAKAAAAAAAAACEARa99&#10;5oymAACMpgAAFQAAAAAAAAAAAAAAAAD4CgAAZHJzL21lZGlhL2ltYWdlMS5qcGVnUEsFBgAAAAAG&#10;AAYAfQEAALexAAAAAA==&#10;">
                <v:group id="群組 215" o:spid="_x0000_s1060" style="position:absolute;width:41040;height:13535" coordsize="41040,13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<v:group id="群組 214" o:spid="_x0000_s1061" style="position:absolute;width:41040;height:13535" coordsize="41040,13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<v:group id="群組 213" o:spid="_x0000_s1062" style="position:absolute;width:41040;height:13535" coordsize="41040,13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  <v:shape id="圖片 202" o:spid="_x0000_s1063" type="#_x0000_t75" alt="Figure schematic drawing of uniform plank rests on a level surface. Part of the plank that is 4.2 meters long is supported by the plank. Part of the plank that is 1.8 meters long is hanging over it." style="position:absolute;left:79;width:33909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OLQxgAAANwAAAAPAAAAZHJzL2Rvd25yZXYueG1sRI9Ba8JA&#10;FITvQv/D8gq9SN00gmh0FSm0tILQasHrM/tMgtm3YXebxH/vCoLHYWa+YRar3tSiJecrywreRgkI&#10;4tzqigsFf/uP1ykIH5A11pZJwYU8rJZPgwVm2nb8S+0uFCJC2GeooAyhyaT0eUkG/cg2xNE7WWcw&#10;ROkKqR12EW5qmSbJRBqsOC6U2NB7Sfl5928UfI7T9XDrusvBHWftZLuRP/vvk1Ivz/16DiJQHx7h&#10;e/tLK0iTFG5n4hGQyysAAAD//wMAUEsBAi0AFAAGAAgAAAAhANvh9svuAAAAhQEAABMAAAAAAAAA&#10;AAAAAAAAAAAAAFtDb250ZW50X1R5cGVzXS54bWxQSwECLQAUAAYACAAAACEAWvQsW78AAAAVAQAA&#10;CwAAAAAAAAAAAAAAAAAfAQAAX3JlbHMvLnJlbHNQSwECLQAUAAYACAAAACEAn2Di0MYAAADcAAAA&#10;DwAAAAAAAAAAAAAAAAAHAgAAZHJzL2Rvd25yZXYueG1sUEsFBgAAAAADAAMAtwAAAPoCAAAAAA==&#10;">
                        <v:imagedata r:id="rId87" o:title="Figure schematic drawing of uniform plank rests on a level surface. Part of the plank that is 4.2 meters long is supported by the plank. Part of the plank that is 1.8 meters long is hanging over it" cropbottom="52793f"/>
                        <v:path arrowok="t"/>
                      </v:shape>
                      <v:shape id="圖片 207" o:spid="_x0000_s1064" type="#_x0000_t75" alt="Figure schematic drawing of uniform plank rests on a level surface. Part of the plank that is 4.2 meters long is supported by the plank. Part of the plank that is 1.8 meters long is hanging over it." style="position:absolute;top:4055;width:33909;height:9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2yQxwAAANwAAAAPAAAAZHJzL2Rvd25yZXYueG1sRI9ba8JA&#10;FITfC/6H5Qi+lLoxSG2jGxEv4Euh9UJ9PGRPLpg9G7KrJv++Wyj0cZiZb5jFsjO1uFPrKssKJuMI&#10;BHFmdcWFgtNx9/IGwnlkjbVlUtCTg2U6eFpgou2Dv+h+8IUIEHYJKii9bxIpXVaSQTe2DXHwctsa&#10;9EG2hdQtPgLc1DKOoldpsOKwUGJD65Ky6+FmFKw/Td+/X/LrduPij+9VfX6+TXdKjYbdag7CU+f/&#10;w3/tvVYQRzP4PROOgEx/AAAA//8DAFBLAQItABQABgAIAAAAIQDb4fbL7gAAAIUBAAATAAAAAAAA&#10;AAAAAAAAAAAAAABbQ29udGVudF9UeXBlc10ueG1sUEsBAi0AFAAGAAgAAAAhAFr0LFu/AAAAFQEA&#10;AAsAAAAAAAAAAAAAAAAAHwEAAF9yZWxzLy5yZWxzUEsBAi0AFAAGAAgAAAAhAIv3bJDHAAAA3AAA&#10;AA8AAAAAAAAAAAAAAAAABwIAAGRycy9kb3ducmV2LnhtbFBLBQYAAAAAAwADALcAAAD7AgAAAAA=&#10;">
                        <v:imagedata r:id="rId87" o:title="Figure schematic drawing of uniform plank rests on a level surface. Part of the plank that is 4.2 meters long is supported by the plank. Part of the plank that is 1.8 meters long is hanging over it" croptop="14866f"/>
                        <v:path arrowok="t"/>
                      </v:shape>
                      <v:rect id="矩形 208" o:spid="_x0000_s1065" style="position:absolute;left:25921;top:2862;width:15119;height:15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TJ5vgAAANwAAAAPAAAAZHJzL2Rvd25yZXYueG1sRE/NisIw&#10;EL4LvkMYYW+a6sFdqlFEEETwoLsPMDRjU20mpYm2fXvnsODx4/tfb3tfqxe1sQpsYD7LQBEXwVZc&#10;Gvj7PUx/QMWEbLEOTAYGirDdjEdrzG3o+EKvayqVhHDM0YBLqcm1joUjj3EWGmLhbqH1mAS2pbYt&#10;dhLua73IsqX2WLE0OGxo76h4XJ9eSpAuw/y72z/Orj9VVA93eg7GfE363QpUoj59xP/uozWwyGSt&#10;nJEjoDdvAAAA//8DAFBLAQItABQABgAIAAAAIQDb4fbL7gAAAIUBAAATAAAAAAAAAAAAAAAAAAAA&#10;AABbQ29udGVudF9UeXBlc10ueG1sUEsBAi0AFAAGAAgAAAAhAFr0LFu/AAAAFQEAAAsAAAAAAAAA&#10;AAAAAAAAHwEAAF9yZWxzLy5yZWxzUEsBAi0AFAAGAAgAAAAhAPEdMnm+AAAA3AAAAA8AAAAAAAAA&#10;AAAAAAAABwIAAGRycy9kb3ducmV2LnhtbFBLBQYAAAAAAwADALcAAADyAgAAAAA=&#10;" fillcolor="#5b9bd5 [3204]" strokecolor="#1f4d78 [1604]" strokeweight="1pt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66" type="#_x0000_t202" style="position:absolute;left:3339;top:3737;width:2464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3oYwgAAANwAAAAPAAAAZHJzL2Rvd25yZXYueG1sRI9BawIx&#10;FITvhf6H8AreaqJgsVujSG3BQy/q9v7YvG6Wbl6WzdNd/31TEDwOM/MNs9qMoVUX6lMT2cJsakAR&#10;V9E1XFsoT5/PS1BJkB22kcnClRJs1o8PKyxcHPhAl6PUKkM4FWjBi3SF1qnyFDBNY0ecvZ/YB5Qs&#10;+1q7HocMD62eG/OiAzacFzx29O6p+j2egwURt51dy4+Q9t/j127wplpgae3kady+gRIa5R6+tffO&#10;wty8wv+ZfAT0+g8AAP//AwBQSwECLQAUAAYACAAAACEA2+H2y+4AAACFAQAAEwAAAAAAAAAAAAAA&#10;AAAAAAAAW0NvbnRlbnRfVHlwZXNdLnhtbFBLAQItABQABgAIAAAAIQBa9CxbvwAAABUBAAALAAAA&#10;AAAAAAAAAAAAAB8BAABfcmVscy8ucmVsc1BLAQItABQABgAIAAAAIQDUy3oYwgAAANwAAAAPAAAA&#10;AAAAAAAAAAAAAAcCAABkcnMvZG93bnJldi54bWxQSwUGAAAAAAMAAwC3AAAA9gIAAAAA&#10;" filled="f" stroked="f">
                      <v:textbox style="mso-fit-shape-to-text:t">
                        <w:txbxContent>
                          <w:p w:rsidR="00776EE5" w:rsidRDefault="00776EE5">
                            <w: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字方塊 2" o:spid="_x0000_s1067" type="#_x0000_t202" style="position:absolute;left:25205;top:2067;width:2464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ODDwgAAANw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c5PM6kI6A3dwAAAP//AwBQSwECLQAUAAYACAAAACEA2+H2y+4AAACFAQAAEwAAAAAAAAAAAAAA&#10;AAAAAAAAW0NvbnRlbnRfVHlwZXNdLnhtbFBLAQItABQABgAIAAAAIQBa9CxbvwAAABUBAAALAAAA&#10;AAAAAAAAAAAAAB8BAABfcmVscy8ucmVsc1BLAQItABQABgAIAAAAIQCvZODDwgAAANwAAAAPAAAA&#10;AAAAAAAAAAAAAAcCAABkcnMvZG93bnJldi54bWxQSwUGAAAAAAMAAwC3AAAA9gIAAAAA&#10;" filled="f" stroked="f">
                    <v:textbox style="mso-fit-shape-to-text:t">
                      <w:txbxContent>
                        <w:p w:rsidR="00776EE5" w:rsidRDefault="00776EE5" w:rsidP="00776EE5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字方塊 2" o:spid="_x0000_s1068" type="#_x0000_t202" style="position:absolute;left:35303;top:4291;width:4210;height:3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60wgAAANwAAAAPAAAAZHJzL2Rvd25yZXYueG1sRI/BasMw&#10;EETvhf6D2EBvtWxDS3CjhJCmkEMvTdz7Ym0tU2tlrE3s/H1VCOQ4zMwbZrWZfa8uNMYusIEiy0ER&#10;N8F23BqoTx/PS1BRkC32gcnAlSJs1o8PK6xsmPiLLkdpVYJwrNCAExkqrWPjyGPMwkCcvJ8wepQk&#10;x1bbEacE970u8/xVe+w4LTgcaOeo+T2evQERuy2u9d7Hw/f8+T65vHnB2pinxbx9AyU0yz18ax+s&#10;gbIo4f9MOgJ6/QcAAP//AwBQSwECLQAUAAYACAAAACEA2+H2y+4AAACFAQAAEwAAAAAAAAAAAAAA&#10;AAAAAAAAW0NvbnRlbnRfVHlwZXNdLnhtbFBLAQItABQABgAIAAAAIQBa9CxbvwAAABUBAAALAAAA&#10;AAAAAAAAAAAAAB8BAABfcmVscy8ucmVsc1BLAQItABQABgAIAAAAIQBftn60wgAAANwAAAAPAAAA&#10;AAAAAAAAAAAAAAcCAABkcnMvZG93bnJldi54bWxQSwUGAAAAAAMAAwC3AAAA9gIAAAAA&#10;" filled="f" stroked="f">
                  <v:textbox style="mso-fit-shape-to-text:t">
                    <w:txbxContent>
                      <w:p w:rsidR="00776EE5" w:rsidRDefault="00776EE5">
                        <w:r>
                          <w:t>L/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F4F20" w:rsidRPr="003E4360">
        <w:rPr>
          <w:rFonts w:asciiTheme="minorEastAsia" w:eastAsiaTheme="minorEastAsia" w:hAnsiTheme="minorEastAsia" w:hint="eastAsia"/>
        </w:rPr>
        <w:t>如右圖所示，A、B為材質、寬度、厚度</w:t>
      </w:r>
      <w:r w:rsidR="006E7327" w:rsidRPr="003E4360">
        <w:rPr>
          <w:rFonts w:asciiTheme="minorEastAsia" w:eastAsiaTheme="minorEastAsia" w:hAnsiTheme="minorEastAsia" w:hint="eastAsia"/>
        </w:rPr>
        <w:t>均</w:t>
      </w:r>
      <w:r w:rsidR="000F4F20" w:rsidRPr="003E4360">
        <w:rPr>
          <w:rFonts w:asciiTheme="minorEastAsia" w:eastAsiaTheme="minorEastAsia" w:hAnsiTheme="minorEastAsia" w:hint="eastAsia"/>
        </w:rPr>
        <w:t>相同且質量均勻分布的兩木塊，A木塊長6公尺，</w:t>
      </w:r>
      <w:r w:rsidR="006E7327" w:rsidRPr="003E4360">
        <w:rPr>
          <w:rFonts w:asciiTheme="minorEastAsia" w:eastAsiaTheme="minorEastAsia" w:hAnsiTheme="minorEastAsia"/>
        </w:rPr>
        <w:t>B</w:t>
      </w:r>
      <w:r w:rsidR="006E7327" w:rsidRPr="003E4360">
        <w:rPr>
          <w:rFonts w:asciiTheme="minorEastAsia" w:eastAsiaTheme="minorEastAsia" w:hAnsiTheme="minorEastAsia" w:hint="eastAsia"/>
        </w:rPr>
        <w:t>木塊長</w:t>
      </w:r>
      <w:r w:rsidR="006E7327" w:rsidRPr="003E4360">
        <w:rPr>
          <w:rFonts w:asciiTheme="minorEastAsia" w:eastAsiaTheme="minorEastAsia" w:hAnsiTheme="minorEastAsia"/>
        </w:rPr>
        <w:t>L</w:t>
      </w:r>
      <w:r w:rsidR="006E7327" w:rsidRPr="003E4360">
        <w:rPr>
          <w:rFonts w:asciiTheme="minorEastAsia" w:eastAsiaTheme="minorEastAsia" w:hAnsiTheme="minorEastAsia" w:hint="eastAsia"/>
        </w:rPr>
        <w:t>公尺，</w:t>
      </w:r>
      <w:r w:rsidRPr="003E4360">
        <w:rPr>
          <w:rFonts w:asciiTheme="minorEastAsia" w:eastAsiaTheme="minorEastAsia" w:hAnsiTheme="minorEastAsia" w:hint="eastAsia"/>
        </w:rPr>
        <w:t>若A木塊伸出桌緣1.8公尺，</w:t>
      </w:r>
      <w:r w:rsidRPr="003E4360">
        <w:rPr>
          <w:rFonts w:asciiTheme="minorEastAsia" w:eastAsiaTheme="minorEastAsia" w:hAnsiTheme="minorEastAsia"/>
        </w:rPr>
        <w:t>B</w:t>
      </w:r>
      <w:r w:rsidRPr="003E4360">
        <w:rPr>
          <w:rFonts w:asciiTheme="minorEastAsia" w:eastAsiaTheme="minorEastAsia" w:hAnsiTheme="minorEastAsia" w:hint="eastAsia"/>
        </w:rPr>
        <w:t>木塊伸出A木塊</w:t>
      </w:r>
      <w:r w:rsidR="002246E8">
        <w:rPr>
          <w:rFonts w:asciiTheme="minorEastAsia" w:eastAsiaTheme="minorEastAsia" w:hAnsiTheme="minorEastAsia" w:hint="eastAsia"/>
        </w:rPr>
        <w:t>的長度為</w:t>
      </w:r>
      <w:r w:rsidR="00951ADC">
        <w:rPr>
          <w:rFonts w:asciiTheme="minorEastAsia" w:eastAsiaTheme="minorEastAsia" w:hAnsiTheme="minorEastAsia" w:hint="eastAsia"/>
        </w:rPr>
        <w:t xml:space="preserve"> </w:t>
      </w:r>
      <w:r w:rsidR="00D83417" w:rsidRPr="00D83417">
        <w:rPr>
          <w:rFonts w:asciiTheme="minorEastAsia" w:eastAsiaTheme="minorEastAsia" w:hAnsiTheme="minorEastAsia"/>
          <w:position w:val="-24"/>
        </w:rPr>
        <w:object w:dxaOrig="260" w:dyaOrig="620">
          <v:shape id="_x0000_i1051" type="#_x0000_t75" style="width:13.2pt;height:31.2pt" o:ole="">
            <v:imagedata r:id="rId88" o:title=""/>
          </v:shape>
          <o:OLEObject Type="Embed" ProgID="Equation.3" ShapeID="_x0000_i1051" DrawAspect="Content" ObjectID="_1635679615" r:id="rId89"/>
        </w:object>
      </w:r>
      <w:r w:rsidR="00951ADC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 w:hint="eastAsia"/>
        </w:rPr>
        <w:t>公尺，若兩木塊要能維持靜力平衡，則</w:t>
      </w:r>
      <w:r w:rsidRPr="003E4360">
        <w:rPr>
          <w:rFonts w:asciiTheme="minorEastAsia" w:eastAsiaTheme="minorEastAsia" w:hAnsiTheme="minorEastAsia"/>
        </w:rPr>
        <w:t>B</w:t>
      </w:r>
      <w:r w:rsidRPr="003E4360">
        <w:rPr>
          <w:rFonts w:asciiTheme="minorEastAsia" w:eastAsiaTheme="minorEastAsia" w:hAnsiTheme="minorEastAsia" w:hint="eastAsia"/>
        </w:rPr>
        <w:t>木塊長度</w:t>
      </w:r>
      <w:r w:rsidRPr="003E4360">
        <w:rPr>
          <w:rFonts w:asciiTheme="minorEastAsia" w:eastAsiaTheme="minorEastAsia" w:hAnsiTheme="minorEastAsia"/>
        </w:rPr>
        <w:t>L</w:t>
      </w:r>
      <w:r w:rsidRPr="003E4360">
        <w:rPr>
          <w:rFonts w:asciiTheme="minorEastAsia" w:eastAsiaTheme="minorEastAsia" w:hAnsiTheme="minorEastAsia" w:hint="eastAsia"/>
        </w:rPr>
        <w:t>的最大值為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(A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1.8　(B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2　(C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3　 (D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>4　(E)</w:t>
      </w:r>
      <w:r w:rsidR="002216C5">
        <w:rPr>
          <w:rFonts w:asciiTheme="minorEastAsia" w:eastAsiaTheme="minorEastAsia" w:hAnsiTheme="minorEastAsia" w:hint="eastAsia"/>
        </w:rPr>
        <w:t xml:space="preserve"> </w:t>
      </w:r>
      <w:r w:rsidRPr="003E4360">
        <w:rPr>
          <w:rFonts w:asciiTheme="minorEastAsia" w:eastAsiaTheme="minorEastAsia" w:hAnsiTheme="minorEastAsia"/>
        </w:rPr>
        <w:t xml:space="preserve">6  </w:t>
      </w:r>
      <w:r w:rsidRPr="003E4360">
        <w:rPr>
          <w:rFonts w:asciiTheme="minorEastAsia" w:eastAsiaTheme="minorEastAsia" w:hAnsiTheme="minorEastAsia" w:hint="eastAsia"/>
        </w:rPr>
        <w:t>公尺。</w:t>
      </w:r>
    </w:p>
    <w:p w:rsidR="00877951" w:rsidRPr="003E4360" w:rsidRDefault="00877951" w:rsidP="003459CD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877951" w:rsidRPr="002D679A" w:rsidRDefault="003459CD" w:rsidP="00877951">
      <w:pPr>
        <w:pStyle w:val="a7"/>
        <w:numPr>
          <w:ilvl w:val="0"/>
          <w:numId w:val="2"/>
        </w:numPr>
        <w:kinsoku w:val="0"/>
        <w:snapToGrid w:val="0"/>
        <w:spacing w:line="120" w:lineRule="atLeast"/>
        <w:ind w:leftChars="0"/>
        <w:jc w:val="both"/>
        <w:rPr>
          <w:rFonts w:asciiTheme="minorEastAsia" w:eastAsiaTheme="minorEastAsia" w:hAnsiTheme="minorEastAsia" w:cstheme="minorBidi"/>
        </w:rPr>
      </w:pPr>
      <w:r w:rsidRPr="003E4360">
        <w:rPr>
          <w:rFonts w:asciiTheme="minorEastAsia" w:eastAsiaTheme="minorEastAsia" w:hAnsiTheme="minorEastAsia" w:hint="eastAsia"/>
        </w:rPr>
        <w:t>多重選擇題</w:t>
      </w:r>
      <w:r w:rsidRPr="003E4360">
        <w:rPr>
          <w:rFonts w:asciiTheme="minorEastAsia" w:eastAsiaTheme="minorEastAsia" w:hAnsiTheme="minorEastAsia" w:cstheme="minorBidi" w:hint="eastAsia"/>
        </w:rPr>
        <w:t>(</w:t>
      </w:r>
      <w:r w:rsidRPr="003E4360">
        <w:rPr>
          <w:rFonts w:asciiTheme="minorEastAsia" w:eastAsiaTheme="minorEastAsia" w:hAnsiTheme="minorEastAsia" w:cstheme="minorBidi"/>
        </w:rPr>
        <w:t>1</w:t>
      </w:r>
      <w:r w:rsidRPr="003E4360">
        <w:rPr>
          <w:rFonts w:asciiTheme="minorEastAsia" w:eastAsiaTheme="minorEastAsia" w:hAnsiTheme="minorEastAsia" w:cstheme="minorBidi" w:hint="eastAsia"/>
        </w:rPr>
        <w:t>9</w:t>
      </w:r>
      <w:r w:rsidRPr="003E4360">
        <w:rPr>
          <w:rFonts w:asciiTheme="minorEastAsia" w:eastAsiaTheme="minorEastAsia" w:hAnsiTheme="minorEastAsia" w:cstheme="minorBidi"/>
        </w:rPr>
        <w:t>~22</w:t>
      </w:r>
      <w:r w:rsidRPr="003E4360">
        <w:rPr>
          <w:rFonts w:asciiTheme="minorEastAsia" w:eastAsiaTheme="minorEastAsia" w:hAnsiTheme="minorEastAsia" w:cstheme="minorBidi" w:hint="eastAsia"/>
        </w:rPr>
        <w:t>題，每題</w:t>
      </w:r>
      <w:r w:rsidRPr="003E4360">
        <w:rPr>
          <w:rFonts w:asciiTheme="minorEastAsia" w:eastAsiaTheme="minorEastAsia" w:hAnsiTheme="minorEastAsia" w:cstheme="minorBidi"/>
        </w:rPr>
        <w:t>5</w:t>
      </w:r>
      <w:r w:rsidRPr="003E4360">
        <w:rPr>
          <w:rFonts w:asciiTheme="minorEastAsia" w:eastAsiaTheme="minorEastAsia" w:hAnsiTheme="minorEastAsia" w:cstheme="minorBidi" w:hint="eastAsia"/>
        </w:rPr>
        <w:t>分；每項答錯倒扣1/5題分</w:t>
      </w:r>
      <w:r w:rsidRPr="003E4360">
        <w:rPr>
          <w:rFonts w:asciiTheme="minorEastAsia" w:eastAsiaTheme="minorEastAsia" w:hAnsiTheme="minorEastAsia" w:cstheme="minorBidi"/>
        </w:rPr>
        <w:t>)</w:t>
      </w:r>
    </w:p>
    <w:p w:rsidR="004000C7" w:rsidRPr="003E4360" w:rsidRDefault="00E45291" w:rsidP="006B103D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bCs/>
        </w:rPr>
        <w:t>下列</w:t>
      </w:r>
      <w:r w:rsidR="003459CD" w:rsidRPr="003E4360">
        <w:rPr>
          <w:rFonts w:asciiTheme="minorEastAsia" w:eastAsiaTheme="minorEastAsia" w:hAnsiTheme="minorEastAsia"/>
          <w:bCs/>
        </w:rPr>
        <w:t>有關摩擦力</w:t>
      </w:r>
      <w:r>
        <w:rPr>
          <w:rFonts w:asciiTheme="minorEastAsia" w:eastAsiaTheme="minorEastAsia" w:hAnsiTheme="minorEastAsia" w:hint="eastAsia"/>
          <w:bCs/>
        </w:rPr>
        <w:t>的敘述，那些</w:t>
      </w:r>
      <w:r w:rsidR="003459CD" w:rsidRPr="003E4360">
        <w:rPr>
          <w:rFonts w:asciiTheme="minorEastAsia" w:eastAsiaTheme="minorEastAsia" w:hAnsiTheme="minorEastAsia"/>
          <w:bCs/>
        </w:rPr>
        <w:t>正確？　(A)</w:t>
      </w:r>
      <w:r w:rsidR="00314E56">
        <w:rPr>
          <w:rFonts w:asciiTheme="minorEastAsia" w:eastAsiaTheme="minorEastAsia" w:hAnsiTheme="minorEastAsia" w:hint="eastAsia"/>
          <w:bCs/>
        </w:rPr>
        <w:t xml:space="preserve"> </w:t>
      </w:r>
      <w:r w:rsidR="00314E56" w:rsidRPr="003E4360">
        <w:rPr>
          <w:rFonts w:asciiTheme="minorEastAsia" w:eastAsiaTheme="minorEastAsia" w:hAnsiTheme="minorEastAsia"/>
          <w:bCs/>
        </w:rPr>
        <w:t>摩擦力之</w:t>
      </w:r>
      <w:r w:rsidR="00314E56" w:rsidRPr="003E4360">
        <w:rPr>
          <w:rFonts w:asciiTheme="minorEastAsia" w:eastAsiaTheme="minorEastAsia" w:hAnsiTheme="minorEastAsia" w:hint="eastAsia"/>
          <w:bCs/>
        </w:rPr>
        <w:t>方向</w:t>
      </w:r>
      <w:r w:rsidR="00314E56" w:rsidRPr="003E4360">
        <w:rPr>
          <w:rFonts w:asciiTheme="minorEastAsia" w:eastAsiaTheme="minorEastAsia" w:hAnsiTheme="minorEastAsia"/>
          <w:bCs/>
        </w:rPr>
        <w:t>與</w:t>
      </w:r>
      <w:r w:rsidR="00314E56" w:rsidRPr="003E4360">
        <w:rPr>
          <w:rFonts w:asciiTheme="minorEastAsia" w:eastAsiaTheme="minorEastAsia" w:hAnsiTheme="minorEastAsia" w:hint="eastAsia"/>
          <w:bCs/>
        </w:rPr>
        <w:t>接觸面平行</w:t>
      </w:r>
      <w:r w:rsidR="003459CD" w:rsidRPr="003E4360">
        <w:rPr>
          <w:rFonts w:asciiTheme="minorEastAsia" w:eastAsiaTheme="minorEastAsia" w:hAnsiTheme="minorEastAsia"/>
          <w:bCs/>
        </w:rPr>
        <w:t xml:space="preserve">　(B)</w:t>
      </w:r>
      <w:r w:rsidR="006739DA">
        <w:rPr>
          <w:rFonts w:asciiTheme="minorEastAsia" w:eastAsiaTheme="minorEastAsia" w:hAnsiTheme="minorEastAsia" w:hint="eastAsia"/>
          <w:bCs/>
        </w:rPr>
        <w:t xml:space="preserve"> </w:t>
      </w:r>
      <w:r w:rsidR="003459CD" w:rsidRPr="003E4360">
        <w:rPr>
          <w:rFonts w:asciiTheme="minorEastAsia" w:eastAsiaTheme="minorEastAsia" w:hAnsiTheme="minorEastAsia"/>
          <w:bCs/>
        </w:rPr>
        <w:t>摩擦力永遠與物體運動方向或欲運動之方向相反　(C)</w:t>
      </w:r>
      <w:r w:rsidR="006739DA">
        <w:rPr>
          <w:rFonts w:asciiTheme="minorEastAsia" w:eastAsiaTheme="minorEastAsia" w:hAnsiTheme="minorEastAsia" w:hint="eastAsia"/>
          <w:bCs/>
        </w:rPr>
        <w:t xml:space="preserve"> </w:t>
      </w:r>
      <w:r w:rsidR="00314E56" w:rsidRPr="003E4360">
        <w:rPr>
          <w:rFonts w:asciiTheme="minorEastAsia" w:eastAsiaTheme="minorEastAsia" w:hAnsiTheme="minorEastAsia" w:hint="eastAsia"/>
          <w:bCs/>
        </w:rPr>
        <w:t>物體與接觸面間的正向力越大，靜</w:t>
      </w:r>
      <w:r w:rsidR="00314E56" w:rsidRPr="003E4360">
        <w:rPr>
          <w:rFonts w:asciiTheme="minorEastAsia" w:eastAsiaTheme="minorEastAsia" w:hAnsiTheme="minorEastAsia"/>
          <w:bCs/>
        </w:rPr>
        <w:t>摩擦力之</w:t>
      </w:r>
      <w:r w:rsidR="00314E56">
        <w:rPr>
          <w:rFonts w:asciiTheme="minorEastAsia" w:eastAsiaTheme="minorEastAsia" w:hAnsiTheme="minorEastAsia" w:hint="eastAsia"/>
          <w:bCs/>
        </w:rPr>
        <w:t>量值</w:t>
      </w:r>
      <w:r w:rsidR="00314E56" w:rsidRPr="003E4360">
        <w:rPr>
          <w:rFonts w:asciiTheme="minorEastAsia" w:eastAsiaTheme="minorEastAsia" w:hAnsiTheme="minorEastAsia" w:hint="eastAsia"/>
          <w:bCs/>
        </w:rPr>
        <w:t>也越大</w:t>
      </w:r>
      <w:r w:rsidR="003459CD" w:rsidRPr="003E4360">
        <w:rPr>
          <w:rFonts w:asciiTheme="minorEastAsia" w:eastAsiaTheme="minorEastAsia" w:hAnsiTheme="minorEastAsia"/>
          <w:bCs/>
        </w:rPr>
        <w:t xml:space="preserve">　(D)</w:t>
      </w:r>
      <w:r w:rsidR="007D2BEA">
        <w:rPr>
          <w:rFonts w:asciiTheme="minorEastAsia" w:eastAsiaTheme="minorEastAsia" w:hAnsiTheme="minorEastAsia" w:hint="eastAsia"/>
          <w:bCs/>
        </w:rPr>
        <w:t xml:space="preserve"> </w:t>
      </w:r>
      <w:r w:rsidR="00314E56">
        <w:rPr>
          <w:rFonts w:asciiTheme="minorEastAsia" w:eastAsiaTheme="minorEastAsia" w:hAnsiTheme="minorEastAsia" w:hint="eastAsia"/>
          <w:bCs/>
        </w:rPr>
        <w:t>靜止在粗糙斜面上的木塊</w:t>
      </w:r>
      <w:r w:rsidR="00DB41B4">
        <w:rPr>
          <w:rFonts w:asciiTheme="minorEastAsia" w:eastAsiaTheme="minorEastAsia" w:hAnsiTheme="minorEastAsia" w:hint="eastAsia"/>
          <w:bCs/>
        </w:rPr>
        <w:t>所受的摩擦力，隨著斜面傾斜角度的增大而變大</w:t>
      </w:r>
      <w:r w:rsidR="003459CD" w:rsidRPr="003E4360">
        <w:rPr>
          <w:rFonts w:asciiTheme="minorEastAsia" w:eastAsiaTheme="minorEastAsia" w:hAnsiTheme="minorEastAsia"/>
          <w:bCs/>
        </w:rPr>
        <w:t xml:space="preserve">　(E)</w:t>
      </w:r>
      <w:r w:rsidR="00DB41B4">
        <w:rPr>
          <w:rFonts w:asciiTheme="minorEastAsia" w:eastAsiaTheme="minorEastAsia" w:hAnsiTheme="minorEastAsia" w:hint="eastAsia"/>
          <w:bCs/>
        </w:rPr>
        <w:t xml:space="preserve"> 某一粗糙斜面的靜摩擦係數，隨著斜面傾斜角度的增大而變大</w:t>
      </w:r>
      <w:r w:rsidR="003459CD" w:rsidRPr="003E4360">
        <w:rPr>
          <w:rFonts w:asciiTheme="minorEastAsia" w:eastAsiaTheme="minorEastAsia" w:hAnsiTheme="minorEastAsia" w:hint="eastAsia"/>
          <w:bCs/>
        </w:rPr>
        <w:t>。</w:t>
      </w:r>
    </w:p>
    <w:p w:rsidR="00822C25" w:rsidRPr="003E4360" w:rsidRDefault="00822C25" w:rsidP="00822C25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</w:p>
    <w:p w:rsidR="00D13B1A" w:rsidRPr="00881FA9" w:rsidRDefault="00132C13" w:rsidP="002D679A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728896" behindDoc="0" locked="0" layoutInCell="1" allowOverlap="1" wp14:anchorId="1C8DB361" wp14:editId="03274C43">
            <wp:simplePos x="0" y="0"/>
            <wp:positionH relativeFrom="margin">
              <wp:posOffset>4420870</wp:posOffset>
            </wp:positionH>
            <wp:positionV relativeFrom="margin">
              <wp:posOffset>6905625</wp:posOffset>
            </wp:positionV>
            <wp:extent cx="1722120" cy="1701165"/>
            <wp:effectExtent l="0" t="0" r="0" b="0"/>
            <wp:wrapSquare wrapText="bothSides"/>
            <wp:docPr id="220" name="圖片 220" descr="10303-100-2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10303-100-2-1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4590" w:rsidRPr="003E4360">
        <w:rPr>
          <w:rFonts w:asciiTheme="minorEastAsia" w:eastAsiaTheme="minorEastAsia" w:hAnsiTheme="minorEastAsia" w:hint="eastAsia"/>
        </w:rPr>
        <w:t>如圖所示，均勻木棒O端頂住鉛直牆壁，P端以一輕繩繫至牆上，而以另一輕繩懸一重物</w:t>
      </w:r>
      <w:r w:rsidR="001E4590" w:rsidRPr="003E4360">
        <w:rPr>
          <w:rFonts w:asciiTheme="minorEastAsia" w:eastAsiaTheme="minorEastAsia" w:hAnsiTheme="minorEastAsia" w:hint="eastAsia"/>
          <w:i/>
        </w:rPr>
        <w:t>W</w:t>
      </w:r>
      <w:r w:rsidR="001E4590" w:rsidRPr="003E4360">
        <w:rPr>
          <w:rFonts w:asciiTheme="minorEastAsia" w:eastAsiaTheme="minorEastAsia" w:hAnsiTheme="minorEastAsia" w:hint="eastAsia"/>
        </w:rPr>
        <w:t>，木棒成靜力平衡，則下列敘述哪些正確？(A)若不計木棒重量，則O端一定未受到摩擦力作用　(B)若不計木棒重量，物體</w:t>
      </w:r>
      <w:r w:rsidR="00881FA9">
        <w:rPr>
          <w:rFonts w:asciiTheme="minorEastAsia" w:eastAsiaTheme="minorEastAsia" w:hAnsiTheme="minorEastAsia" w:hint="eastAsia"/>
        </w:rPr>
        <w:t>W</w:t>
      </w:r>
      <w:r w:rsidR="001E4590" w:rsidRPr="003E4360">
        <w:rPr>
          <w:rFonts w:asciiTheme="minorEastAsia" w:eastAsiaTheme="minorEastAsia" w:hAnsiTheme="minorEastAsia" w:hint="eastAsia"/>
        </w:rPr>
        <w:t>由木棒的右端沿棒向左移動時，則棒與牆壁作用力方向仍沿木棒向右　(C)若不計木棒重量，物體</w:t>
      </w:r>
      <w:r w:rsidR="00881FA9">
        <w:rPr>
          <w:rFonts w:asciiTheme="minorEastAsia" w:eastAsiaTheme="minorEastAsia" w:hAnsiTheme="minorEastAsia" w:hint="eastAsia"/>
        </w:rPr>
        <w:t>W</w:t>
      </w:r>
      <w:r w:rsidR="001E4590" w:rsidRPr="003E4360">
        <w:rPr>
          <w:rFonts w:asciiTheme="minorEastAsia" w:eastAsiaTheme="minorEastAsia" w:hAnsiTheme="minorEastAsia" w:hint="eastAsia"/>
        </w:rPr>
        <w:t>由木棒的右端沿棒向左移動時，牆施以木棒的作用力方向與水平方向的夾角變大　(D)若考慮木棒的重量，物體</w:t>
      </w:r>
      <w:r w:rsidR="00881FA9">
        <w:rPr>
          <w:rFonts w:asciiTheme="minorEastAsia" w:eastAsiaTheme="minorEastAsia" w:hAnsiTheme="minorEastAsia" w:hint="eastAsia"/>
        </w:rPr>
        <w:t>W</w:t>
      </w:r>
      <w:r w:rsidR="001E4590" w:rsidRPr="003E4360">
        <w:rPr>
          <w:rFonts w:asciiTheme="minorEastAsia" w:eastAsiaTheme="minorEastAsia" w:hAnsiTheme="minorEastAsia" w:hint="eastAsia"/>
        </w:rPr>
        <w:t>在P端時，則O端一定未受到摩擦力作用　(E)若考慮木棒的重量，物體</w:t>
      </w:r>
      <w:r w:rsidR="00881FA9">
        <w:rPr>
          <w:rFonts w:asciiTheme="minorEastAsia" w:eastAsiaTheme="minorEastAsia" w:hAnsiTheme="minorEastAsia" w:hint="eastAsia"/>
        </w:rPr>
        <w:t>W</w:t>
      </w:r>
      <w:r w:rsidR="001E4590" w:rsidRPr="003E4360">
        <w:rPr>
          <w:rFonts w:asciiTheme="minorEastAsia" w:eastAsiaTheme="minorEastAsia" w:hAnsiTheme="minorEastAsia" w:hint="eastAsia"/>
        </w:rPr>
        <w:t>由木棒右端沿棒向左移動時，繩的張力變小</w:t>
      </w:r>
      <w:r w:rsidR="00822C25" w:rsidRPr="003E4360">
        <w:rPr>
          <w:rFonts w:asciiTheme="minorEastAsia" w:eastAsiaTheme="minorEastAsia" w:hAnsiTheme="minorEastAsia" w:hint="eastAsia"/>
        </w:rPr>
        <w:t>。</w:t>
      </w:r>
    </w:p>
    <w:p w:rsidR="002D679A" w:rsidRDefault="00D13B1A" w:rsidP="00822C25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  <w:noProof/>
        </w:rPr>
        <w:lastRenderedPageBreak/>
        <w:drawing>
          <wp:anchor distT="0" distB="0" distL="114300" distR="114300" simplePos="0" relativeHeight="251738112" behindDoc="1" locked="0" layoutInCell="1" allowOverlap="1" wp14:anchorId="182DFC0C" wp14:editId="372B2A1B">
            <wp:simplePos x="0" y="0"/>
            <wp:positionH relativeFrom="margin">
              <wp:posOffset>4508389</wp:posOffset>
            </wp:positionH>
            <wp:positionV relativeFrom="margin">
              <wp:posOffset>45334</wp:posOffset>
            </wp:positionV>
            <wp:extent cx="1602740" cy="1496060"/>
            <wp:effectExtent l="0" t="0" r="0" b="8890"/>
            <wp:wrapSquare wrapText="bothSides"/>
            <wp:docPr id="11" name="圖片 283" descr="描述: 描述: 描述: 描述: ZWG23A-4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83" descr="描述: 描述: 描述: 描述: ZWG23A-4-9"/>
                    <pic:cNvPicPr>
                      <a:picLocks noChangeAspect="1" noChangeArrowheads="1"/>
                    </pic:cNvPicPr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2" r="4426"/>
                    <a:stretch/>
                  </pic:blipFill>
                  <pic:spPr bwMode="auto">
                    <a:xfrm>
                      <a:off x="0" y="0"/>
                      <a:ext cx="160274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418B" w:rsidRPr="003E4360">
        <w:rPr>
          <w:rFonts w:asciiTheme="minorEastAsia" w:eastAsiaTheme="minorEastAsia" w:hAnsiTheme="minorEastAsia"/>
        </w:rPr>
        <w:t>有一均勻鐵鍊重50公斤重，將其兩端懸吊於牆上達力平衡，C為最低點，</w:t>
      </w:r>
      <w:r w:rsidR="004B56BF">
        <w:rPr>
          <w:rFonts w:asciiTheme="minorEastAsia" w:eastAsiaTheme="minorEastAsia" w:hAnsiTheme="minorEastAsia" w:hint="eastAsia"/>
        </w:rPr>
        <w:t>AD段占鐵鍊全長的</w:t>
      </w:r>
      <w:r w:rsidR="004B56BF" w:rsidRPr="004B56BF">
        <w:rPr>
          <w:rFonts w:asciiTheme="minorEastAsia" w:eastAsiaTheme="minorEastAsia" w:hAnsiTheme="minorEastAsia"/>
          <w:position w:val="-24"/>
        </w:rPr>
        <w:object w:dxaOrig="240" w:dyaOrig="620">
          <v:shape id="_x0000_i1052" type="#_x0000_t75" style="width:12pt;height:31.2pt" o:ole="">
            <v:imagedata r:id="rId92" o:title=""/>
          </v:shape>
          <o:OLEObject Type="Embed" ProgID="Equation.3" ShapeID="_x0000_i1052" DrawAspect="Content" ObjectID="_1635679616" r:id="rId93"/>
        </w:object>
      </w:r>
      <w:r w:rsidR="0032418B" w:rsidRPr="003E4360">
        <w:rPr>
          <w:rFonts w:asciiTheme="minorEastAsia" w:eastAsiaTheme="minorEastAsia" w:hAnsiTheme="minorEastAsia"/>
        </w:rPr>
        <w:t>。若</w:t>
      </w:r>
      <w:r w:rsidR="002D679A" w:rsidRPr="00273347">
        <w:rPr>
          <w:rFonts w:hint="eastAsia"/>
        </w:rPr>
        <w:t>鐵鍊在</w:t>
      </w:r>
      <w:r w:rsidR="002D679A" w:rsidRPr="00273347">
        <w:rPr>
          <w:rFonts w:cs="Taipei-Times-Math"/>
          <w:iCs/>
        </w:rPr>
        <w:t>A</w:t>
      </w:r>
      <w:r w:rsidR="002D679A">
        <w:rPr>
          <w:rFonts w:ascii="新細明體" w:hAnsi="新細明體" w:cs="Taipei-Times-Math" w:hint="eastAsia"/>
          <w:iCs/>
        </w:rPr>
        <w:t>、</w:t>
      </w:r>
      <w:r w:rsidR="002D679A">
        <w:rPr>
          <w:rFonts w:cs="Taipei-Times-Math"/>
          <w:iCs/>
        </w:rPr>
        <w:t>B</w:t>
      </w:r>
      <w:r w:rsidR="002D679A">
        <w:rPr>
          <w:rFonts w:cs="Taipei-Times-Math" w:hint="eastAsia"/>
          <w:iCs/>
        </w:rPr>
        <w:t>兩</w:t>
      </w:r>
      <w:r w:rsidR="002D679A" w:rsidRPr="00273347">
        <w:rPr>
          <w:rFonts w:hint="eastAsia"/>
        </w:rPr>
        <w:t>點處的切線</w:t>
      </w:r>
      <w:r w:rsidR="004B56BF">
        <w:rPr>
          <w:rFonts w:hint="eastAsia"/>
        </w:rPr>
        <w:t>方向</w:t>
      </w:r>
      <w:r w:rsidR="002D679A" w:rsidRPr="00273347">
        <w:rPr>
          <w:rFonts w:hint="eastAsia"/>
        </w:rPr>
        <w:t>與牆</w:t>
      </w:r>
      <w:r w:rsidR="004B56BF">
        <w:rPr>
          <w:rFonts w:hint="eastAsia"/>
        </w:rPr>
        <w:t>的夾角</w:t>
      </w:r>
      <w:r w:rsidR="0032418B" w:rsidRPr="003E4360">
        <w:rPr>
          <w:rFonts w:asciiTheme="minorEastAsia" w:eastAsiaTheme="minorEastAsia" w:hAnsiTheme="minorEastAsia"/>
          <w:i/>
        </w:rPr>
        <w:t>θ</w:t>
      </w:r>
      <w:r w:rsidR="001E4590" w:rsidRPr="003E4360">
        <w:rPr>
          <w:rFonts w:asciiTheme="minorEastAsia" w:eastAsiaTheme="minorEastAsia" w:hAnsiTheme="minorEastAsia"/>
          <w:vertAlign w:val="subscript"/>
        </w:rPr>
        <w:t>1</w:t>
      </w:r>
      <w:r w:rsidR="001E4590" w:rsidRPr="003E4360">
        <w:rPr>
          <w:rFonts w:asciiTheme="minorEastAsia" w:eastAsiaTheme="minorEastAsia" w:hAnsiTheme="minorEastAsia"/>
        </w:rPr>
        <w:t xml:space="preserve"> = </w:t>
      </w:r>
      <w:r w:rsidR="0032418B" w:rsidRPr="003E4360">
        <w:rPr>
          <w:rFonts w:asciiTheme="minorEastAsia" w:eastAsiaTheme="minorEastAsia" w:hAnsiTheme="minorEastAsia"/>
        </w:rPr>
        <w:t>3</w:t>
      </w:r>
      <w:r w:rsidR="001E4590" w:rsidRPr="003E4360">
        <w:rPr>
          <w:rFonts w:asciiTheme="minorEastAsia" w:eastAsiaTheme="minorEastAsia" w:hAnsiTheme="minorEastAsia"/>
        </w:rPr>
        <w:t>7</w:t>
      </w:r>
      <w:r w:rsidR="0032418B" w:rsidRPr="003E4360">
        <w:rPr>
          <w:rFonts w:asciiTheme="minorEastAsia" w:eastAsiaTheme="minorEastAsia" w:hAnsiTheme="minorEastAsia"/>
        </w:rPr>
        <w:sym w:font="Symbol" w:char="F0B0"/>
      </w:r>
      <w:r w:rsidR="0032418B" w:rsidRPr="003E4360">
        <w:rPr>
          <w:rFonts w:asciiTheme="minorEastAsia" w:eastAsiaTheme="minorEastAsia" w:hAnsiTheme="minorEastAsia"/>
        </w:rPr>
        <w:t>、</w:t>
      </w:r>
      <w:r w:rsidR="0032418B" w:rsidRPr="003E4360">
        <w:rPr>
          <w:rFonts w:asciiTheme="minorEastAsia" w:eastAsiaTheme="minorEastAsia" w:hAnsiTheme="minorEastAsia"/>
          <w:i/>
        </w:rPr>
        <w:t>θ</w:t>
      </w:r>
      <w:r w:rsidR="001E4590" w:rsidRPr="003E4360">
        <w:rPr>
          <w:rFonts w:asciiTheme="minorEastAsia" w:eastAsiaTheme="minorEastAsia" w:hAnsiTheme="minorEastAsia"/>
          <w:vertAlign w:val="subscript"/>
        </w:rPr>
        <w:t>2</w:t>
      </w:r>
      <w:r w:rsidR="0032418B" w:rsidRPr="003E4360">
        <w:rPr>
          <w:rFonts w:asciiTheme="minorEastAsia" w:eastAsiaTheme="minorEastAsia" w:hAnsiTheme="minorEastAsia"/>
        </w:rPr>
        <w:t xml:space="preserve"> = </w:t>
      </w:r>
      <w:r w:rsidR="001E4590" w:rsidRPr="003E4360">
        <w:rPr>
          <w:rFonts w:asciiTheme="minorEastAsia" w:eastAsiaTheme="minorEastAsia" w:hAnsiTheme="minorEastAsia"/>
        </w:rPr>
        <w:t>5</w:t>
      </w:r>
      <w:r w:rsidR="0032418B" w:rsidRPr="003E4360">
        <w:rPr>
          <w:rFonts w:asciiTheme="minorEastAsia" w:eastAsiaTheme="minorEastAsia" w:hAnsiTheme="minorEastAsia"/>
        </w:rPr>
        <w:t>3</w:t>
      </w:r>
      <w:r w:rsidR="0032418B" w:rsidRPr="003E4360">
        <w:rPr>
          <w:rFonts w:asciiTheme="minorEastAsia" w:eastAsiaTheme="minorEastAsia" w:hAnsiTheme="minorEastAsia"/>
        </w:rPr>
        <w:sym w:font="Symbol" w:char="F0B0"/>
      </w:r>
      <w:r w:rsidR="0032418B" w:rsidRPr="003E4360">
        <w:rPr>
          <w:rFonts w:asciiTheme="minorEastAsia" w:eastAsiaTheme="minorEastAsia" w:hAnsiTheme="minorEastAsia"/>
        </w:rPr>
        <w:t>，如圖所示，</w:t>
      </w:r>
      <w:r w:rsidR="004B56BF">
        <w:rPr>
          <w:rFonts w:asciiTheme="minorEastAsia" w:eastAsiaTheme="minorEastAsia" w:hAnsiTheme="minorEastAsia" w:hint="eastAsia"/>
        </w:rPr>
        <w:t>下列</w:t>
      </w:r>
      <w:r w:rsidR="0032418B" w:rsidRPr="003E4360">
        <w:rPr>
          <w:rFonts w:asciiTheme="minorEastAsia" w:eastAsiaTheme="minorEastAsia" w:hAnsiTheme="minorEastAsia"/>
        </w:rPr>
        <w:t>敘述哪些正確？</w:t>
      </w:r>
    </w:p>
    <w:p w:rsidR="002D679A" w:rsidRDefault="0032418B" w:rsidP="002D679A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A)作用於鐵鍊之力必通過同一點　</w:t>
      </w:r>
    </w:p>
    <w:p w:rsidR="002D679A" w:rsidRDefault="0032418B" w:rsidP="002D679A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B) A點牆給鐵鍊的作用力為40公斤重　</w:t>
      </w:r>
    </w:p>
    <w:p w:rsidR="002D679A" w:rsidRDefault="0032418B" w:rsidP="002D679A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C)最低點C點處鐵鍊的張力為32公斤重　</w:t>
      </w:r>
    </w:p>
    <w:p w:rsidR="002D679A" w:rsidRDefault="0032418B" w:rsidP="002D679A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(D)鐵鍊D點的張力在水平方向之分量為24公斤重　</w:t>
      </w:r>
    </w:p>
    <w:p w:rsidR="0032418B" w:rsidRPr="003E4360" w:rsidRDefault="0032418B" w:rsidP="002D679A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>(E) AC段與BC段的長度比為4：3</w:t>
      </w:r>
      <w:r w:rsidRPr="003E4360">
        <w:rPr>
          <w:rFonts w:asciiTheme="minorEastAsia" w:eastAsiaTheme="minorEastAsia" w:hAnsiTheme="minorEastAsia"/>
          <w:color w:val="FF0000"/>
        </w:rPr>
        <w:t xml:space="preserve"> </w:t>
      </w:r>
      <w:r w:rsidR="00822C25" w:rsidRPr="003E4360">
        <w:rPr>
          <w:rFonts w:asciiTheme="minorEastAsia" w:eastAsiaTheme="minorEastAsia" w:hAnsiTheme="minorEastAsia" w:hint="eastAsia"/>
          <w:color w:val="000000" w:themeColor="text1"/>
        </w:rPr>
        <w:t>。</w:t>
      </w:r>
    </w:p>
    <w:p w:rsidR="00730895" w:rsidRPr="00154FEE" w:rsidRDefault="002D679A" w:rsidP="00730895">
      <w:pPr>
        <w:rPr>
          <w:rFonts w:hAnsi="新細明體"/>
        </w:rPr>
      </w:pPr>
      <w:r w:rsidRPr="00154FEE">
        <w:rPr>
          <w:rFonts w:hAnsi="新細明體" w:hint="eastAsia"/>
          <w:noProof/>
        </w:rPr>
        <w:drawing>
          <wp:anchor distT="0" distB="0" distL="114300" distR="114300" simplePos="0" relativeHeight="251731968" behindDoc="0" locked="0" layoutInCell="1" allowOverlap="1" wp14:anchorId="24EDA6F3" wp14:editId="4C2A708C">
            <wp:simplePos x="0" y="0"/>
            <wp:positionH relativeFrom="margin">
              <wp:posOffset>4495165</wp:posOffset>
            </wp:positionH>
            <wp:positionV relativeFrom="margin">
              <wp:posOffset>2120900</wp:posOffset>
            </wp:positionV>
            <wp:extent cx="1632585" cy="1407160"/>
            <wp:effectExtent l="0" t="0" r="5715" b="2540"/>
            <wp:wrapSquare wrapText="bothSides"/>
            <wp:docPr id="223" name="圖片 223" descr="ch3-歷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h3-歷1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8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4611" w:rsidRPr="00CF0C74" w:rsidRDefault="00730895" w:rsidP="00730895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154FEE">
        <w:rPr>
          <w:rFonts w:hAnsi="新細明體"/>
        </w:rPr>
        <w:t>一重量為</w:t>
      </w:r>
      <w:r w:rsidRPr="00154FEE">
        <w:rPr>
          <w:i/>
          <w:iCs/>
        </w:rPr>
        <w:t>W</w:t>
      </w:r>
      <w:r w:rsidRPr="00154FEE">
        <w:rPr>
          <w:rFonts w:hAnsi="新細明體"/>
        </w:rPr>
        <w:t>的均勻圓柱體，半徑為</w:t>
      </w:r>
      <w:r w:rsidRPr="00154FEE">
        <w:rPr>
          <w:i/>
          <w:iCs/>
        </w:rPr>
        <w:t>R</w:t>
      </w:r>
      <w:r w:rsidRPr="00154FEE">
        <w:rPr>
          <w:rFonts w:hAnsi="新細明體"/>
        </w:rPr>
        <w:t>，中心軸通過重心</w:t>
      </w:r>
      <w:r w:rsidRPr="00154FEE">
        <w:t>O</w:t>
      </w:r>
      <w:r w:rsidRPr="00154FEE">
        <w:rPr>
          <w:rFonts w:hAnsi="新細明體"/>
        </w:rPr>
        <w:t>，靜止置於一水平地板上。以一沿半徑通過</w:t>
      </w:r>
      <w:r w:rsidRPr="00154FEE">
        <w:t>O</w:t>
      </w:r>
      <w:r w:rsidRPr="00154FEE">
        <w:rPr>
          <w:rFonts w:hAnsi="新細明體"/>
        </w:rPr>
        <w:t>點的水平力</w:t>
      </w:r>
      <w:r w:rsidRPr="00154FEE">
        <w:rPr>
          <w:i/>
          <w:iCs/>
        </w:rPr>
        <w:t>f</w:t>
      </w:r>
      <w:r w:rsidRPr="00154FEE">
        <w:rPr>
          <w:rFonts w:hAnsi="新細明體"/>
        </w:rPr>
        <w:t>作用於圓柱體左側，使其右側緊靠著一鉛直的牆壁，並在</w:t>
      </w:r>
      <w:r w:rsidRPr="00154FEE">
        <w:rPr>
          <w:i/>
          <w:iCs/>
        </w:rPr>
        <w:t>f</w:t>
      </w:r>
      <w:r w:rsidRPr="00154FEE">
        <w:rPr>
          <w:rFonts w:hAnsi="新細明體"/>
        </w:rPr>
        <w:t>的作用點處施一向上之鉛直力</w:t>
      </w:r>
      <w:r w:rsidRPr="00154FEE">
        <w:rPr>
          <w:i/>
          <w:iCs/>
        </w:rPr>
        <w:t>F</w:t>
      </w:r>
      <w:r w:rsidRPr="00154FEE">
        <w:rPr>
          <w:rFonts w:hAnsi="新細明體"/>
        </w:rPr>
        <w:t>，使圓柱體仍與地板接觸而且保持靜力平衡，如圖所示。若地板與牆壁均非光滑，且所有的力矩均以</w:t>
      </w:r>
      <w:r w:rsidRPr="00154FEE">
        <w:t>O</w:t>
      </w:r>
      <w:r w:rsidRPr="00154FEE">
        <w:rPr>
          <w:rFonts w:hAnsi="新細明體"/>
        </w:rPr>
        <w:t>點為參考點，則下列敘述哪些正確？</w:t>
      </w:r>
      <w:r w:rsidRPr="00154FEE">
        <w:rPr>
          <w:rFonts w:hAnsi="新細明體"/>
        </w:rPr>
        <w:br/>
      </w:r>
      <w:r w:rsidRPr="00154FEE">
        <w:t>(A)</w:t>
      </w:r>
      <w:r w:rsidRPr="00154FEE">
        <w:rPr>
          <w:rFonts w:hAnsi="新細明體"/>
        </w:rPr>
        <w:t>作用於圓柱體的靜摩擦力，其總力矩的量值為</w:t>
      </w:r>
      <w:r w:rsidRPr="00154FEE">
        <w:rPr>
          <w:i/>
          <w:iCs/>
        </w:rPr>
        <w:t>FR</w:t>
      </w:r>
      <w:r w:rsidRPr="00154FEE">
        <w:rPr>
          <w:rFonts w:hAnsi="新細明體"/>
        </w:rPr>
        <w:t xml:space="preserve">　</w:t>
      </w:r>
      <w:r w:rsidRPr="00154FEE">
        <w:t>(B)</w:t>
      </w:r>
      <w:r w:rsidRPr="00154FEE">
        <w:rPr>
          <w:rFonts w:hAnsi="新細明體"/>
        </w:rPr>
        <w:t xml:space="preserve">作用於圓柱體的靜摩擦力，其總力矩為零　</w:t>
      </w:r>
      <w:r w:rsidRPr="00154FEE">
        <w:t>(C)</w:t>
      </w:r>
      <w:r w:rsidRPr="00154FEE">
        <w:rPr>
          <w:rFonts w:hint="eastAsia"/>
        </w:rPr>
        <w:t xml:space="preserve"> </w:t>
      </w:r>
      <w:r w:rsidRPr="00154FEE">
        <w:rPr>
          <w:i/>
          <w:iCs/>
        </w:rPr>
        <w:t>F</w:t>
      </w:r>
      <w:r w:rsidRPr="00154FEE">
        <w:rPr>
          <w:rFonts w:hAnsi="新細明體"/>
        </w:rPr>
        <w:t>所產生的力矩量值為</w:t>
      </w:r>
      <w:r w:rsidRPr="00154FEE">
        <w:rPr>
          <w:i/>
          <w:iCs/>
        </w:rPr>
        <w:t>FR</w:t>
      </w:r>
      <w:r w:rsidRPr="00154FEE">
        <w:rPr>
          <w:rFonts w:hAnsi="新細明體"/>
        </w:rPr>
        <w:t xml:space="preserve">　</w:t>
      </w:r>
      <w:r w:rsidRPr="00154FEE">
        <w:t>(D)</w:t>
      </w:r>
      <w:r w:rsidRPr="00154FEE">
        <w:rPr>
          <w:rFonts w:hint="eastAsia"/>
        </w:rPr>
        <w:t xml:space="preserve"> </w:t>
      </w:r>
      <w:r w:rsidRPr="00154FEE">
        <w:rPr>
          <w:i/>
          <w:iCs/>
        </w:rPr>
        <w:t>W</w:t>
      </w:r>
      <w:r w:rsidRPr="00154FEE">
        <w:rPr>
          <w:rFonts w:hAnsi="新細明體"/>
        </w:rPr>
        <w:t>所產生的力矩量值為</w:t>
      </w:r>
      <w:r w:rsidRPr="00154FEE">
        <w:rPr>
          <w:i/>
          <w:iCs/>
        </w:rPr>
        <w:t>WR</w:t>
      </w:r>
      <w:r w:rsidRPr="00154FEE">
        <w:rPr>
          <w:rFonts w:hAnsi="新細明體"/>
        </w:rPr>
        <w:t xml:space="preserve">　</w:t>
      </w:r>
      <w:r w:rsidRPr="00154FEE">
        <w:t>(E)</w:t>
      </w:r>
      <w:r w:rsidRPr="00154FEE">
        <w:rPr>
          <w:rFonts w:hint="eastAsia"/>
        </w:rPr>
        <w:t xml:space="preserve"> </w:t>
      </w:r>
      <w:r w:rsidRPr="00154FEE">
        <w:rPr>
          <w:i/>
          <w:iCs/>
        </w:rPr>
        <w:t>F</w:t>
      </w:r>
      <w:r w:rsidRPr="00154FEE">
        <w:rPr>
          <w:rFonts w:hAnsi="新細明體"/>
        </w:rPr>
        <w:t>與</w:t>
      </w:r>
      <w:r w:rsidRPr="00154FEE">
        <w:rPr>
          <w:i/>
          <w:iCs/>
        </w:rPr>
        <w:t>W</w:t>
      </w:r>
      <w:r w:rsidRPr="00154FEE">
        <w:rPr>
          <w:rFonts w:hAnsi="新細明體"/>
        </w:rPr>
        <w:t>的量值一定相等</w:t>
      </w:r>
      <w:r>
        <w:rPr>
          <w:rFonts w:ascii="新細明體" w:hAnsi="新細明體" w:hint="eastAsia"/>
        </w:rPr>
        <w:t>。</w:t>
      </w:r>
    </w:p>
    <w:p w:rsidR="00CF0C74" w:rsidRDefault="00CF0C74" w:rsidP="00CF0C74">
      <w:pPr>
        <w:kinsoku w:val="0"/>
        <w:snapToGrid w:val="0"/>
        <w:spacing w:line="120" w:lineRule="atLeast"/>
        <w:jc w:val="both"/>
        <w:rPr>
          <w:rFonts w:hAnsi="新細明體"/>
          <w:color w:val="FF0000"/>
        </w:rPr>
      </w:pPr>
    </w:p>
    <w:p w:rsidR="00CF0C74" w:rsidRPr="00CF0C74" w:rsidRDefault="00CF0C74" w:rsidP="00CF0C74">
      <w:pPr>
        <w:rPr>
          <w:rFonts w:asciiTheme="minorEastAsia" w:eastAsiaTheme="minorEastAsia" w:hAnsiTheme="minorEastAsia"/>
        </w:rPr>
      </w:pPr>
      <w:r w:rsidRPr="00142BD0">
        <w:rPr>
          <w:rFonts w:hAnsi="新細明體" w:hint="eastAsia"/>
          <w:noProof/>
        </w:rPr>
        <w:drawing>
          <wp:anchor distT="0" distB="0" distL="114300" distR="114300" simplePos="0" relativeHeight="251734016" behindDoc="0" locked="0" layoutInCell="1" allowOverlap="1" wp14:anchorId="44435CBD" wp14:editId="67499234">
            <wp:simplePos x="0" y="0"/>
            <wp:positionH relativeFrom="margin">
              <wp:align>right</wp:align>
            </wp:positionH>
            <wp:positionV relativeFrom="margin">
              <wp:posOffset>4166870</wp:posOffset>
            </wp:positionV>
            <wp:extent cx="1882140" cy="1617980"/>
            <wp:effectExtent l="0" t="0" r="3810" b="1270"/>
            <wp:wrapSquare wrapText="bothSides"/>
            <wp:docPr id="7" name="圖片 7" descr="ch3-歷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h3-歷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</w:rPr>
        <w:t>三、計算題</w:t>
      </w:r>
    </w:p>
    <w:p w:rsidR="00CF0C74" w:rsidRPr="00CF0C74" w:rsidRDefault="00CF0C74" w:rsidP="00CF0C74">
      <w:pPr>
        <w:pStyle w:val="a7"/>
        <w:numPr>
          <w:ilvl w:val="0"/>
          <w:numId w:val="1"/>
        </w:numPr>
        <w:ind w:leftChars="0"/>
        <w:rPr>
          <w:rFonts w:hAnsi="新細明體"/>
        </w:rPr>
      </w:pPr>
      <w:r w:rsidRPr="00CF0C74">
        <w:rPr>
          <w:rFonts w:hAnsi="新細明體"/>
        </w:rPr>
        <w:t>水平桌面上有一邊長為</w:t>
      </w:r>
      <w:r w:rsidRPr="00142BD0">
        <w:rPr>
          <w:position w:val="-4"/>
        </w:rPr>
        <w:object w:dxaOrig="180" w:dyaOrig="240">
          <v:shape id="_x0000_i1053" type="#_x0000_t75" style="width:9pt;height:12pt" o:ole="">
            <v:imagedata r:id="rId96" o:title=""/>
          </v:shape>
          <o:OLEObject Type="Embed" ProgID="Equation.DSMT4" ShapeID="_x0000_i1053" DrawAspect="Content" ObjectID="_1635679617" r:id="rId97"/>
        </w:object>
      </w:r>
      <w:r w:rsidRPr="00CF0C74">
        <w:rPr>
          <w:rFonts w:hAnsi="新細明體"/>
        </w:rPr>
        <w:t>的均質正立方體，今在此立方體的某垂直面（</w:t>
      </w:r>
      <w:r w:rsidRPr="00142BD0">
        <w:rPr>
          <w:position w:val="-6"/>
        </w:rPr>
        <w:object w:dxaOrig="499" w:dyaOrig="200">
          <v:shape id="_x0000_i1054" type="#_x0000_t75" style="width:25.2pt;height:10.2pt" o:ole="">
            <v:imagedata r:id="rId98" o:title=""/>
          </v:shape>
          <o:OLEObject Type="Embed" ProgID="Equation.DSMT4" ShapeID="_x0000_i1054" DrawAspect="Content" ObjectID="_1635679618" r:id="rId99"/>
        </w:object>
      </w:r>
      <w:r w:rsidRPr="00CF0C74">
        <w:rPr>
          <w:rFonts w:hAnsi="新細明體"/>
        </w:rPr>
        <w:t>平面）的正中央繫一繩，以此繩拉立方體，繩在</w:t>
      </w:r>
      <w:r w:rsidRPr="00142BD0">
        <w:rPr>
          <w:position w:val="-10"/>
        </w:rPr>
        <w:object w:dxaOrig="520" w:dyaOrig="240">
          <v:shape id="_x0000_i1055" type="#_x0000_t75" style="width:25.8pt;height:12pt" o:ole="">
            <v:imagedata r:id="rId100" o:title=""/>
          </v:shape>
          <o:OLEObject Type="Embed" ProgID="Equation.DSMT4" ShapeID="_x0000_i1055" DrawAspect="Content" ObjectID="_1635679619" r:id="rId101"/>
        </w:object>
      </w:r>
      <w:r w:rsidRPr="00CF0C74">
        <w:rPr>
          <w:rFonts w:hAnsi="新細明體"/>
        </w:rPr>
        <w:t>平面且與水平的</w:t>
      </w:r>
      <w:r w:rsidRPr="00CF0C74">
        <w:rPr>
          <w:i/>
          <w:iCs/>
        </w:rPr>
        <w:t>y</w:t>
      </w:r>
      <w:r w:rsidRPr="00CF0C74">
        <w:rPr>
          <w:rFonts w:hAnsi="新細明體"/>
        </w:rPr>
        <w:t>方向成</w:t>
      </w:r>
      <w:r w:rsidRPr="00CF0C74">
        <w:rPr>
          <w:i/>
        </w:rPr>
        <w:t>θ</w:t>
      </w:r>
      <w:r w:rsidRPr="00CF0C74">
        <w:rPr>
          <w:rFonts w:hAnsi="新細明體"/>
        </w:rPr>
        <w:t>角，</w:t>
      </w:r>
      <w:r w:rsidRPr="00CF0C74">
        <w:rPr>
          <w:rFonts w:hAnsi="新細明體" w:hint="eastAsia"/>
        </w:rPr>
        <w:t>且</w:t>
      </w:r>
      <w:r w:rsidRPr="00CF0C74">
        <w:rPr>
          <w:i/>
        </w:rPr>
        <w:t>θ</w:t>
      </w:r>
      <w:r w:rsidRPr="00CF0C74">
        <w:rPr>
          <w:rFonts w:hAnsi="新細明體"/>
        </w:rPr>
        <w:t>角</w:t>
      </w:r>
      <w:r w:rsidRPr="00CF0C74">
        <w:rPr>
          <w:rFonts w:hAnsi="新細明體" w:hint="eastAsia"/>
        </w:rPr>
        <w:t>為</w:t>
      </w:r>
      <w:r w:rsidR="009D162A" w:rsidRPr="008B7FE5">
        <w:rPr>
          <w:rFonts w:hAnsi="新細明體" w:hint="eastAsia"/>
        </w:rPr>
        <w:t>3</w:t>
      </w:r>
      <w:r w:rsidR="00187CB4">
        <w:rPr>
          <w:rFonts w:hAnsi="新細明體" w:hint="eastAsia"/>
        </w:rPr>
        <w:t>0</w:t>
      </w:r>
      <w:r w:rsidR="009D162A" w:rsidRPr="008B7FE5">
        <w:rPr>
          <w:rFonts w:hAnsi="新細明體" w:hint="eastAsia"/>
        </w:rPr>
        <w:sym w:font="Symbol" w:char="F0B0"/>
      </w:r>
      <w:r w:rsidRPr="00CF0C74">
        <w:rPr>
          <w:rFonts w:hAnsi="新細明體"/>
        </w:rPr>
        <w:t>如圖所示。當拉力</w:t>
      </w:r>
      <w:r w:rsidRPr="00CF0C74">
        <w:rPr>
          <w:i/>
          <w:iCs/>
        </w:rPr>
        <w:t>F</w:t>
      </w:r>
      <w:r w:rsidRPr="00CF0C74">
        <w:rPr>
          <w:rFonts w:hAnsi="新細明體"/>
        </w:rPr>
        <w:t>逐漸增大時，發現在立方體開始滑動的同時，亦開始以</w:t>
      </w:r>
      <w:r w:rsidRPr="00CF0C74">
        <w:rPr>
          <w:i/>
          <w:iCs/>
        </w:rPr>
        <w:t>x</w:t>
      </w:r>
      <w:r w:rsidRPr="00CF0C74">
        <w:rPr>
          <w:rFonts w:hAnsi="新細明體"/>
        </w:rPr>
        <w:t>軸為轉軸發生轉動</w:t>
      </w:r>
      <w:r w:rsidRPr="00CF0C74">
        <w:rPr>
          <w:rFonts w:ascii="新細明體" w:hAnsi="新細明體" w:hint="eastAsia"/>
        </w:rPr>
        <w:t>，</w:t>
      </w:r>
      <w:r w:rsidRPr="00CF0C74">
        <w:rPr>
          <w:rFonts w:hAnsi="新細明體" w:hint="eastAsia"/>
        </w:rPr>
        <w:t>則</w:t>
      </w:r>
    </w:p>
    <w:p w:rsidR="00CF0C74" w:rsidRPr="00CF0C74" w:rsidRDefault="00CF0C74" w:rsidP="00CF0C74">
      <w:pPr>
        <w:pStyle w:val="a7"/>
        <w:numPr>
          <w:ilvl w:val="0"/>
          <w:numId w:val="3"/>
        </w:numPr>
        <w:ind w:leftChars="0"/>
        <w:rPr>
          <w:rFonts w:hAnsi="新細明體"/>
        </w:rPr>
      </w:pPr>
      <w:r w:rsidRPr="00CF0C74">
        <w:rPr>
          <w:rFonts w:hAnsi="新細明體" w:hint="eastAsia"/>
        </w:rPr>
        <w:t>請畫出木塊的受力圖。</w:t>
      </w:r>
      <w:r w:rsidRPr="00CF0C74">
        <w:rPr>
          <w:rFonts w:hAnsi="新細明體" w:hint="eastAsia"/>
        </w:rPr>
        <w:t>(</w:t>
      </w:r>
      <w:r w:rsidR="000802B5">
        <w:rPr>
          <w:rFonts w:hAnsi="新細明體" w:hint="eastAsia"/>
        </w:rPr>
        <w:t>摩擦力與正向力請分開畫</w:t>
      </w:r>
      <w:r w:rsidR="000802B5">
        <w:rPr>
          <w:rFonts w:ascii="新細明體" w:hAnsi="新細明體" w:hint="eastAsia"/>
        </w:rPr>
        <w:t>，</w:t>
      </w:r>
      <w:r w:rsidR="000802B5">
        <w:rPr>
          <w:rFonts w:hAnsi="新細明體" w:hint="eastAsia"/>
        </w:rPr>
        <w:t>並</w:t>
      </w:r>
      <w:r w:rsidR="00353452">
        <w:rPr>
          <w:rFonts w:hAnsi="新細明體" w:hint="eastAsia"/>
        </w:rPr>
        <w:t>標明每一力的方向</w:t>
      </w:r>
      <w:r w:rsidR="00353452">
        <w:rPr>
          <w:rFonts w:ascii="新細明體" w:hAnsi="新細明體" w:hint="eastAsia"/>
        </w:rPr>
        <w:t>、</w:t>
      </w:r>
      <w:r w:rsidR="00353452">
        <w:rPr>
          <w:rFonts w:hAnsi="新細明體" w:hint="eastAsia"/>
        </w:rPr>
        <w:t>作用點和符號</w:t>
      </w:r>
      <w:r w:rsidR="00353452">
        <w:rPr>
          <w:rFonts w:ascii="新細明體" w:hAnsi="新細明體" w:hint="eastAsia"/>
        </w:rPr>
        <w:t>，</w:t>
      </w:r>
      <w:r>
        <w:rPr>
          <w:rFonts w:hAnsi="新細明體"/>
        </w:rPr>
        <w:t>4</w:t>
      </w:r>
      <w:r w:rsidRPr="00CF0C74">
        <w:rPr>
          <w:rFonts w:hAnsi="新細明體" w:hint="eastAsia"/>
        </w:rPr>
        <w:t>分</w:t>
      </w:r>
      <w:r w:rsidRPr="00CF0C74">
        <w:rPr>
          <w:rFonts w:hAnsi="新細明體" w:hint="eastAsia"/>
        </w:rPr>
        <w:t>)</w:t>
      </w:r>
    </w:p>
    <w:p w:rsidR="00CF0C74" w:rsidRDefault="00CF0C74" w:rsidP="00CF0C74">
      <w:pPr>
        <w:pStyle w:val="a7"/>
        <w:numPr>
          <w:ilvl w:val="0"/>
          <w:numId w:val="3"/>
        </w:numPr>
        <w:ind w:leftChars="0"/>
        <w:rPr>
          <w:rFonts w:hAnsi="新細明體"/>
        </w:rPr>
      </w:pPr>
      <w:r>
        <w:rPr>
          <w:rFonts w:hAnsi="新細明體" w:hint="eastAsia"/>
        </w:rPr>
        <w:t>請列式寫出力平衡</w:t>
      </w:r>
      <w:r w:rsidR="002303C6">
        <w:rPr>
          <w:rFonts w:hAnsi="新細明體" w:hint="eastAsia"/>
        </w:rPr>
        <w:t>與力矩平衡</w:t>
      </w:r>
      <w:r>
        <w:rPr>
          <w:rFonts w:hAnsi="新細明體" w:hint="eastAsia"/>
        </w:rPr>
        <w:t>方程式</w:t>
      </w:r>
      <w:r w:rsidRPr="00CF0C74">
        <w:rPr>
          <w:rFonts w:hAnsi="新細明體" w:hint="eastAsia"/>
        </w:rPr>
        <w:t>。</w:t>
      </w:r>
      <w:r w:rsidRPr="00CF0C74">
        <w:rPr>
          <w:rFonts w:hAnsi="新細明體" w:hint="eastAsia"/>
        </w:rPr>
        <w:t>(</w:t>
      </w:r>
      <w:r>
        <w:rPr>
          <w:rFonts w:hAnsi="新細明體" w:hint="eastAsia"/>
        </w:rPr>
        <w:t>3</w:t>
      </w:r>
      <w:r w:rsidRPr="00CF0C74">
        <w:rPr>
          <w:rFonts w:hAnsi="新細明體" w:hint="eastAsia"/>
        </w:rPr>
        <w:t>分</w:t>
      </w:r>
      <w:r w:rsidRPr="00CF0C74">
        <w:rPr>
          <w:rFonts w:hAnsi="新細明體" w:hint="eastAsia"/>
        </w:rPr>
        <w:t>)</w:t>
      </w:r>
    </w:p>
    <w:p w:rsidR="00CF0C74" w:rsidRPr="00CF0C74" w:rsidRDefault="00CF0C74" w:rsidP="00CF0C74">
      <w:pPr>
        <w:pStyle w:val="a7"/>
        <w:numPr>
          <w:ilvl w:val="0"/>
          <w:numId w:val="3"/>
        </w:numPr>
        <w:ind w:leftChars="0"/>
        <w:rPr>
          <w:rFonts w:hAnsi="新細明體"/>
        </w:rPr>
      </w:pPr>
      <w:r w:rsidRPr="00CF0C74">
        <w:rPr>
          <w:rFonts w:hAnsi="新細明體"/>
        </w:rPr>
        <w:t>設桌面與立方體間的靜摩擦係數為</w:t>
      </w:r>
      <w:r w:rsidRPr="00142BD0">
        <w:rPr>
          <w:position w:val="-10"/>
        </w:rPr>
        <w:object w:dxaOrig="279" w:dyaOrig="320">
          <v:shape id="_x0000_i1056" type="#_x0000_t75" style="width:13.8pt;height:16.2pt" o:ole="">
            <v:imagedata r:id="rId102" o:title=""/>
          </v:shape>
          <o:OLEObject Type="Embed" ProgID="Equation.DSMT4" ShapeID="_x0000_i1056" DrawAspect="Content" ObjectID="_1635679620" r:id="rId103"/>
        </w:object>
      </w:r>
      <w:r w:rsidRPr="00CF0C74">
        <w:rPr>
          <w:rFonts w:hAnsi="新細明體"/>
        </w:rPr>
        <w:t>，則</w:t>
      </w:r>
      <w:r w:rsidRPr="00142BD0">
        <w:rPr>
          <w:position w:val="-10"/>
        </w:rPr>
        <w:object w:dxaOrig="279" w:dyaOrig="320">
          <v:shape id="_x0000_i1057" type="#_x0000_t75" style="width:13.8pt;height:16.2pt" o:ole="">
            <v:imagedata r:id="rId104" o:title=""/>
          </v:shape>
          <o:OLEObject Type="Embed" ProgID="Equation.DSMT4" ShapeID="_x0000_i1057" DrawAspect="Content" ObjectID="_1635679621" r:id="rId105"/>
        </w:object>
      </w:r>
      <w:r w:rsidRPr="00CF0C74">
        <w:rPr>
          <w:rFonts w:hAnsi="新細明體"/>
        </w:rPr>
        <w:t>之值為何？</w:t>
      </w:r>
      <w:r w:rsidRPr="00CF0C74">
        <w:rPr>
          <w:rFonts w:hAnsi="新細明體" w:hint="eastAsia"/>
        </w:rPr>
        <w:t>(</w:t>
      </w:r>
      <w:r>
        <w:rPr>
          <w:rFonts w:hAnsi="新細明體" w:hint="eastAsia"/>
        </w:rPr>
        <w:t>3</w:t>
      </w:r>
      <w:r w:rsidRPr="00CF0C74">
        <w:rPr>
          <w:rFonts w:hAnsi="新細明體" w:hint="eastAsia"/>
        </w:rPr>
        <w:t>分</w:t>
      </w:r>
      <w:r w:rsidRPr="00CF0C74">
        <w:rPr>
          <w:rFonts w:hAnsi="新細明體" w:hint="eastAsia"/>
        </w:rPr>
        <w:t>)</w:t>
      </w:r>
    </w:p>
    <w:p w:rsidR="00CB726C" w:rsidRPr="00017BC8" w:rsidRDefault="00CF0C74" w:rsidP="00017BC8">
      <w:pPr>
        <w:rPr>
          <w:bdr w:val="single" w:sz="4" w:space="0" w:color="auto" w:shadow="1"/>
        </w:rPr>
      </w:pPr>
      <w:r>
        <w:rPr>
          <w:rFonts w:hAnsi="新細明體" w:hint="eastAsia"/>
        </w:rPr>
        <w:t xml:space="preserve"> </w:t>
      </w:r>
      <w:r w:rsidR="00353452">
        <w:rPr>
          <w:rFonts w:ascii="新細明體" w:hAnsi="新細明體"/>
          <w:noProof/>
        </w:rPr>
        <w:drawing>
          <wp:anchor distT="0" distB="0" distL="114300" distR="114300" simplePos="0" relativeHeight="251736064" behindDoc="0" locked="0" layoutInCell="1" allowOverlap="1" wp14:anchorId="29BF6CFC" wp14:editId="2FC4BBF1">
            <wp:simplePos x="0" y="0"/>
            <wp:positionH relativeFrom="margin">
              <wp:posOffset>4604910</wp:posOffset>
            </wp:positionH>
            <wp:positionV relativeFrom="margin">
              <wp:posOffset>6697621</wp:posOffset>
            </wp:positionV>
            <wp:extent cx="1571625" cy="1362075"/>
            <wp:effectExtent l="0" t="0" r="9525" b="9525"/>
            <wp:wrapSquare wrapText="bothSides"/>
            <wp:docPr id="10" name="圖片 10" descr="3-3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3-3-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2215" w:rsidRPr="00ED2215" w:rsidRDefault="00CB726C" w:rsidP="00CB726C">
      <w:pPr>
        <w:numPr>
          <w:ilvl w:val="0"/>
          <w:numId w:val="1"/>
        </w:num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 w:rsidRPr="008B7FE5">
        <w:rPr>
          <w:rFonts w:hAnsi="新細明體" w:hint="eastAsia"/>
        </w:rPr>
        <w:t>如圖所示，</w:t>
      </w:r>
      <w:r w:rsidR="00947A49" w:rsidRPr="008B7FE5">
        <w:rPr>
          <w:rFonts w:hAnsi="新細明體" w:hint="eastAsia"/>
        </w:rPr>
        <w:t>一均</w:t>
      </w:r>
      <w:r w:rsidR="00947A49">
        <w:rPr>
          <w:rFonts w:hAnsi="新細明體" w:hint="eastAsia"/>
        </w:rPr>
        <w:t>質的</w:t>
      </w:r>
      <w:r w:rsidR="00947A49" w:rsidRPr="008B7FE5">
        <w:rPr>
          <w:rFonts w:hAnsi="新細明體" w:hint="eastAsia"/>
        </w:rPr>
        <w:t>梯</w:t>
      </w:r>
      <w:r w:rsidR="00947A49">
        <w:rPr>
          <w:rFonts w:hAnsi="新細明體" w:hint="eastAsia"/>
        </w:rPr>
        <w:t>子</w:t>
      </w:r>
      <w:r w:rsidR="00947A49" w:rsidRPr="008B7FE5">
        <w:rPr>
          <w:rFonts w:hAnsi="新細明體" w:hint="eastAsia"/>
        </w:rPr>
        <w:t>長</w:t>
      </w:r>
      <w:r w:rsidR="00947A49">
        <w:rPr>
          <w:rFonts w:hAnsi="新細明體" w:hint="eastAsia"/>
        </w:rPr>
        <w:t>度為</w:t>
      </w:r>
      <w:r w:rsidR="00947A49" w:rsidRPr="008B7FE5">
        <w:rPr>
          <w:rFonts w:hint="eastAsia"/>
        </w:rPr>
        <w:t>4</w:t>
      </w:r>
      <w:r w:rsidR="00947A49" w:rsidRPr="008B7FE5">
        <w:rPr>
          <w:rFonts w:hAnsi="新細明體" w:hint="eastAsia"/>
        </w:rPr>
        <w:t>公尺、重</w:t>
      </w:r>
      <w:r w:rsidR="00947A49">
        <w:rPr>
          <w:rFonts w:hAnsi="新細明體" w:hint="eastAsia"/>
        </w:rPr>
        <w:t>量為</w:t>
      </w:r>
      <w:r w:rsidR="00947A49" w:rsidRPr="008B7FE5">
        <w:rPr>
          <w:rFonts w:hint="eastAsia"/>
        </w:rPr>
        <w:t>10</w:t>
      </w:r>
      <w:r w:rsidR="00947A49">
        <w:rPr>
          <w:rFonts w:hAnsi="新細明體" w:hint="eastAsia"/>
        </w:rPr>
        <w:t>kgw</w:t>
      </w:r>
      <w:r w:rsidR="00947A49" w:rsidRPr="008B7FE5">
        <w:rPr>
          <w:rFonts w:hAnsi="新細明體" w:hint="eastAsia"/>
        </w:rPr>
        <w:t>，</w:t>
      </w:r>
      <w:r w:rsidR="00947A49">
        <w:rPr>
          <w:rFonts w:hAnsi="新細明體" w:hint="eastAsia"/>
        </w:rPr>
        <w:t>斜靠鉛</w:t>
      </w:r>
      <w:r w:rsidR="00947A49" w:rsidRPr="008B7FE5">
        <w:rPr>
          <w:rFonts w:hAnsi="新細明體" w:hint="eastAsia"/>
        </w:rPr>
        <w:t>直牆上，</w:t>
      </w:r>
      <w:r w:rsidR="00947A49">
        <w:rPr>
          <w:rFonts w:hAnsi="新細明體" w:hint="eastAsia"/>
        </w:rPr>
        <w:t>與牆壁的夾角</w:t>
      </w:r>
      <w:r w:rsidRPr="008B7FE5">
        <w:rPr>
          <w:i/>
        </w:rPr>
        <w:t>θ</w:t>
      </w:r>
      <w:r w:rsidRPr="008B7FE5">
        <w:rPr>
          <w:rFonts w:hAnsi="新細明體" w:hint="eastAsia"/>
        </w:rPr>
        <w:t xml:space="preserve"> = 3</w:t>
      </w:r>
      <w:r w:rsidR="00BC4AC7">
        <w:rPr>
          <w:rFonts w:hAnsi="新細明體" w:hint="eastAsia"/>
        </w:rPr>
        <w:t>7</w:t>
      </w:r>
      <w:r w:rsidRPr="008B7FE5">
        <w:rPr>
          <w:rFonts w:hAnsi="新細明體" w:hint="eastAsia"/>
        </w:rPr>
        <w:sym w:font="Symbol" w:char="F0B0"/>
      </w:r>
      <w:r w:rsidRPr="008B7FE5">
        <w:rPr>
          <w:rFonts w:hAnsi="新細明體" w:hint="eastAsia"/>
        </w:rPr>
        <w:t>，</w:t>
      </w:r>
      <w:r w:rsidR="00947A49" w:rsidRPr="00154FEE">
        <w:rPr>
          <w:rFonts w:hAnsi="新細明體"/>
        </w:rPr>
        <w:t>若地板與牆壁均非光滑，</w:t>
      </w:r>
      <w:r w:rsidRPr="008B7FE5">
        <w:rPr>
          <w:rFonts w:hAnsi="新細明體" w:hint="eastAsia"/>
        </w:rPr>
        <w:t>人重</w:t>
      </w:r>
      <w:r w:rsidRPr="008B7FE5">
        <w:rPr>
          <w:rFonts w:hint="eastAsia"/>
        </w:rPr>
        <w:t>70</w:t>
      </w:r>
      <w:r w:rsidR="00286A46">
        <w:rPr>
          <w:rFonts w:hAnsi="新細明體" w:hint="eastAsia"/>
        </w:rPr>
        <w:t>k</w:t>
      </w:r>
      <w:r w:rsidR="00286A46">
        <w:rPr>
          <w:rFonts w:hAnsi="新細明體"/>
        </w:rPr>
        <w:t>gw</w:t>
      </w:r>
      <w:r w:rsidR="00BC4AC7">
        <w:rPr>
          <w:rFonts w:hAnsi="新細明體" w:hint="eastAsia"/>
        </w:rPr>
        <w:t>立於梯</w:t>
      </w:r>
      <w:r w:rsidR="00947A49">
        <w:rPr>
          <w:rFonts w:hAnsi="新細明體" w:hint="eastAsia"/>
        </w:rPr>
        <w:t>子</w:t>
      </w:r>
      <w:r w:rsidR="00BC4AC7">
        <w:rPr>
          <w:rFonts w:hAnsi="新細明體" w:hint="eastAsia"/>
        </w:rPr>
        <w:t>中</w:t>
      </w:r>
      <w:r w:rsidR="00286A46">
        <w:rPr>
          <w:rFonts w:hAnsi="新細明體" w:hint="eastAsia"/>
        </w:rPr>
        <w:t>央</w:t>
      </w:r>
      <w:r w:rsidR="00BC4AC7">
        <w:rPr>
          <w:rFonts w:hAnsi="新細明體" w:hint="eastAsia"/>
        </w:rPr>
        <w:t>，</w:t>
      </w:r>
      <w:r w:rsidR="00947A49" w:rsidRPr="008B7FE5">
        <w:rPr>
          <w:rFonts w:hAnsi="新細明體" w:hint="eastAsia"/>
        </w:rPr>
        <w:t>當</w:t>
      </w:r>
      <w:r w:rsidR="00947A49">
        <w:rPr>
          <w:rFonts w:hAnsi="新細明體" w:hint="eastAsia"/>
        </w:rPr>
        <w:t>整體</w:t>
      </w:r>
      <w:r w:rsidR="00947A49" w:rsidRPr="008B7FE5">
        <w:rPr>
          <w:rFonts w:hAnsi="新細明體" w:hint="eastAsia"/>
        </w:rPr>
        <w:t>保持</w:t>
      </w:r>
      <w:r w:rsidR="00947A49">
        <w:rPr>
          <w:rFonts w:hAnsi="新細明體" w:hint="eastAsia"/>
        </w:rPr>
        <w:t>靜止</w:t>
      </w:r>
      <w:r w:rsidR="00947A49" w:rsidRPr="008B7FE5">
        <w:rPr>
          <w:rFonts w:hAnsi="新細明體" w:hint="eastAsia"/>
        </w:rPr>
        <w:t>時</w:t>
      </w:r>
      <w:r w:rsidRPr="008B7FE5">
        <w:rPr>
          <w:rFonts w:hAnsi="新細明體" w:hint="eastAsia"/>
        </w:rPr>
        <w:t>地面給梯之</w:t>
      </w:r>
      <w:r w:rsidR="00ED2215">
        <w:rPr>
          <w:rFonts w:hAnsi="新細明體" w:hint="eastAsia"/>
        </w:rPr>
        <w:t>靜</w:t>
      </w:r>
      <w:r w:rsidRPr="008B7FE5">
        <w:rPr>
          <w:rFonts w:hAnsi="新細明體" w:hint="eastAsia"/>
        </w:rPr>
        <w:t>摩擦力為</w:t>
      </w:r>
      <w:r w:rsidR="00BC4AC7">
        <w:rPr>
          <w:rFonts w:hAnsi="新細明體" w:hint="eastAsia"/>
        </w:rPr>
        <w:t>12</w:t>
      </w:r>
      <w:r w:rsidR="00ED2215" w:rsidRPr="00ED2215">
        <w:rPr>
          <w:rFonts w:hint="eastAsia"/>
        </w:rPr>
        <w:t xml:space="preserve"> </w:t>
      </w:r>
      <w:r w:rsidR="00ED2215" w:rsidRPr="00D2093C">
        <w:rPr>
          <w:rFonts w:hint="eastAsia"/>
        </w:rPr>
        <w:t>kgw</w:t>
      </w:r>
      <w:r w:rsidRPr="008B7FE5">
        <w:rPr>
          <w:rFonts w:hAnsi="新細明體" w:hint="eastAsia"/>
        </w:rPr>
        <w:t>，問：</w:t>
      </w:r>
      <w:r w:rsidRPr="008B7FE5">
        <w:rPr>
          <w:rFonts w:hAnsi="新細明體"/>
        </w:rPr>
        <w:br/>
      </w:r>
      <w:r w:rsidRPr="008B7FE5">
        <w:rPr>
          <w:rFonts w:hint="eastAsia"/>
        </w:rPr>
        <w:t>(1)</w:t>
      </w:r>
      <w:r w:rsidRPr="008B7FE5">
        <w:rPr>
          <w:rFonts w:hAnsi="新細明體" w:hint="eastAsia"/>
        </w:rPr>
        <w:t>牆給梯之</w:t>
      </w:r>
      <w:r w:rsidR="00ED2215" w:rsidRPr="008B7FE5">
        <w:rPr>
          <w:rFonts w:hAnsi="新細明體" w:hint="eastAsia"/>
        </w:rPr>
        <w:t>正向力</w:t>
      </w:r>
      <w:r w:rsidRPr="008B7FE5">
        <w:rPr>
          <w:rFonts w:hAnsi="新細明體" w:hint="eastAsia"/>
        </w:rPr>
        <w:t>為</w:t>
      </w:r>
      <w:r w:rsidR="00947A49">
        <w:rPr>
          <w:rFonts w:hAnsi="新細明體" w:hint="eastAsia"/>
        </w:rPr>
        <w:t>若干</w:t>
      </w:r>
      <w:r w:rsidRPr="008B7FE5">
        <w:rPr>
          <w:rFonts w:hAnsi="新細明體" w:hint="eastAsia"/>
        </w:rPr>
        <w:t>？</w:t>
      </w:r>
      <w:r>
        <w:rPr>
          <w:rFonts w:hAnsi="新細明體" w:hint="eastAsia"/>
        </w:rPr>
        <w:t>(</w:t>
      </w:r>
      <w:r w:rsidR="00ED2215">
        <w:rPr>
          <w:rFonts w:hAnsi="新細明體" w:hint="eastAsia"/>
        </w:rPr>
        <w:t>2</w:t>
      </w:r>
      <w:r>
        <w:rPr>
          <w:rFonts w:hAnsi="新細明體" w:hint="eastAsia"/>
        </w:rPr>
        <w:t>分</w:t>
      </w:r>
      <w:r>
        <w:rPr>
          <w:rFonts w:hAnsi="新細明體" w:hint="eastAsia"/>
        </w:rPr>
        <w:t>)</w:t>
      </w:r>
    </w:p>
    <w:p w:rsidR="00951DFA" w:rsidRDefault="00ED2215" w:rsidP="00CB726C">
      <w:pPr>
        <w:kinsoku w:val="0"/>
        <w:snapToGrid w:val="0"/>
        <w:spacing w:line="120" w:lineRule="atLeast"/>
        <w:ind w:left="397"/>
        <w:jc w:val="both"/>
        <w:rPr>
          <w:rFonts w:hAnsi="新細明體"/>
        </w:rPr>
      </w:pPr>
      <w:r w:rsidRPr="008B7FE5">
        <w:rPr>
          <w:rFonts w:hint="eastAsia"/>
        </w:rPr>
        <w:t>(2)</w:t>
      </w:r>
      <w:r w:rsidRPr="008B7FE5">
        <w:rPr>
          <w:rFonts w:hAnsi="新細明體" w:hint="eastAsia"/>
        </w:rPr>
        <w:t>牆給梯之</w:t>
      </w:r>
      <w:r>
        <w:rPr>
          <w:rFonts w:hAnsi="新細明體" w:hint="eastAsia"/>
        </w:rPr>
        <w:t>摩擦</w:t>
      </w:r>
      <w:r w:rsidRPr="008B7FE5">
        <w:rPr>
          <w:rFonts w:hAnsi="新細明體" w:hint="eastAsia"/>
        </w:rPr>
        <w:t>力為</w:t>
      </w:r>
      <w:r w:rsidR="00947A49">
        <w:rPr>
          <w:rFonts w:hAnsi="新細明體" w:hint="eastAsia"/>
        </w:rPr>
        <w:t>若干</w:t>
      </w:r>
      <w:r w:rsidRPr="008B7FE5">
        <w:rPr>
          <w:rFonts w:hAnsi="新細明體" w:hint="eastAsia"/>
        </w:rPr>
        <w:t>？</w:t>
      </w:r>
      <w:r>
        <w:rPr>
          <w:rFonts w:hAnsi="新細明體" w:hint="eastAsia"/>
        </w:rPr>
        <w:t>(</w:t>
      </w:r>
      <w:r w:rsidR="00017BC8">
        <w:rPr>
          <w:rFonts w:hAnsi="新細明體"/>
        </w:rPr>
        <w:t>3</w:t>
      </w:r>
      <w:r>
        <w:rPr>
          <w:rFonts w:hAnsi="新細明體" w:hint="eastAsia"/>
        </w:rPr>
        <w:t>分</w:t>
      </w:r>
      <w:r>
        <w:rPr>
          <w:rFonts w:hAnsi="新細明體" w:hint="eastAsia"/>
        </w:rPr>
        <w:t>)</w:t>
      </w:r>
      <w:r w:rsidR="00CB726C" w:rsidRPr="008B7FE5">
        <w:br/>
      </w:r>
      <w:r w:rsidR="00CB726C" w:rsidRPr="008B7FE5">
        <w:rPr>
          <w:rFonts w:hint="eastAsia"/>
        </w:rPr>
        <w:t>(</w:t>
      </w:r>
      <w:r>
        <w:rPr>
          <w:rFonts w:hint="eastAsia"/>
        </w:rPr>
        <w:t>3</w:t>
      </w:r>
      <w:r w:rsidR="00CB726C" w:rsidRPr="008B7FE5">
        <w:rPr>
          <w:rFonts w:hint="eastAsia"/>
        </w:rPr>
        <w:t>)</w:t>
      </w:r>
      <w:r w:rsidR="00CB726C" w:rsidRPr="008B7FE5">
        <w:rPr>
          <w:rFonts w:hAnsi="新細明體" w:hint="eastAsia"/>
        </w:rPr>
        <w:t>地面給梯之正向力為</w:t>
      </w:r>
      <w:r w:rsidR="00947A49">
        <w:rPr>
          <w:rFonts w:hAnsi="新細明體" w:hint="eastAsia"/>
        </w:rPr>
        <w:t>若干</w:t>
      </w:r>
      <w:r w:rsidR="00CB726C" w:rsidRPr="008B7FE5">
        <w:rPr>
          <w:rFonts w:hAnsi="新細明體" w:hint="eastAsia"/>
        </w:rPr>
        <w:t>？</w:t>
      </w:r>
      <w:r w:rsidR="00CB726C">
        <w:rPr>
          <w:rFonts w:hAnsi="新細明體" w:hint="eastAsia"/>
        </w:rPr>
        <w:t>(</w:t>
      </w:r>
      <w:r>
        <w:rPr>
          <w:rFonts w:hAnsi="新細明體" w:hint="eastAsia"/>
        </w:rPr>
        <w:t>2</w:t>
      </w:r>
      <w:r w:rsidR="00CB726C">
        <w:rPr>
          <w:rFonts w:hAnsi="新細明體" w:hint="eastAsia"/>
        </w:rPr>
        <w:t>分</w:t>
      </w:r>
      <w:r w:rsidR="00CB726C">
        <w:rPr>
          <w:rFonts w:hAnsi="新細明體" w:hint="eastAsia"/>
        </w:rPr>
        <w:t>)</w:t>
      </w:r>
      <w:r w:rsidR="00CB726C" w:rsidRPr="008B7FE5">
        <w:br/>
      </w:r>
      <w:r w:rsidR="00CB726C" w:rsidRPr="008B7FE5">
        <w:rPr>
          <w:rFonts w:hint="eastAsia"/>
        </w:rPr>
        <w:t>(</w:t>
      </w:r>
      <w:r>
        <w:rPr>
          <w:rFonts w:hint="eastAsia"/>
        </w:rPr>
        <w:t>4</w:t>
      </w:r>
      <w:r w:rsidR="00CB726C" w:rsidRPr="008B7FE5">
        <w:rPr>
          <w:rFonts w:hint="eastAsia"/>
        </w:rPr>
        <w:t>)</w:t>
      </w:r>
      <w:r w:rsidR="00CB726C" w:rsidRPr="008B7FE5">
        <w:rPr>
          <w:rFonts w:hAnsi="新細明體" w:hint="eastAsia"/>
        </w:rPr>
        <w:t>若</w:t>
      </w:r>
      <w:r w:rsidR="0016741A" w:rsidRPr="008B7FE5">
        <w:rPr>
          <w:rFonts w:hAnsi="新細明體" w:hint="eastAsia"/>
        </w:rPr>
        <w:t>牆面</w:t>
      </w:r>
      <w:r w:rsidR="0016741A">
        <w:rPr>
          <w:rFonts w:hAnsi="新細明體" w:hint="eastAsia"/>
        </w:rPr>
        <w:t>完全</w:t>
      </w:r>
      <w:r w:rsidR="0016741A" w:rsidRPr="008B7FE5">
        <w:rPr>
          <w:rFonts w:hAnsi="新細明體" w:hint="eastAsia"/>
        </w:rPr>
        <w:t>光滑</w:t>
      </w:r>
      <w:r w:rsidR="00853B3C">
        <w:rPr>
          <w:rFonts w:hAnsi="新細明體" w:hint="eastAsia"/>
        </w:rPr>
        <w:t>且忽略人的體積</w:t>
      </w:r>
      <w:r w:rsidR="0016741A" w:rsidRPr="008B7FE5">
        <w:rPr>
          <w:rFonts w:hAnsi="新細明體" w:hint="eastAsia"/>
        </w:rPr>
        <w:t>，</w:t>
      </w:r>
      <w:r w:rsidR="0016741A">
        <w:rPr>
          <w:rFonts w:hAnsi="新細明體" w:hint="eastAsia"/>
        </w:rPr>
        <w:t>則</w:t>
      </w:r>
      <w:r w:rsidR="00017BC8">
        <w:rPr>
          <w:rFonts w:hAnsi="新細明體" w:hint="eastAsia"/>
        </w:rPr>
        <w:t>梯子與</w:t>
      </w:r>
      <w:r w:rsidR="00CB726C" w:rsidRPr="008B7FE5">
        <w:rPr>
          <w:rFonts w:hAnsi="新細明體" w:hint="eastAsia"/>
        </w:rPr>
        <w:t>地面的</w:t>
      </w:r>
      <w:r>
        <w:rPr>
          <w:rFonts w:hAnsi="新細明體" w:hint="eastAsia"/>
        </w:rPr>
        <w:t>靜</w:t>
      </w:r>
      <w:r w:rsidR="00CB726C" w:rsidRPr="008B7FE5">
        <w:rPr>
          <w:rFonts w:hAnsi="新細明體" w:hint="eastAsia"/>
        </w:rPr>
        <w:t>摩擦</w:t>
      </w:r>
      <w:r w:rsidR="0016741A">
        <w:rPr>
          <w:rFonts w:hAnsi="新細明體" w:hint="eastAsia"/>
        </w:rPr>
        <w:t>係數至少須為若干</w:t>
      </w:r>
      <w:r w:rsidR="0016741A">
        <w:rPr>
          <w:rFonts w:ascii="新細明體" w:hAnsi="新細明體" w:hint="eastAsia"/>
        </w:rPr>
        <w:t>，</w:t>
      </w:r>
      <w:r w:rsidR="00CB726C" w:rsidRPr="008B7FE5">
        <w:rPr>
          <w:rFonts w:hAnsi="新細明體" w:hint="eastAsia"/>
        </w:rPr>
        <w:t>人</w:t>
      </w:r>
      <w:r w:rsidR="0016741A">
        <w:rPr>
          <w:rFonts w:hAnsi="新細明體" w:hint="eastAsia"/>
        </w:rPr>
        <w:t>才</w:t>
      </w:r>
      <w:r w:rsidR="00CB726C" w:rsidRPr="008B7FE5">
        <w:rPr>
          <w:rFonts w:hAnsi="新細明體" w:hint="eastAsia"/>
        </w:rPr>
        <w:t>可爬</w:t>
      </w:r>
    </w:p>
    <w:p w:rsidR="00951DFA" w:rsidRDefault="00CB726C" w:rsidP="00951DFA">
      <w:pPr>
        <w:kinsoku w:val="0"/>
        <w:snapToGrid w:val="0"/>
        <w:spacing w:line="120" w:lineRule="atLeast"/>
        <w:ind w:left="397" w:firstLineChars="100" w:firstLine="240"/>
        <w:jc w:val="both"/>
        <w:rPr>
          <w:rFonts w:hAnsi="新細明體"/>
        </w:rPr>
      </w:pPr>
      <w:r w:rsidRPr="008B7FE5">
        <w:rPr>
          <w:rFonts w:hAnsi="新細明體" w:hint="eastAsia"/>
        </w:rPr>
        <w:t>至梯</w:t>
      </w:r>
      <w:r w:rsidR="0016741A">
        <w:rPr>
          <w:rFonts w:hAnsi="新細明體" w:hint="eastAsia"/>
        </w:rPr>
        <w:t>頂</w:t>
      </w:r>
      <w:r w:rsidRPr="008B7FE5">
        <w:rPr>
          <w:rFonts w:hAnsi="新細明體" w:hint="eastAsia"/>
        </w:rPr>
        <w:t>？</w:t>
      </w:r>
      <w:r>
        <w:rPr>
          <w:rFonts w:hAnsi="新細明體" w:hint="eastAsia"/>
        </w:rPr>
        <w:t>(</w:t>
      </w:r>
      <w:r w:rsidR="00017BC8">
        <w:rPr>
          <w:rFonts w:hAnsi="新細明體"/>
        </w:rPr>
        <w:t>3</w:t>
      </w:r>
      <w:r>
        <w:rPr>
          <w:rFonts w:hAnsi="新細明體" w:hint="eastAsia"/>
        </w:rPr>
        <w:t>分</w:t>
      </w:r>
      <w:r>
        <w:rPr>
          <w:rFonts w:hAnsi="新細明體" w:hint="eastAsia"/>
        </w:rPr>
        <w:t>)</w:t>
      </w:r>
    </w:p>
    <w:p w:rsidR="00CF0C74" w:rsidRPr="003E4360" w:rsidRDefault="00951DFA" w:rsidP="00CB726C">
      <w:pPr>
        <w:kinsoku w:val="0"/>
        <w:snapToGrid w:val="0"/>
        <w:spacing w:line="120" w:lineRule="atLeast"/>
        <w:ind w:left="397"/>
        <w:jc w:val="both"/>
        <w:rPr>
          <w:rFonts w:asciiTheme="minorEastAsia" w:eastAsiaTheme="minorEastAsia" w:hAnsiTheme="minorEastAsia"/>
        </w:rPr>
      </w:pPr>
      <w:r w:rsidRPr="003E4360">
        <w:rPr>
          <w:rFonts w:asciiTheme="minorEastAsia" w:eastAsiaTheme="minorEastAsia" w:hAnsiTheme="minorEastAsia"/>
        </w:rPr>
        <w:t xml:space="preserve"> </w:t>
      </w:r>
    </w:p>
    <w:p w:rsidR="000A6EC9" w:rsidRPr="000A6EC9" w:rsidRDefault="000A6EC9" w:rsidP="000A6EC9">
      <w:p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lastRenderedPageBreak/>
        <w:t>台北市立松山高中</w:t>
      </w:r>
      <w:r w:rsidRPr="000A6EC9">
        <w:rPr>
          <w:rFonts w:asciiTheme="minorHAnsi" w:eastAsiaTheme="minorEastAsia" w:hAnsiTheme="minorHAnsi" w:cstheme="minorBidi" w:hint="eastAsia"/>
        </w:rPr>
        <w:t>10</w:t>
      </w:r>
      <w:r w:rsidRPr="000A6EC9">
        <w:rPr>
          <w:rFonts w:asciiTheme="minorHAnsi" w:eastAsiaTheme="minorEastAsia" w:hAnsiTheme="minorHAnsi" w:cstheme="minorBidi"/>
        </w:rPr>
        <w:t>8</w:t>
      </w:r>
      <w:r w:rsidRPr="000A6EC9">
        <w:rPr>
          <w:rFonts w:asciiTheme="minorHAnsi" w:eastAsiaTheme="minorEastAsia" w:hAnsiTheme="minorHAnsi" w:cstheme="minorBidi" w:hint="eastAsia"/>
        </w:rPr>
        <w:t>學年度第</w:t>
      </w:r>
      <w:r w:rsidRPr="000A6EC9">
        <w:rPr>
          <w:rFonts w:asciiTheme="minorHAnsi" w:eastAsiaTheme="minorEastAsia" w:hAnsiTheme="minorHAnsi" w:cstheme="minorBidi"/>
        </w:rPr>
        <w:t>1</w:t>
      </w:r>
      <w:r w:rsidRPr="000A6EC9">
        <w:rPr>
          <w:rFonts w:asciiTheme="minorHAnsi" w:eastAsiaTheme="minorEastAsia" w:hAnsiTheme="minorHAnsi" w:cstheme="minorBidi" w:hint="eastAsia"/>
        </w:rPr>
        <w:t>學期高</w:t>
      </w:r>
      <w:r>
        <w:rPr>
          <w:rFonts w:asciiTheme="minorHAnsi" w:eastAsiaTheme="minorEastAsia" w:hAnsiTheme="minorHAnsi" w:cstheme="minorBidi" w:hint="eastAsia"/>
        </w:rPr>
        <w:t>二自然組</w:t>
      </w:r>
      <w:r w:rsidRPr="000A6EC9">
        <w:rPr>
          <w:rFonts w:asciiTheme="minorHAnsi" w:eastAsiaTheme="minorEastAsia" w:hAnsiTheme="minorHAnsi" w:cstheme="minorBidi" w:hint="eastAsia"/>
        </w:rPr>
        <w:t>物理第</w:t>
      </w:r>
      <w:r>
        <w:rPr>
          <w:rFonts w:asciiTheme="minorHAnsi" w:eastAsiaTheme="minorEastAsia" w:hAnsiTheme="minorHAnsi" w:cstheme="minorBidi" w:hint="eastAsia"/>
        </w:rPr>
        <w:t>2</w:t>
      </w:r>
      <w:r w:rsidRPr="000A6EC9">
        <w:rPr>
          <w:rFonts w:asciiTheme="minorHAnsi" w:eastAsiaTheme="minorEastAsia" w:hAnsiTheme="minorHAnsi" w:cstheme="minorBidi" w:hint="eastAsia"/>
        </w:rPr>
        <w:t>次段考</w:t>
      </w:r>
      <w:r w:rsidR="00603598">
        <w:rPr>
          <w:rFonts w:asciiTheme="minorHAnsi" w:eastAsiaTheme="minorEastAsia" w:hAnsiTheme="minorHAnsi" w:cstheme="minorBidi" w:hint="eastAsia"/>
        </w:rPr>
        <w:t>計算題</w:t>
      </w:r>
      <w:r w:rsidRPr="000A6EC9">
        <w:rPr>
          <w:rFonts w:asciiTheme="minorHAnsi" w:eastAsiaTheme="minorEastAsia" w:hAnsiTheme="minorHAnsi" w:cstheme="minorBidi" w:hint="eastAsia"/>
        </w:rPr>
        <w:t>答案欄</w:t>
      </w:r>
    </w:p>
    <w:p w:rsidR="000A6EC9" w:rsidRPr="000A6EC9" w:rsidRDefault="000A6EC9" w:rsidP="000A6EC9">
      <w:pPr>
        <w:rPr>
          <w:rFonts w:asciiTheme="minorHAnsi" w:eastAsiaTheme="minorEastAsia" w:hAnsiTheme="minorHAnsi" w:cstheme="minorBidi"/>
        </w:rPr>
      </w:pPr>
    </w:p>
    <w:p w:rsidR="000A6EC9" w:rsidRPr="000A6EC9" w:rsidRDefault="000A6EC9" w:rsidP="000A6EC9">
      <w:p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t>班級</w:t>
      </w:r>
      <w:r w:rsidRPr="000A6EC9">
        <w:rPr>
          <w:rFonts w:asciiTheme="minorEastAsia" w:eastAsiaTheme="minorEastAsia" w:hAnsiTheme="minorEastAsia" w:cstheme="minorBidi" w:hint="eastAsia"/>
        </w:rPr>
        <w:t>：</w:t>
      </w:r>
      <w:r w:rsidRPr="000A6EC9">
        <w:rPr>
          <w:rFonts w:asciiTheme="minorHAnsi" w:eastAsiaTheme="minorEastAsia" w:hAnsiTheme="minorHAnsi" w:cstheme="minorBidi" w:hint="eastAsia"/>
        </w:rPr>
        <w:t xml:space="preserve">              </w:t>
      </w:r>
      <w:r w:rsidRPr="000A6EC9">
        <w:rPr>
          <w:rFonts w:asciiTheme="minorHAnsi" w:eastAsiaTheme="minorEastAsia" w:hAnsiTheme="minorHAnsi" w:cstheme="minorBidi" w:hint="eastAsia"/>
        </w:rPr>
        <w:t>座號</w:t>
      </w:r>
      <w:r w:rsidRPr="000A6EC9">
        <w:rPr>
          <w:rFonts w:asciiTheme="minorEastAsia" w:eastAsiaTheme="minorEastAsia" w:hAnsiTheme="minorEastAsia" w:cstheme="minorBidi" w:hint="eastAsia"/>
        </w:rPr>
        <w:t>：</w:t>
      </w:r>
      <w:r w:rsidRPr="000A6EC9">
        <w:rPr>
          <w:rFonts w:asciiTheme="minorHAnsi" w:eastAsiaTheme="minorEastAsia" w:hAnsiTheme="minorHAnsi" w:cstheme="minorBidi" w:hint="eastAsia"/>
        </w:rPr>
        <w:t xml:space="preserve">           </w:t>
      </w:r>
      <w:r w:rsidRPr="000A6EC9">
        <w:rPr>
          <w:rFonts w:asciiTheme="minorHAnsi" w:eastAsiaTheme="minorEastAsia" w:hAnsiTheme="minorHAnsi" w:cstheme="minorBidi" w:hint="eastAsia"/>
        </w:rPr>
        <w:t>姓名</w:t>
      </w:r>
      <w:r w:rsidRPr="000A6EC9">
        <w:rPr>
          <w:rFonts w:asciiTheme="minorEastAsia" w:eastAsiaTheme="minorEastAsia" w:hAnsiTheme="minorEastAsia" w:cstheme="minorBidi" w:hint="eastAsia"/>
        </w:rPr>
        <w:t>：</w:t>
      </w:r>
    </w:p>
    <w:p w:rsidR="000A6EC9" w:rsidRPr="000A6EC9" w:rsidRDefault="000A6EC9" w:rsidP="000A6EC9">
      <w:pPr>
        <w:rPr>
          <w:rFonts w:asciiTheme="minorHAnsi" w:eastAsiaTheme="minorEastAsia" w:hAnsiTheme="minorHAnsi" w:cstheme="minorBidi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493"/>
      </w:tblGrid>
      <w:tr w:rsidR="000A6EC9" w:rsidRPr="000A6EC9" w:rsidTr="00326C4D">
        <w:tc>
          <w:tcPr>
            <w:tcW w:w="9493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  <w:r>
              <w:rPr>
                <w:rFonts w:asciiTheme="minorHAnsi" w:eastAsiaTheme="minorEastAsia" w:hAnsiTheme="minorHAnsi" w:cstheme="minorBidi" w:hint="eastAsia"/>
              </w:rPr>
              <w:t>3</w:t>
            </w:r>
            <w:r w:rsidRPr="000A6EC9">
              <w:rPr>
                <w:rFonts w:asciiTheme="minorHAnsi" w:eastAsiaTheme="minorEastAsia" w:hAnsiTheme="minorHAnsi" w:cstheme="minorBidi" w:hint="eastAsia"/>
              </w:rPr>
              <w:t>.</w:t>
            </w: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9A1078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71A0876D" wp14:editId="36785317">
                      <wp:simplePos x="0" y="0"/>
                      <wp:positionH relativeFrom="column">
                        <wp:posOffset>3806825</wp:posOffset>
                      </wp:positionH>
                      <wp:positionV relativeFrom="paragraph">
                        <wp:posOffset>24130</wp:posOffset>
                      </wp:positionV>
                      <wp:extent cx="1866900" cy="792480"/>
                      <wp:effectExtent l="0" t="0" r="19050" b="26670"/>
                      <wp:wrapNone/>
                      <wp:docPr id="38" name="群組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66900" cy="792480"/>
                                <a:chOff x="0" y="0"/>
                                <a:chExt cx="1866900" cy="792480"/>
                              </a:xfrm>
                            </wpg:grpSpPr>
                            <wps:wsp>
                              <wps:cNvPr id="32" name="矩形 32"/>
                              <wps:cNvSpPr/>
                              <wps:spPr>
                                <a:xfrm>
                                  <a:off x="579120" y="0"/>
                                  <a:ext cx="803853" cy="7848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直線接點 37"/>
                              <wps:cNvCnPr/>
                              <wps:spPr>
                                <a:xfrm>
                                  <a:off x="0" y="777240"/>
                                  <a:ext cx="1866900" cy="1524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accent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92F4878" id="群組 38" o:spid="_x0000_s1026" style="position:absolute;margin-left:299.75pt;margin-top:1.9pt;width:147pt;height:62.4pt;z-index:251751424" coordsize="18669,7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tqEcAMAAA4JAAAOAAAAZHJzL2Uyb0RvYy54bWy8Vs1uEzEQviPxDpbvdLObpJusuq2qQiuk&#10;CioK6tn1erMreW1jO92UM2ceACSQEBy4gzggeBuoeAvG3p+GJlQVSOTg2J4fz3wz3yRbO4uKozOm&#10;TSlFisONAUZMUJmVYpbiJ4/370wwMpaIjHApWIrPmcE727dvbdUqYZEsJM+YRuBEmKRWKS6sVUkQ&#10;GFqwipgNqZgAYS51RSwc9SzINKnBe8WDaDDYDGqpM6UlZcbA7d1GiLe9/zxn1D7Mc8Ms4imG2Kxf&#10;tV9P3Rpsb5FkpokqStqGQf4iioqUAh7tXd0llqC5LldcVSXV0sjcblBZBTLPS8p8DpBNOLiSzYGW&#10;c+VzmSX1TPUwAbRXcPprt/TB2ZFGZZbiIVRKkApqdPHt3cWn5wguAJ1azRJQOtDqWB3p9mLWnFzC&#10;i1xX7htSQQuP63mPK1tYROEynGxuTgcAPwVZPI1GkxZ4WkB1Vsxoce96w6B7NnDR9cHUCnrIXMJk&#10;/g2m44Io5tE3DoEOpqiH6c2H71/fomHUwOSVeoxMYgCuNQCN42kYARSrKE0Gw8l42II0GU02PUh9&#10;riRR2tgDJivkNinW0Ny+58jZobFQGVDtVNzDQu6XnPsG5wLVKZ6Oo7GLFVDrwvM7e86ZM+DiEcuh&#10;F6BikXfsWcj2uEZnBPhDKGXCho2oIBlrrscD+Hi/JOktfDTeofOcQyC979aBY/iq7yaNVt+ZMk/i&#10;3nhwXWCNcW/hX5bC9sZVKaRe54BDVu3LjX4HUgONQ+lUZufQAlo2I8Qoul9CGQ6JsUdEw8yAmsIc&#10;tA9hybkEuGW7w6iQ+tm6e6cPPQpSjGqYQSk2T+dEM4z4fQHdOw1HIze0/GE0jl3f6GXJ6bJEzKs9&#10;CWUKYeIq6rdO3/Jum2tZncC43HWvgogICm+nmFrdHfZsMxth4FK2u+vVYFApYg/FsaLOuUPVtdnj&#10;xQnRqu1FC1R/IDvGkORKSza6zlLI3bmVeen79RLXFm9gr5s4/4PGcU/jVx8vPr/88eL9zy+v0TBe&#10;IvOeaAdex5Zu7FyZdnEcR1AnaCBo13WTKxy38j+TmZfCzZoV5Bzf3XXD4DCKgWrubCQvM8dvf7iO&#10;S0ua8DwXXWv78fQn/t+Ao+vJfQN+/m9y28UNye0mQNt8fud/dGH326/68tlrXf6N2f4FAAD//wMA&#10;UEsDBBQABgAIAAAAIQAf/O043gAAAAkBAAAPAAAAZHJzL2Rvd25yZXYueG1sTI9Ba4NAFITvhf6H&#10;5QV6a1YjBjWuIYS2p1BoUii9veiLStxdcTdq/n1fT+1xmGHmm3w7606MNLjWGgXhMgBBprRVa2oF&#10;n6fX5wSE82gq7KwhBXdysC0eH3LMKjuZDxqPvhZcYlyGChrv+0xKVzak0S1tT4a9ix00epZDLasB&#10;Jy7XnVwFwVpqbA0vNNjTvqHyerxpBW8TTrsofBkP18v+/n2K378OISn1tJh3GxCeZv8Xhl98RoeC&#10;mc72ZionOgVxmsYcVRDxA/aTNGJ95uAqWYMscvn/QfEDAAD//wMAUEsBAi0AFAAGAAgAAAAhALaD&#10;OJL+AAAA4QEAABMAAAAAAAAAAAAAAAAAAAAAAFtDb250ZW50X1R5cGVzXS54bWxQSwECLQAUAAYA&#10;CAAAACEAOP0h/9YAAACUAQAACwAAAAAAAAAAAAAAAAAvAQAAX3JlbHMvLnJlbHNQSwECLQAUAAYA&#10;CAAAACEAkTrahHADAAAOCQAADgAAAAAAAAAAAAAAAAAuAgAAZHJzL2Uyb0RvYy54bWxQSwECLQAU&#10;AAYACAAAACEAH/ztON4AAAAJAQAADwAAAAAAAAAAAAAAAADKBQAAZHJzL2Rvd25yZXYueG1sUEsF&#10;BgAAAAAEAAQA8wAAANUGAAAAAA==&#10;">
                      <v:rect id="矩形 32" o:spid="_x0000_s1027" style="position:absolute;left:5791;width:8038;height:78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3WVxAAAANsAAAAPAAAAZHJzL2Rvd25yZXYueG1sRI9Ba8JA&#10;FITvBf/D8oTedKOFVqOriNDS0lJoIuLxsftMgtm3IbtN4r93C0KPw8x8w6y3g61FR62vHCuYTRMQ&#10;xNqZigsFh/x1sgDhA7LB2jEpuJKH7Wb0sMbUuJ5/qMtCISKEfYoKyhCaVEqvS7Lop64hjt7ZtRZD&#10;lG0hTYt9hNtazpPkWVqsOC6U2NC+JH3Jfq2C/eFozbfOP05vQ+GXnLxcvvSnUo/jYbcCEWgI/+F7&#10;+90oeJrD35f4A+TmBgAA//8DAFBLAQItABQABgAIAAAAIQDb4fbL7gAAAIUBAAATAAAAAAAAAAAA&#10;AAAAAAAAAABbQ29udGVudF9UeXBlc10ueG1sUEsBAi0AFAAGAAgAAAAhAFr0LFu/AAAAFQEAAAsA&#10;AAAAAAAAAAAAAAAAHwEAAF9yZWxzLy5yZWxzUEsBAi0AFAAGAAgAAAAhAPd/dZXEAAAA2wAAAA8A&#10;AAAAAAAAAAAAAAAABwIAAGRycy9kb3ducmV2LnhtbFBLBQYAAAAAAwADALcAAAD4AgAAAAA=&#10;" filled="f" strokecolor="#1f4d78 [1604]"/>
                      <v:line id="直線接點 37" o:spid="_x0000_s1028" style="position:absolute;visibility:visible;mso-wrap-style:square" from="0,7772" to="18669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MIBxAAAANsAAAAPAAAAZHJzL2Rvd25yZXYueG1sRI9Ba8JA&#10;FITvBf/D8gRvzSYp2BJdpQhKLyVUG70+s88kNPs2ZleT/vtuodDjMDPfMMv1aFpxp941lhUkUQyC&#10;uLS64UrB52H7+ALCeWSNrWVS8E0O1qvJwxIzbQf+oPveVyJA2GWooPa+y6R0ZU0GXWQ74uBdbG/Q&#10;B9lXUvc4BLhpZRrHc2mw4bBQY0ebmsqv/c0oSPPcnC7n5Kr1+7zKj0Urh12h1Gw6vi5AeBr9f/iv&#10;/aYVPD3D75fwA+TqBwAA//8DAFBLAQItABQABgAIAAAAIQDb4fbL7gAAAIUBAAATAAAAAAAAAAAA&#10;AAAAAAAAAABbQ29udGVudF9UeXBlc10ueG1sUEsBAi0AFAAGAAgAAAAhAFr0LFu/AAAAFQEAAAsA&#10;AAAAAAAAAAAAAAAAHwEAAF9yZWxzLy5yZWxzUEsBAi0AFAAGAAgAAAAhAMF8wgHEAAAA2wAAAA8A&#10;AAAAAAAAAAAAAAAABwIAAGRycy9kb3ducmV2LnhtbFBLBQYAAAAAAwADALcAAAD4AgAAAAA=&#10;" strokecolor="#5b9bd5 [3204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</w:tc>
      </w:tr>
      <w:tr w:rsidR="000A6EC9" w:rsidRPr="000A6EC9" w:rsidTr="00326C4D">
        <w:tc>
          <w:tcPr>
            <w:tcW w:w="9493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  <w:r>
              <w:rPr>
                <w:rFonts w:asciiTheme="minorHAnsi" w:eastAsiaTheme="minorEastAsia" w:hAnsiTheme="minorHAnsi" w:cstheme="minorBidi" w:hint="eastAsia"/>
              </w:rPr>
              <w:t>4</w:t>
            </w:r>
            <w:r w:rsidRPr="000A6EC9">
              <w:rPr>
                <w:rFonts w:asciiTheme="minorHAnsi" w:eastAsiaTheme="minorEastAsia" w:hAnsiTheme="minorHAnsi" w:cstheme="minorBidi" w:hint="eastAsia"/>
              </w:rPr>
              <w:t>.</w:t>
            </w: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E50B7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3921125</wp:posOffset>
                      </wp:positionH>
                      <wp:positionV relativeFrom="paragraph">
                        <wp:posOffset>86360</wp:posOffset>
                      </wp:positionV>
                      <wp:extent cx="1493520" cy="1242060"/>
                      <wp:effectExtent l="0" t="0" r="0" b="0"/>
                      <wp:wrapSquare wrapText="bothSides"/>
                      <wp:docPr id="43" name="群組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3520" cy="1242060"/>
                                <a:chOff x="0" y="0"/>
                                <a:chExt cx="1493520" cy="124206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" name="圖片 36" descr="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3520" cy="1242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1" name="圖片 41" descr="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-45720" y="259080"/>
                                  <a:ext cx="952500" cy="739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49FC147" id="群組 43" o:spid="_x0000_s1026" style="position:absolute;margin-left:308.75pt;margin-top:6.8pt;width:117.6pt;height:97.8pt;z-index:251746304" coordsize="14935,124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B6U4RAwAAbgkAAA4AAABkcnMvZTJvRG9jLnhtbOxW3WrbMBS+H+wd&#10;hO9T/8T5M01Kl7Rl0G1hPw+gyLItaktCkpOU0bvB2Avsapd7hd3ubUZfY0eyk7ZJoaODwcYCsY+O&#10;pKPvfOccHR8erasSLanSTPCxFx4EHqKciJTxfOy9e3vaGXpIG8xTXApOx94l1d7R5OmTw5VMaCQK&#10;UaZUITDCdbKSY68wRia+r0lBK6wPhKQcJjOhKmxgqHI/VXgF1qvSj4Kg76+ESqUShGoN2lkz6U2c&#10;/SyjxLzKMk0NKsceYDPuqdxzYZ/+5BAnucKyYKSFgR+BosKMw6FbUzNsMKoV2zNVMaKEFpk5IKLy&#10;RZYxQp0P4E0Y7HhzpkQtnS95ssrlliagdoenR5slL5dzhVg69uKuhziuIEbX379ef/uAQAHsrGSe&#10;wKIzJd/IuWoVeTOyDq8zVdk3uILWjtfLLa90bRABZRiPur0I6CcwF0ZxFPRb5kkB4dnbR4qTB3b6&#10;m4N9i28LRzKSwL8lCqQ9oh5OKNhlakW91kj1SzYqrC5q2YGYSmzYgpXMXLr8hOhZUHw5Z2SumsEN&#10;593+hvMfXz5ff/qIrCKlmkCGhpZ9u9cubzZj69y5IBcacTEtMM/psZaQ4+1q/+5yN7xz8qJk8pSV&#10;pQ2YlVsf4bSdfLqHpiZXZ4LUFeWmKT5FS3BXcF0wqT2kElotKOSSep6GrhwgA861scfZXHAF8T4a&#10;HgfBKHrWmfaCaScOBied41E86AyCk0EcxMNwGk6v7O4wTmpNwV9cziRrsYJ2D+292d/eE01dufpE&#10;S+xuAeAV8gcAbd4OIqgsJRarVuQ1sArrQDaKGlJYMQPmWj0s3k44mm+YtTHQUCposXohUignXBvh&#10;yPidUtkmPOSA0uaMigpZAbgGpM48XoIfjW+bJRY1FzbizpeS31GATatx+C3iVgQHmsQD4a+ppDjc&#10;qSSr+DcqKXLR/V9JO5WElLD3Xh++AuDnOGp7UCfuDWy3gWYT9UbBsO019gay3WjUi3qwwTWjQXcU&#10;xm7+TxeYa1zQ1N0d1H6A2K+G22OQb38mTX4CAAD//wMAUEsDBBQABgAIAAAAIQB/QjLiwwAAAKUB&#10;AAAZAAAAZHJzL19yZWxzL2Uyb0RvYy54bWwucmVsc7yQywrCMBBF94L/EGZv03YhIqbdiOBW6gcM&#10;ybQNNg+SKPr3BkSwILhzOTPccw+za+9mYjcKUTsroCpKYGSlU9oOAs7dYbUBFhNahZOzJOBBEdpm&#10;udidaMKUQ3HUPrJMsVHAmJLfch7lSAZj4TzZfOldMJjyGAbuUV5wIF6X5ZqHTwY0MyY7KgHhqGpg&#10;3cPn5t9s1/da0t7JqyGbvlRwbXJ3BmIYKAkwpDS+lnVBpgf+3aH6j0P1duCz5zZPAAAA//8DAFBL&#10;AwQUAAYACAAAACEALLreD+EAAAAKAQAADwAAAGRycy9kb3ducmV2LnhtbEyPQWuDQBCF74X+h2UK&#10;vTWrBk1iXEMIbU+h0KRQepvoRCXurLgbNf++21NzHN7He99km0m3YqDeNoYVhLMABHFhyoYrBV/H&#10;t5clCOuQS2wNk4IbWdjkjw8ZpqUZ+ZOGg6uEL2GbooLauS6V0hY1abQz0xH77Gx6jc6ffSXLHkdf&#10;rlsZBUEiNTbsF2rsaFdTcTlctYL3EcftPHwd9pfz7vZzjD++9yEp9fw0bdcgHE3uH4Y/fa8OuXc6&#10;mSuXVrQKknARe9QH8wSEB5ZxtABxUhAFqwhknsn7F/JfAAAA//8DAFBLAwQUAAYACAAAACEAL9JS&#10;AyACAADgBAAAFAAAAGRycy9tZWRpYS9pbWFnZTEuZW1mlJO/axRBFMff7N3pRfyxkFNTRLNKhIjB&#10;JGCRJuxcRCsFBdEr1IiktFBISmEVC7tYWGljYZVC8h94WFkJJmKhjaWg/0JYP9+5ndwSTeGDz8x3&#10;Zt68ebNv1pnZA3Ag24JeUIPm6XGzryNm2aWrl+X1o2l2kqWk5iP5pmX2rGH2SoFisMrnRXef2c+G&#10;EcCmIQPCnXPe2Tg6hSTtf9e2exXy/QIfQb6zPgl+HI8V+YRv2sGgyce3dvQJb9Zhvg2Py7L8TaJt&#10;by5jrPl4DqnK8CjLtncN3fkKaH2/VoL189sLXX/n/Ez37cPtXP3E5OvF90vXL8b+wPb6olk//zXy&#10;LvTyNyd74jrcLyXOIGezU2jldR+Uu+47WcGdFpCVDTXp211YAfnLtGcWbkAGsilQbOEqzwy927hu&#10;mCpoPWSQgvY1QefpnDMQcxyt6TiPf3GT+XmQv/ZtQg/0/cZszjaIvmHfmscOiV5rzB7B3E5s/Ip/&#10;xWZ7oTsKZDd0u7TOm4KYo97LS3gOei9tnyQefQFUUzr7pAZb+7Caa38dzUc/ZHgT2qszNF+9F9vr&#10;LajmR/2w3oqt/AV32LO2S6zOg76helnsNXtkMPVXG+ugfVG3OOgWY+XMLxtsi/YaKP96PeIe1SBq&#10;XP77u+ufWQbdV7lsgt5FHH+uxmdtHRWtyKPiyJoeztbVaQaqs/5V1XkcUlCdEz9YY2iHoSOBpSD9&#10;BwAA//8DAFBLAwQUAAYACAAAACEA9aV07roBAAD8AwAAFAAAAGRycy9tZWRpYS9pbWFnZTIuZW1m&#10;jFI9LwRRFD1vdhcJYRKr22UICaHYgoSE7LMJUSAK0dqgJNFoZSQK0bAV0VCo/AQNoVP4A/6AQqdE&#10;xjlr3pj4CDc5c8+9c++7J/c9A2CdcLZGMu8C+s5m4LQJCKbmpgGD1wxQYN5L1Yie5YBd/jsxDISU&#10;HU42AI8Z8AAMEQHB4waNNfWzfMaef/2gtmoM1Z4Tx4RqS9aDT54lgLDcZbNoqXNqtLmEFy2QZ56S&#10;6zLmxC0yM/TjhOZQat22+/Zsbeyocvd0W9l4PrUj1avK+eZbWSiWahX3H8aYnSiK8hahz05pYBh1&#10;02vOCiEt0t8bgxonSGP75NpbHxFrD9tjrl6X55nhEuMSoXpBM2YJaZ/CZTZoWMBLLkCA/axi19vI&#10;3p/OZFuY0jbJOLYw4ZqjvVeJRUJ7b7LGs+TDhHZHh3t9aAc3W2Wnz3nlXR1p1GGR3JthIqXh1/0s&#10;s26UUL28zHll2z5S375uB+pznPtKduka1kj0xvnvz126c1j6r/31s9C9Bd2XZkmPsEroPX6NB3DB&#10;rLOw7BhHpvhnNs16GGie3qPurkD4hO7Os8k7QytzeULmE+LvAAAA//8DAFBLAQItABQABgAIAAAA&#10;IQCm5lH7DAEAABUCAAATAAAAAAAAAAAAAAAAAAAAAABbQ29udGVudF9UeXBlc10ueG1sUEsBAi0A&#10;FAAGAAgAAAAhADj9If/WAAAAlAEAAAsAAAAAAAAAAAAAAAAAPQEAAF9yZWxzLy5yZWxzUEsBAi0A&#10;FAAGAAgAAAAhAA9B6U4RAwAAbgkAAA4AAAAAAAAAAAAAAAAAPAIAAGRycy9lMm9Eb2MueG1sUEsB&#10;Ai0AFAAGAAgAAAAhAH9CMuLDAAAApQEAABkAAAAAAAAAAAAAAAAAeQUAAGRycy9fcmVscy9lMm9E&#10;b2MueG1sLnJlbHNQSwECLQAUAAYACAAAACEALLreD+EAAAAKAQAADwAAAAAAAAAAAAAAAABzBgAA&#10;ZHJzL2Rvd25yZXYueG1sUEsBAi0AFAAGAAgAAAAhAC/SUgMgAgAA4AQAABQAAAAAAAAAAAAAAAAA&#10;gQcAAGRycy9tZWRpYS9pbWFnZTEuZW1mUEsBAi0AFAAGAAgAAAAhAPWldO66AQAA/AMAABQAAAAA&#10;AAAAAAAAAAAA0wkAAGRycy9tZWRpYS9pbWFnZTIuZW1mUEsFBgAAAAAHAAcAvgEAAL8LAAAAAA==&#10;">
                      <v:shape id="圖片 36" o:spid="_x0000_s1027" type="#_x0000_t75" alt="1" style="position:absolute;width:14935;height:12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ZsbxAAAANsAAAAPAAAAZHJzL2Rvd25yZXYueG1sRI/dasJA&#10;FITvC77DcgTv6qYKQVJXsWJFBPGveH3IHpNg9my6u5r07btCoZfDzHzDTOedqcWDnK8sK3gbJiCI&#10;c6srLhR8nT9fJyB8QNZYWyYFP+RhPuu9TDHTtuUjPU6hEBHCPkMFZQhNJqXPSzLoh7Yhjt7VOoMh&#10;SldI7bCNcFPLUZKk0mDFcaHEhpYl5bfT3URK2poPt/1e6P11sj+stpf1eDdSatDvFu8gAnXhP/zX&#10;3mgF4xSeX+IPkLNfAAAA//8DAFBLAQItABQABgAIAAAAIQDb4fbL7gAAAIUBAAATAAAAAAAAAAAA&#10;AAAAAAAAAABbQ29udGVudF9UeXBlc10ueG1sUEsBAi0AFAAGAAgAAAAhAFr0LFu/AAAAFQEAAAsA&#10;AAAAAAAAAAAAAAAAHwEAAF9yZWxzLy5yZWxzUEsBAi0AFAAGAAgAAAAhAF3BmxvEAAAA2wAAAA8A&#10;AAAAAAAAAAAAAAAABwIAAGRycy9kb3ducmV2LnhtbFBLBQYAAAAAAwADALcAAAD4AgAAAAA=&#10;">
                        <v:imagedata r:id="rId111" o:title="1"/>
                        <v:path arrowok="t"/>
                      </v:shape>
                      <v:shape id="圖片 41" o:spid="_x0000_s1028" type="#_x0000_t75" alt="1" style="position:absolute;left:-458;top:2591;width:9525;height:7392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i0iwwAAANsAAAAPAAAAZHJzL2Rvd25yZXYueG1sRI/disIw&#10;FITvBd8hHME7TSuyajWKuCzIrjf+PMChOba1zUlpUu369JsFwcthZr5hVpvOVOJOjSssK4jHEQji&#10;1OqCMwWX89doDsJ5ZI2VZVLwSw42635vhYm2Dz7S/eQzESDsElSQe18nUro0J4NubGvi4F1tY9AH&#10;2WRSN/gIcFPJSRR9SIMFh4Uca9rllJan1ij4dpOfxTZu2yc+p6Y8zz7Lg78pNRx02yUIT51/h1/t&#10;vVYwjeH/S/gBcv0HAAD//wMAUEsBAi0AFAAGAAgAAAAhANvh9svuAAAAhQEAABMAAAAAAAAAAAAA&#10;AAAAAAAAAFtDb250ZW50X1R5cGVzXS54bWxQSwECLQAUAAYACAAAACEAWvQsW78AAAAVAQAACwAA&#10;AAAAAAAAAAAAAAAfAQAAX3JlbHMvLnJlbHNQSwECLQAUAAYACAAAACEAsqotIsMAAADbAAAADwAA&#10;AAAAAAAAAAAAAAAHAgAAZHJzL2Rvd25yZXYueG1sUEsFBgAAAAADAAMAtwAAAPcCAAAAAA==&#10;">
                        <v:imagedata r:id="rId112" o:title="1"/>
                        <v:path arrowok="t"/>
                      </v:shape>
                      <w10:wrap type="square"/>
                    </v:group>
                  </w:pict>
                </mc:Fallback>
              </mc:AlternateContent>
            </w: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E50B7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649B9E7E" wp14:editId="411C41AF">
                      <wp:simplePos x="0" y="0"/>
                      <wp:positionH relativeFrom="column">
                        <wp:posOffset>3948430</wp:posOffset>
                      </wp:positionH>
                      <wp:positionV relativeFrom="paragraph">
                        <wp:posOffset>66675</wp:posOffset>
                      </wp:positionV>
                      <wp:extent cx="1493520" cy="1242060"/>
                      <wp:effectExtent l="0" t="0" r="0" b="0"/>
                      <wp:wrapSquare wrapText="bothSides"/>
                      <wp:docPr id="45" name="群組 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3520" cy="1242060"/>
                                <a:chOff x="0" y="0"/>
                                <a:chExt cx="1493520" cy="124206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6" name="圖片 46" descr="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3520" cy="1242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7" name="圖片 47" descr="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-45720" y="259080"/>
                                  <a:ext cx="952500" cy="739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7E9208E" id="群組 45" o:spid="_x0000_s1026" style="position:absolute;margin-left:310.9pt;margin-top:5.25pt;width:117.6pt;height:97.8pt;z-index:251748352" coordsize="14935,124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pUMUQAwAAbgkAAA4AAABkcnMvZTJvRG9jLnhtbOxW3WrbMBS+H+wd&#10;hO9d/9T5M01Kl7Rl0G1hPw+gyLItaktCUuKUsbvB2Avsapd7hd3ubUZfY0eyk7VJoaODwcYCsY+O&#10;pKPvfOccHR8dr+sKrajSTPCxFx2EHqKciIzxYuy9eX3mDz2kDeYZrgSnY++Kau948vjRUSNTGotS&#10;VBlVCIxwnTZy7JXGyDQINClpjfWBkJTDZC5UjQ0MVRFkCjdgva6COAz7QSNUJpUgVGvQztpJb+Ls&#10;5zkl5kWea2pQNfYAm3FP5Z4L+wwmRzgtFJYlIx0M/AAUNWYcDt2ammGD0VKxPVM1I0pokZsDIupA&#10;5Dkj1PkA3kThjjfnSiyl86VIm0JuaQJqd3h6sFnyfDVXiGVjL+l5iOMaYnT97cv11/cIFMBOI4sU&#10;Fp0r+UrOVaco2pF1eJ2r2r7BFbR2vF5teaVrgwgoo2R02IuBfgJzUZzEYb9jnpQQnr19pDy9Z2ew&#10;OTiw+LZwJCMp/DuiQNoj6v6Egl1mqajXGal/yUaN1eVS+hBTiQ1bsIqZK5efED0Liq/mjMxVO7jB&#10;eX/D+ffPn64/fkAJKDKqCWRoZNm3e+3ydjO2zl0IcqkRF9MS84KeaAk53q0Obi93w1snLyomz1hV&#10;2YBZufMRTtvJpztoanN1Jsiypty0xadoBe4KrksmtYdUSusFhVxST7PIlQNkwIU29jibC64g3sbD&#10;kzAcxU/8aS+c+kk4OPVPRsnAH4SngyRMhtE0mr6zu6MkXWoK/uJqJlmHFbR7aO/M/u6eaOvK1Sda&#10;YXcLAK+QPwBo83YQQWUpsVi1Ii+BVVgHslHUkNKKOTDX6WHxdsLR/JNZGwMNpYIWzTORQTnhpRGO&#10;jN8plW3CQw4obc6pqJEVgGtA6szjFfjR+rZZYlFzYSPufKn4LQXYtBqH3yLuRHCgTTwQ/p5KGuxW&#10;Eij+jUqKXXT/V9JOJSEl7L3Xh68A+DmOuh7kJ72B7TbQbOLeKBx2vcbeQLYbjXpxDza4ZjQ4HEWJ&#10;m//TBeYaFzR1dwd1HyD2q+HmGOSbn0mTHwAAAP//AwBQSwMEFAAGAAgAAAAhAH9CMuLDAAAApQEA&#10;ABkAAABkcnMvX3JlbHMvZTJvRG9jLnhtbC5yZWxzvJDLCsIwEEX3gv8QZm/TdiEipt2I4FbqBwzJ&#10;tA02D5Io+vcGRLAguHM5M9xzD7Nr72ZiNwpROyugKkpgZKVT2g4Czt1htQEWE1qFk7Mk4EER2ma5&#10;2J1owpRDcdQ+skyxUcCYkt9yHuVIBmPhPNl86V0wmPIYBu5RXnAgXpflmodPBjQzJjsqAeGoamDd&#10;w+fm32zX91rS3smrIZu+VHBtcncGYhgoCTCkNL6WdUGmB/7dofqPQ/V24LPnNk8AAAD//wMAUEsD&#10;BBQABgAIAAAAIQCZqwrL4AAAAAoBAAAPAAAAZHJzL2Rvd25yZXYueG1sTI/BasMwEETvhf6D2EJv&#10;jSQXu8GxHEJoewqFJoWSm2JtbBNLMpZiO3/f7ak9DjPMvCnWs+3YiENovVMgFwIYusqb1tUKvg5v&#10;T0tgIWpndOcdKrhhgHV5f1fo3PjJfeK4jzWjEhdyraCJsc85D1WDVoeF79GRd/aD1ZHkUHMz6InK&#10;bccTITJudetoodE9bhusLvurVfA+6WnzLF/H3eW8vR0P6cf3TqJSjw/zZgUs4hz/wvCLT+hQEtPJ&#10;X50JrFOQJZLQIxkiBUaBZfpC504KEpFJ4GXB/18ofwAAAP//AwBQSwMEFAAGAAgAAAAhAC/SUgMg&#10;AgAA4AQAABQAAABkcnMvbWVkaWEvaW1hZ2UxLmVtZpSTv2sUQRTH3+zd6UX8sZBTU0SzSoSIwSRg&#10;kSbsXEQrBQXRK9SIpLRQSEphFQu7WFhpY2GVQvIfeFhZCSZioY2loP9CWD/fuZ3cEk3hg8/Md2be&#10;vHmzb9aZ2QNwINuCXlCD5ulxs68jZtmlq5fl9aNpdpKlpOYj+aZl9qxh9kqBYrDK50V3n9nPhhHA&#10;piEDwp1z3tk4OoUk7X/XtnsV8v0CH0G+sz4JfhyPFfmEb9rBoMnHt3b0CW/WYb4Nj8uy/E2ibW8u&#10;Y6z5eA6pyvAoy7Z3Dd35Cmh9v1aC9fPbC11/5/xM9+3D7Vz9xOTrxfdL1y/G/sD2+qJZP/818i70&#10;8jcne+I63C8lziBns1No5XUflLvuO1nBnRaQlQ016dtdWAH5y7RnFm5ABrIpUGzhKs8Mvdu4bpgq&#10;aD1kkIL2NUHn6ZwzEHMcrek4j39xk/l5kL/2bUIP9P3GbM42iL5h35rHDolea8wewdxObPyKf8Vm&#10;e6E7CmQ3dLu0zpuCmKPey0t4DnovbZ8kHn0BVFM6+6QGW/uwmmt/Hc1HP2R4E9qrMzRfvRfb6y2o&#10;5kf9sN6KrfwFd9iztkuszoO+oXpZ7DV7ZDD1VxvroH1RtzjoFmPlzC8bbIv2Gij/ej3iHtUgalz+&#10;+7vrn1kG3Ve5bILeRRx/rsZnbR0Vrcij4siaHs7W1WkGqrP+VdV5HFJQnRM/WGNoh6EjgaUg/QcA&#10;AP//AwBQSwMEFAAGAAgAAAAhAPWldO66AQAA/AMAABQAAABkcnMvbWVkaWEvaW1hZ2UyLmVtZoxS&#10;PS8EURQ9b3YXCWESq9tlCAmh2IKEhOyzCVEgCtHaoCTRaGUkCtGwFdFQqPwEDaFT+AP+gEKnRMY5&#10;a96Y+Ag3OXPPvXPvuyf3PQNgnXC2RjLvAvrOZuC0CQim5qYBg9cMUGDeS9WInuWAXf47MQyElB1O&#10;NgCPGfAADBEBweMGjTX1s3zGnn/9oLZqDNWeE8eEakvWg0+eJYCw3GWzaKlzarS5hBctkGeekusy&#10;5sQtMjP044TmUGrdtvv2bG3sqHL3dFvZeD61I9WryvnmW1kolmoV9x/GmJ0oivIWoc9OaWAYddNr&#10;zgohLdLfG4MaJ0hj++TaWx8Raw/bY65el+eZ4RLjEqF6QTNmCWmfwmU2aFjASy5AgP2sYtfbyN6f&#10;zmRbmNI2yTi2MOGao71XiUVCe2+yxrPkw4R2R4d7fWgHN1tlp8955V0dadRhkdybYSKl4df9LLNu&#10;lFC9vMx5Zds+Ut++bgfqc5z7SnbpGtZI9Mb5789dunNY+q/99bPQvQXdl2ZJj7BK6D1+jQdwwayz&#10;sOwYR6b4ZzbNehhont6j7q5A+ITuzrPJO0Mrc3lC5hPi7wAAAP//AwBQSwECLQAUAAYACAAAACEA&#10;puZR+wwBAAAVAgAAEwAAAAAAAAAAAAAAAAAAAAAAW0NvbnRlbnRfVHlwZXNdLnhtbFBLAQItABQA&#10;BgAIAAAAIQA4/SH/1gAAAJQBAAALAAAAAAAAAAAAAAAAAD0BAABfcmVscy8ucmVsc1BLAQItABQA&#10;BgAIAAAAIQBcKVDFEAMAAG4JAAAOAAAAAAAAAAAAAAAAADwCAABkcnMvZTJvRG9jLnhtbFBLAQIt&#10;ABQABgAIAAAAIQB/QjLiwwAAAKUBAAAZAAAAAAAAAAAAAAAAAHgFAABkcnMvX3JlbHMvZTJvRG9j&#10;LnhtbC5yZWxzUEsBAi0AFAAGAAgAAAAhAJmrCsvgAAAACgEAAA8AAAAAAAAAAAAAAAAAcgYAAGRy&#10;cy9kb3ducmV2LnhtbFBLAQItABQABgAIAAAAIQAv0lIDIAIAAOAEAAAUAAAAAAAAAAAAAAAAAH8H&#10;AABkcnMvbWVkaWEvaW1hZ2UxLmVtZlBLAQItABQABgAIAAAAIQD1pXTuugEAAPwDAAAUAAAAAAAA&#10;AAAAAAAAANEJAABkcnMvbWVkaWEvaW1hZ2UyLmVtZlBLBQYAAAAABwAHAL4BAAC9CwAAAAA=&#10;">
                      <v:shape id="圖片 46" o:spid="_x0000_s1027" type="#_x0000_t75" alt="1" style="position:absolute;width:14935;height:12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+hmxAAAANsAAAAPAAAAZHJzL2Rvd25yZXYueG1sRI/dasJA&#10;FITvC32H5Qi9qxutBImuYksrIhTrD14fssckmD2b7q4mvn1XEHo5zMw3zHTemVpcyfnKsoJBPwFB&#10;nFtdcaHgsP96HYPwAVljbZkU3MjDfPb8NMVM25a3dN2FQkQI+wwVlCE0mZQ+L8mg79uGOHon6wyG&#10;KF0htcM2wk0th0mSSoMVx4USG/ooKT/vLiZS0ta8u/XvQm9O483P5/q4fPseKvXS6xYTEIG68B9+&#10;tFdawSiF+5f4A+TsDwAA//8DAFBLAQItABQABgAIAAAAIQDb4fbL7gAAAIUBAAATAAAAAAAAAAAA&#10;AAAAAAAAAABbQ29udGVudF9UeXBlc10ueG1sUEsBAi0AFAAGAAgAAAAhAFr0LFu/AAAAFQEAAAsA&#10;AAAAAAAAAAAAAAAAHwEAAF9yZWxzLy5yZWxzUEsBAi0AFAAGAAgAAAAhAAXH6GbEAAAA2wAAAA8A&#10;AAAAAAAAAAAAAAAABwIAAGRycy9kb3ducmV2LnhtbFBLBQYAAAAAAwADALcAAAD4AgAAAAA=&#10;">
                        <v:imagedata r:id="rId111" o:title="1"/>
                        <v:path arrowok="t"/>
                      </v:shape>
                      <v:shape id="圖片 47" o:spid="_x0000_s1028" type="#_x0000_t75" alt="1" style="position:absolute;left:-458;top:2591;width:9525;height:7392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xDNxQAAANsAAAAPAAAAZHJzL2Rvd25yZXYueG1sRI/dasJA&#10;FITvC32H5RS8qxslaJu6irQIRXtj7AMcssckJns2ZDc/zdO7hUIvh5n5htnsRlOLnlpXWlawmEcg&#10;iDOrS84VfF8Ozy8gnEfWWFsmBT/kYLd9fNhgou3AZ+pTn4sAYZeggsL7JpHSZQUZdHPbEAfvaluD&#10;Psg2l7rFIcBNLZdRtJIGSw4LBTb0XlBWpZ1RcHTL0+t+0XUTTrGpLuuP6svflJo9jfs3EJ5G/x/+&#10;a39qBfEafr+EHyC3dwAAAP//AwBQSwECLQAUAAYACAAAACEA2+H2y+4AAACFAQAAEwAAAAAAAAAA&#10;AAAAAAAAAAAAW0NvbnRlbnRfVHlwZXNdLnhtbFBLAQItABQABgAIAAAAIQBa9CxbvwAAABUBAAAL&#10;AAAAAAAAAAAAAAAAAB8BAABfcmVscy8ucmVsc1BLAQItABQABgAIAAAAIQBSDxDNxQAAANsAAAAP&#10;AAAAAAAAAAAAAAAAAAcCAABkcnMvZG93bnJldi54bWxQSwUGAAAAAAMAAwC3AAAA+QIAAAAA&#10;">
                        <v:imagedata r:id="rId112" o:title="1"/>
                        <v:path arrowok="t"/>
                      </v:shape>
                      <w10:wrap type="square"/>
                    </v:group>
                  </w:pict>
                </mc:Fallback>
              </mc:AlternateContent>
            </w: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</w:p>
        </w:tc>
      </w:tr>
    </w:tbl>
    <w:p w:rsidR="000A6EC9" w:rsidRPr="000A6EC9" w:rsidRDefault="000A6EC9" w:rsidP="000A6EC9">
      <w:p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lastRenderedPageBreak/>
        <w:t>台北市立松山高中</w:t>
      </w:r>
      <w:r w:rsidRPr="000A6EC9">
        <w:rPr>
          <w:rFonts w:asciiTheme="minorHAnsi" w:eastAsiaTheme="minorEastAsia" w:hAnsiTheme="minorHAnsi" w:cstheme="minorBidi" w:hint="eastAsia"/>
        </w:rPr>
        <w:t>10</w:t>
      </w:r>
      <w:r w:rsidRPr="000A6EC9">
        <w:rPr>
          <w:rFonts w:asciiTheme="minorHAnsi" w:eastAsiaTheme="minorEastAsia" w:hAnsiTheme="minorHAnsi" w:cstheme="minorBidi"/>
        </w:rPr>
        <w:t>8</w:t>
      </w:r>
      <w:r w:rsidRPr="000A6EC9">
        <w:rPr>
          <w:rFonts w:asciiTheme="minorHAnsi" w:eastAsiaTheme="minorEastAsia" w:hAnsiTheme="minorHAnsi" w:cstheme="minorBidi" w:hint="eastAsia"/>
        </w:rPr>
        <w:t>學年度第</w:t>
      </w:r>
      <w:r>
        <w:rPr>
          <w:rFonts w:asciiTheme="minorHAnsi" w:eastAsiaTheme="minorEastAsia" w:hAnsiTheme="minorHAnsi" w:cstheme="minorBidi" w:hint="eastAsia"/>
        </w:rPr>
        <w:t>2</w:t>
      </w:r>
      <w:r w:rsidRPr="000A6EC9">
        <w:rPr>
          <w:rFonts w:asciiTheme="minorHAnsi" w:eastAsiaTheme="minorEastAsia" w:hAnsiTheme="minorHAnsi" w:cstheme="minorBidi" w:hint="eastAsia"/>
        </w:rPr>
        <w:t>學期高</w:t>
      </w:r>
      <w:r>
        <w:rPr>
          <w:rFonts w:asciiTheme="minorHAnsi" w:eastAsiaTheme="minorEastAsia" w:hAnsiTheme="minorHAnsi" w:cstheme="minorBidi" w:hint="eastAsia"/>
        </w:rPr>
        <w:t>二自然組</w:t>
      </w:r>
      <w:r w:rsidRPr="000A6EC9">
        <w:rPr>
          <w:rFonts w:asciiTheme="minorHAnsi" w:eastAsiaTheme="minorEastAsia" w:hAnsiTheme="minorHAnsi" w:cstheme="minorBidi" w:hint="eastAsia"/>
        </w:rPr>
        <w:t>物理第</w:t>
      </w:r>
      <w:r>
        <w:rPr>
          <w:rFonts w:asciiTheme="minorHAnsi" w:eastAsiaTheme="minorEastAsia" w:hAnsiTheme="minorHAnsi" w:cstheme="minorBidi" w:hint="eastAsia"/>
        </w:rPr>
        <w:t>2</w:t>
      </w:r>
      <w:r w:rsidRPr="000A6EC9">
        <w:rPr>
          <w:rFonts w:asciiTheme="minorHAnsi" w:eastAsiaTheme="minorEastAsia" w:hAnsiTheme="minorHAnsi" w:cstheme="minorBidi" w:hint="eastAsia"/>
        </w:rPr>
        <w:t>次段考試題答案</w:t>
      </w:r>
    </w:p>
    <w:p w:rsidR="000A6EC9" w:rsidRPr="000A6EC9" w:rsidRDefault="000A6EC9" w:rsidP="000A6EC9">
      <w:pPr>
        <w:numPr>
          <w:ilvl w:val="0"/>
          <w:numId w:val="5"/>
        </w:num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t>單選題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0A6EC9" w:rsidRPr="000A6EC9" w:rsidTr="0091443B"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3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4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5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6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7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8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9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0</w:t>
            </w:r>
          </w:p>
        </w:tc>
      </w:tr>
      <w:tr w:rsidR="000A6EC9" w:rsidRPr="000A6EC9" w:rsidTr="0091443B"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E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C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B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D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C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D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E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B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B</w:t>
            </w:r>
          </w:p>
        </w:tc>
      </w:tr>
      <w:tr w:rsidR="000A6EC9" w:rsidRPr="000A6EC9" w:rsidTr="0091443B">
        <w:trPr>
          <w:gridAfter w:val="2"/>
          <w:wAfter w:w="1660" w:type="dxa"/>
        </w:trPr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1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2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3</w:t>
            </w:r>
          </w:p>
        </w:tc>
        <w:tc>
          <w:tcPr>
            <w:tcW w:w="829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4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5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6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7</w:t>
            </w:r>
          </w:p>
        </w:tc>
        <w:tc>
          <w:tcPr>
            <w:tcW w:w="830" w:type="dxa"/>
          </w:tcPr>
          <w:p w:rsidR="000A6EC9" w:rsidRPr="000A6EC9" w:rsidRDefault="000A6EC9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18</w:t>
            </w:r>
          </w:p>
        </w:tc>
      </w:tr>
      <w:tr w:rsidR="000A6EC9" w:rsidRPr="000A6EC9" w:rsidTr="0091443B">
        <w:trPr>
          <w:gridAfter w:val="2"/>
          <w:wAfter w:w="1660" w:type="dxa"/>
        </w:trPr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D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B</w:t>
            </w:r>
          </w:p>
        </w:tc>
        <w:tc>
          <w:tcPr>
            <w:tcW w:w="829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D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E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E</w:t>
            </w:r>
          </w:p>
        </w:tc>
        <w:tc>
          <w:tcPr>
            <w:tcW w:w="830" w:type="dxa"/>
          </w:tcPr>
          <w:p w:rsidR="000A6EC9" w:rsidRPr="000A6EC9" w:rsidRDefault="008F2A82" w:rsidP="000A6EC9">
            <w:pPr>
              <w:jc w:val="center"/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D</w:t>
            </w:r>
          </w:p>
        </w:tc>
      </w:tr>
    </w:tbl>
    <w:p w:rsidR="000A6EC9" w:rsidRPr="000A6EC9" w:rsidRDefault="000A6EC9" w:rsidP="000A6EC9">
      <w:pPr>
        <w:ind w:left="480"/>
        <w:rPr>
          <w:rFonts w:asciiTheme="minorHAnsi" w:eastAsiaTheme="minorEastAsia" w:hAnsiTheme="minorHAnsi" w:cstheme="minorBidi"/>
        </w:rPr>
      </w:pPr>
    </w:p>
    <w:p w:rsidR="000A6EC9" w:rsidRPr="000A6EC9" w:rsidRDefault="000A6EC9" w:rsidP="000A6EC9">
      <w:pPr>
        <w:numPr>
          <w:ilvl w:val="0"/>
          <w:numId w:val="5"/>
        </w:num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t>多重選擇題</w:t>
      </w:r>
    </w:p>
    <w:tbl>
      <w:tblPr>
        <w:tblStyle w:val="ab"/>
        <w:tblW w:w="0" w:type="auto"/>
        <w:tblInd w:w="480" w:type="dxa"/>
        <w:tblLook w:val="04A0" w:firstRow="1" w:lastRow="0" w:firstColumn="1" w:lastColumn="0" w:noHBand="0" w:noVBand="1"/>
      </w:tblPr>
      <w:tblGrid>
        <w:gridCol w:w="1119"/>
        <w:gridCol w:w="1119"/>
        <w:gridCol w:w="1119"/>
        <w:gridCol w:w="1120"/>
      </w:tblGrid>
      <w:tr w:rsidR="000A6EC9" w:rsidRPr="000A6EC9" w:rsidTr="0091443B">
        <w:tc>
          <w:tcPr>
            <w:tcW w:w="1119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19</w:t>
            </w:r>
          </w:p>
        </w:tc>
        <w:tc>
          <w:tcPr>
            <w:tcW w:w="1119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  <w:r>
              <w:rPr>
                <w:rFonts w:asciiTheme="minorHAnsi" w:eastAsiaTheme="minorEastAsia" w:hAnsiTheme="minorHAnsi" w:cstheme="minorBidi" w:hint="eastAsia"/>
              </w:rPr>
              <w:t>0</w:t>
            </w:r>
          </w:p>
        </w:tc>
        <w:tc>
          <w:tcPr>
            <w:tcW w:w="1119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  <w:r>
              <w:rPr>
                <w:rFonts w:asciiTheme="minorHAnsi" w:eastAsiaTheme="minorEastAsia" w:hAnsiTheme="minorHAnsi" w:cstheme="minorBidi" w:hint="eastAsia"/>
              </w:rPr>
              <w:t>1</w:t>
            </w:r>
          </w:p>
        </w:tc>
        <w:tc>
          <w:tcPr>
            <w:tcW w:w="1120" w:type="dxa"/>
          </w:tcPr>
          <w:p w:rsidR="000A6EC9" w:rsidRPr="000A6EC9" w:rsidRDefault="000A6EC9" w:rsidP="000A6EC9">
            <w:pPr>
              <w:rPr>
                <w:rFonts w:asciiTheme="minorHAnsi" w:eastAsiaTheme="minorEastAsia" w:hAnsiTheme="minorHAnsi" w:cstheme="minorBidi"/>
              </w:rPr>
            </w:pPr>
            <w:r w:rsidRPr="000A6EC9">
              <w:rPr>
                <w:rFonts w:asciiTheme="minorHAnsi" w:eastAsiaTheme="minorEastAsia" w:hAnsiTheme="minorHAnsi" w:cstheme="minorBidi" w:hint="eastAsia"/>
              </w:rPr>
              <w:t>2</w:t>
            </w:r>
            <w:r>
              <w:rPr>
                <w:rFonts w:asciiTheme="minorHAnsi" w:eastAsiaTheme="minorEastAsia" w:hAnsiTheme="minorHAnsi" w:cstheme="minorBidi" w:hint="eastAsia"/>
              </w:rPr>
              <w:t>2</w:t>
            </w:r>
          </w:p>
        </w:tc>
      </w:tr>
      <w:tr w:rsidR="000A6EC9" w:rsidRPr="000A6EC9" w:rsidTr="0091443B">
        <w:tc>
          <w:tcPr>
            <w:tcW w:w="1119" w:type="dxa"/>
          </w:tcPr>
          <w:p w:rsidR="000A6EC9" w:rsidRPr="000A6EC9" w:rsidRDefault="00951DF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D</w:t>
            </w:r>
          </w:p>
        </w:tc>
        <w:tc>
          <w:tcPr>
            <w:tcW w:w="1119" w:type="dxa"/>
          </w:tcPr>
          <w:p w:rsidR="000A6EC9" w:rsidRPr="000A6EC9" w:rsidRDefault="00951DF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CE</w:t>
            </w:r>
          </w:p>
        </w:tc>
        <w:tc>
          <w:tcPr>
            <w:tcW w:w="1119" w:type="dxa"/>
          </w:tcPr>
          <w:p w:rsidR="000A6EC9" w:rsidRPr="000A6EC9" w:rsidRDefault="00951DF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BD</w:t>
            </w:r>
          </w:p>
        </w:tc>
        <w:tc>
          <w:tcPr>
            <w:tcW w:w="1120" w:type="dxa"/>
          </w:tcPr>
          <w:p w:rsidR="000A6EC9" w:rsidRPr="000A6EC9" w:rsidRDefault="00951DFA" w:rsidP="000A6EC9">
            <w:pPr>
              <w:rPr>
                <w:rFonts w:asciiTheme="minorHAnsi" w:eastAsiaTheme="minorEastAsia" w:hAnsiTheme="minorHAnsi" w:cstheme="minorBidi"/>
              </w:rPr>
            </w:pPr>
            <w:r>
              <w:rPr>
                <w:rFonts w:asciiTheme="minorHAnsi" w:eastAsiaTheme="minorEastAsia" w:hAnsiTheme="minorHAnsi" w:cstheme="minorBidi" w:hint="eastAsia"/>
              </w:rPr>
              <w:t>AC</w:t>
            </w:r>
          </w:p>
        </w:tc>
      </w:tr>
    </w:tbl>
    <w:p w:rsidR="000A6EC9" w:rsidRPr="000A6EC9" w:rsidRDefault="000A6EC9" w:rsidP="000A6EC9">
      <w:pPr>
        <w:ind w:left="480"/>
        <w:rPr>
          <w:rFonts w:asciiTheme="minorHAnsi" w:eastAsiaTheme="minorEastAsia" w:hAnsiTheme="minorHAnsi" w:cstheme="minorBidi"/>
        </w:rPr>
      </w:pPr>
    </w:p>
    <w:p w:rsidR="000A6EC9" w:rsidRPr="000A6EC9" w:rsidRDefault="000A6EC9" w:rsidP="000A6EC9">
      <w:pPr>
        <w:numPr>
          <w:ilvl w:val="0"/>
          <w:numId w:val="5"/>
        </w:numPr>
        <w:rPr>
          <w:rFonts w:asciiTheme="minorHAnsi" w:eastAsiaTheme="minorEastAsia" w:hAnsiTheme="minorHAnsi" w:cstheme="minorBidi"/>
        </w:rPr>
      </w:pPr>
      <w:r w:rsidRPr="000A6EC9">
        <w:rPr>
          <w:rFonts w:asciiTheme="minorHAnsi" w:eastAsiaTheme="minorEastAsia" w:hAnsiTheme="minorHAnsi" w:cstheme="minorBidi" w:hint="eastAsia"/>
        </w:rPr>
        <w:t>非選</w:t>
      </w:r>
    </w:p>
    <w:p w:rsidR="00663574" w:rsidRPr="00730895" w:rsidRDefault="000A6EC9" w:rsidP="0073450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23.</w:t>
      </w:r>
      <w:r w:rsidR="00951DFA">
        <w:rPr>
          <w:rFonts w:asciiTheme="minorEastAsia" w:eastAsiaTheme="minorEastAsia" w:hAnsiTheme="minorEastAsia"/>
        </w:rPr>
        <w:t>(3)</w:t>
      </w:r>
      <w:r w:rsidR="00951DFA" w:rsidRPr="00951DFA">
        <w:rPr>
          <w:rFonts w:asciiTheme="minorEastAsia" w:eastAsiaTheme="minorEastAsia" w:hAnsiTheme="minorEastAsia"/>
          <w:position w:val="-24"/>
        </w:rPr>
        <w:object w:dxaOrig="740" w:dyaOrig="680">
          <v:shape id="_x0000_i1058" type="#_x0000_t75" style="width:37.2pt;height:34.2pt" o:ole="">
            <v:imagedata r:id="rId113" o:title=""/>
          </v:shape>
          <o:OLEObject Type="Embed" ProgID="Equation.3" ShapeID="_x0000_i1058" DrawAspect="Content" ObjectID="_1635679622" r:id="rId114"/>
        </w:object>
      </w:r>
      <w:r w:rsidR="00951DFA">
        <w:rPr>
          <w:rFonts w:asciiTheme="minorEastAsia" w:eastAsiaTheme="minorEastAsia" w:hAnsiTheme="minorEastAsia"/>
        </w:rPr>
        <w:t>or</w:t>
      </w:r>
      <w:r w:rsidR="00951DFA" w:rsidRPr="00951DFA">
        <w:rPr>
          <w:rFonts w:asciiTheme="minorEastAsia" w:eastAsiaTheme="minorEastAsia" w:hAnsiTheme="minorEastAsia"/>
          <w:position w:val="-28"/>
        </w:rPr>
        <w:object w:dxaOrig="639" w:dyaOrig="720">
          <v:shape id="_x0000_i1059" type="#_x0000_t75" style="width:31.8pt;height:36pt" o:ole="">
            <v:imagedata r:id="rId115" o:title=""/>
          </v:shape>
          <o:OLEObject Type="Embed" ProgID="Equation.3" ShapeID="_x0000_i1059" DrawAspect="Content" ObjectID="_1635679623" r:id="rId116"/>
        </w:object>
      </w:r>
    </w:p>
    <w:p w:rsidR="00F714A0" w:rsidRPr="003E4360" w:rsidRDefault="00F714A0" w:rsidP="00734507">
      <w:pPr>
        <w:kinsoku w:val="0"/>
        <w:snapToGrid w:val="0"/>
        <w:spacing w:line="120" w:lineRule="atLeast"/>
        <w:jc w:val="both"/>
        <w:rPr>
          <w:rFonts w:asciiTheme="minorEastAsia" w:eastAsiaTheme="minorEastAsia" w:hAnsiTheme="minorEastAsia"/>
        </w:rPr>
      </w:pPr>
    </w:p>
    <w:p w:rsidR="00663574" w:rsidRPr="003E4360" w:rsidRDefault="00663574">
      <w:pPr>
        <w:rPr>
          <w:rFonts w:asciiTheme="minorEastAsia" w:eastAsiaTheme="minorEastAsia" w:hAnsiTheme="minorEastAsia"/>
        </w:rPr>
      </w:pPr>
    </w:p>
    <w:p w:rsidR="00663574" w:rsidRPr="003E4360" w:rsidRDefault="000A6EC9" w:rsidP="00951DFA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24.</w:t>
      </w:r>
      <w:r w:rsidR="00951DFA" w:rsidRPr="00D2093C">
        <w:rPr>
          <w:rFonts w:hint="eastAsia"/>
        </w:rPr>
        <w:t>(1)</w:t>
      </w:r>
      <w:r w:rsidR="00951DFA">
        <w:rPr>
          <w:rFonts w:hint="eastAsia"/>
        </w:rPr>
        <w:t>12</w:t>
      </w:r>
      <w:r w:rsidR="00951DFA" w:rsidRPr="00D2093C">
        <w:rPr>
          <w:rFonts w:hint="eastAsia"/>
        </w:rPr>
        <w:t xml:space="preserve"> kgw;(2)</w:t>
      </w:r>
      <w:r w:rsidR="00951DFA">
        <w:rPr>
          <w:rFonts w:hint="eastAsia"/>
        </w:rPr>
        <w:t>24</w:t>
      </w:r>
      <w:r w:rsidR="00951DFA" w:rsidRPr="00D2093C">
        <w:rPr>
          <w:rFonts w:hint="eastAsia"/>
        </w:rPr>
        <w:t xml:space="preserve"> kgw;</w:t>
      </w:r>
      <w:r w:rsidR="00951DFA" w:rsidRPr="00ED2215">
        <w:rPr>
          <w:rFonts w:hint="eastAsia"/>
        </w:rPr>
        <w:t xml:space="preserve"> </w:t>
      </w:r>
      <w:r w:rsidR="00951DFA" w:rsidRPr="00D2093C">
        <w:rPr>
          <w:rFonts w:hint="eastAsia"/>
        </w:rPr>
        <w:t>(</w:t>
      </w:r>
      <w:r w:rsidR="00951DFA">
        <w:rPr>
          <w:rFonts w:hint="eastAsia"/>
        </w:rPr>
        <w:t>3</w:t>
      </w:r>
      <w:r w:rsidR="00951DFA" w:rsidRPr="00D2093C">
        <w:rPr>
          <w:rFonts w:hint="eastAsia"/>
        </w:rPr>
        <w:t>)</w:t>
      </w:r>
      <w:r w:rsidR="00951DFA">
        <w:rPr>
          <w:rFonts w:hint="eastAsia"/>
        </w:rPr>
        <w:t>56</w:t>
      </w:r>
      <w:r w:rsidR="00951DFA" w:rsidRPr="00D2093C">
        <w:rPr>
          <w:rFonts w:hint="eastAsia"/>
        </w:rPr>
        <w:t xml:space="preserve"> kgw; (</w:t>
      </w:r>
      <w:r w:rsidR="00951DFA">
        <w:t>4</w:t>
      </w:r>
      <w:r w:rsidR="00951DFA" w:rsidRPr="00D2093C">
        <w:rPr>
          <w:rFonts w:hint="eastAsia"/>
        </w:rPr>
        <w:t>)</w:t>
      </w:r>
      <w:r w:rsidR="00951DFA" w:rsidRPr="0016741A">
        <w:rPr>
          <w:position w:val="-24"/>
        </w:rPr>
        <w:object w:dxaOrig="360" w:dyaOrig="620">
          <v:shape id="_x0000_i1060" type="#_x0000_t75" style="width:18pt;height:31.2pt" o:ole="">
            <v:imagedata r:id="rId117" o:title=""/>
          </v:shape>
          <o:OLEObject Type="Embed" ProgID="Equation.3" ShapeID="_x0000_i1060" DrawAspect="Content" ObjectID="_1635679624" r:id="rId118"/>
        </w:object>
      </w:r>
    </w:p>
    <w:p w:rsidR="00822C25" w:rsidRPr="00951DFA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822C25" w:rsidRPr="003E4360" w:rsidRDefault="00822C25">
      <w:pPr>
        <w:rPr>
          <w:rFonts w:asciiTheme="minorEastAsia" w:eastAsiaTheme="minorEastAsia" w:hAnsiTheme="minorEastAsia"/>
        </w:rPr>
      </w:pPr>
    </w:p>
    <w:p w:rsidR="00663574" w:rsidRPr="003E4360" w:rsidRDefault="00663574">
      <w:pPr>
        <w:rPr>
          <w:rFonts w:asciiTheme="minorEastAsia" w:eastAsiaTheme="minorEastAsia" w:hAnsiTheme="minorEastAsia"/>
        </w:rPr>
      </w:pPr>
    </w:p>
    <w:sectPr w:rsidR="00663574" w:rsidRPr="003E4360" w:rsidSect="001C7D2F">
      <w:footerReference w:type="default" r:id="rId119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3AA8" w:rsidRDefault="00043AA8" w:rsidP="00043AA8">
      <w:r>
        <w:separator/>
      </w:r>
    </w:p>
  </w:endnote>
  <w:endnote w:type="continuationSeparator" w:id="0">
    <w:p w:rsidR="00043AA8" w:rsidRDefault="00043AA8" w:rsidP="00043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ipei-Times-Math">
    <w:altName w:val="Arial Unicode MS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5149754"/>
      <w:docPartObj>
        <w:docPartGallery w:val="Page Numbers (Bottom of Page)"/>
        <w:docPartUnique/>
      </w:docPartObj>
    </w:sdtPr>
    <w:sdtEndPr/>
    <w:sdtContent>
      <w:p w:rsidR="00F45CCD" w:rsidRDefault="00F45CC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587A" w:rsidRPr="00C7587A">
          <w:rPr>
            <w:noProof/>
            <w:lang w:val="zh-TW"/>
          </w:rPr>
          <w:t>6</w:t>
        </w:r>
        <w:r>
          <w:fldChar w:fldCharType="end"/>
        </w:r>
      </w:p>
    </w:sdtContent>
  </w:sdt>
  <w:p w:rsidR="00F45CCD" w:rsidRDefault="00F45CC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3AA8" w:rsidRDefault="00043AA8" w:rsidP="00043AA8">
      <w:r>
        <w:separator/>
      </w:r>
    </w:p>
  </w:footnote>
  <w:footnote w:type="continuationSeparator" w:id="0">
    <w:p w:rsidR="00043AA8" w:rsidRDefault="00043AA8" w:rsidP="00043A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5236C"/>
    <w:multiLevelType w:val="hybridMultilevel"/>
    <w:tmpl w:val="0B86730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E3828D8"/>
    <w:multiLevelType w:val="hybridMultilevel"/>
    <w:tmpl w:val="0B86730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FAB2551"/>
    <w:multiLevelType w:val="hybridMultilevel"/>
    <w:tmpl w:val="28E41194"/>
    <w:lvl w:ilvl="0" w:tplc="7766F712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E3A10A6"/>
    <w:multiLevelType w:val="hybridMultilevel"/>
    <w:tmpl w:val="290E71BE"/>
    <w:lvl w:ilvl="0" w:tplc="5382F720">
      <w:start w:val="1"/>
      <w:numFmt w:val="decimal"/>
      <w:lvlText w:val="(%1)"/>
      <w:lvlJc w:val="left"/>
      <w:pPr>
        <w:ind w:left="516" w:hanging="39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 w15:restartNumberingAfterBreak="0">
    <w:nsid w:val="705708BF"/>
    <w:multiLevelType w:val="hybridMultilevel"/>
    <w:tmpl w:val="56080A72"/>
    <w:lvl w:ilvl="0" w:tplc="3C46BB0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vanish w:val="0"/>
        <w:color w:val="auto"/>
      </w:rPr>
    </w:lvl>
    <w:lvl w:ilvl="1" w:tplc="FCC471F6">
      <w:start w:val="1"/>
      <w:numFmt w:val="upperLetter"/>
      <w:lvlText w:val="(%2)"/>
      <w:lvlJc w:val="left"/>
      <w:pPr>
        <w:ind w:left="84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574"/>
    <w:rsid w:val="00004611"/>
    <w:rsid w:val="00010BD3"/>
    <w:rsid w:val="00017BC8"/>
    <w:rsid w:val="000224B3"/>
    <w:rsid w:val="0002449F"/>
    <w:rsid w:val="000315FA"/>
    <w:rsid w:val="00043AA8"/>
    <w:rsid w:val="000464F9"/>
    <w:rsid w:val="000802B5"/>
    <w:rsid w:val="000A0682"/>
    <w:rsid w:val="000A6EC9"/>
    <w:rsid w:val="000B1C20"/>
    <w:rsid w:val="000D4436"/>
    <w:rsid w:val="000F45CC"/>
    <w:rsid w:val="000F4F20"/>
    <w:rsid w:val="00132C13"/>
    <w:rsid w:val="001369B7"/>
    <w:rsid w:val="0016741A"/>
    <w:rsid w:val="00187CB4"/>
    <w:rsid w:val="001B7E1B"/>
    <w:rsid w:val="001C7D2F"/>
    <w:rsid w:val="001D35F5"/>
    <w:rsid w:val="001D4A3F"/>
    <w:rsid w:val="001E4590"/>
    <w:rsid w:val="0020435D"/>
    <w:rsid w:val="002216C5"/>
    <w:rsid w:val="002246E8"/>
    <w:rsid w:val="002303C6"/>
    <w:rsid w:val="002313B5"/>
    <w:rsid w:val="00254DD4"/>
    <w:rsid w:val="00266328"/>
    <w:rsid w:val="00273211"/>
    <w:rsid w:val="002747D1"/>
    <w:rsid w:val="00286A46"/>
    <w:rsid w:val="002C31E1"/>
    <w:rsid w:val="002D679A"/>
    <w:rsid w:val="003024EE"/>
    <w:rsid w:val="00314E56"/>
    <w:rsid w:val="0032418B"/>
    <w:rsid w:val="00325F3E"/>
    <w:rsid w:val="00326C4D"/>
    <w:rsid w:val="003459CD"/>
    <w:rsid w:val="00353452"/>
    <w:rsid w:val="00371F0B"/>
    <w:rsid w:val="00392CFE"/>
    <w:rsid w:val="003B28B4"/>
    <w:rsid w:val="003E4360"/>
    <w:rsid w:val="004000C7"/>
    <w:rsid w:val="00413898"/>
    <w:rsid w:val="0045592C"/>
    <w:rsid w:val="0046763A"/>
    <w:rsid w:val="00493673"/>
    <w:rsid w:val="004B56BF"/>
    <w:rsid w:val="004B6DA4"/>
    <w:rsid w:val="004E46DF"/>
    <w:rsid w:val="00500B91"/>
    <w:rsid w:val="005236B3"/>
    <w:rsid w:val="00543BF1"/>
    <w:rsid w:val="00574A37"/>
    <w:rsid w:val="005C28C2"/>
    <w:rsid w:val="00603598"/>
    <w:rsid w:val="00615892"/>
    <w:rsid w:val="00645D18"/>
    <w:rsid w:val="00651B48"/>
    <w:rsid w:val="00651EAA"/>
    <w:rsid w:val="00660A60"/>
    <w:rsid w:val="00663030"/>
    <w:rsid w:val="00663574"/>
    <w:rsid w:val="006739DA"/>
    <w:rsid w:val="006B103D"/>
    <w:rsid w:val="006B49D4"/>
    <w:rsid w:val="006E7327"/>
    <w:rsid w:val="006F1DF8"/>
    <w:rsid w:val="00703A4E"/>
    <w:rsid w:val="00730895"/>
    <w:rsid w:val="00734507"/>
    <w:rsid w:val="00766A74"/>
    <w:rsid w:val="00776EE5"/>
    <w:rsid w:val="007775C2"/>
    <w:rsid w:val="007B4F7E"/>
    <w:rsid w:val="007D2BEA"/>
    <w:rsid w:val="00822C25"/>
    <w:rsid w:val="00853B3C"/>
    <w:rsid w:val="00877951"/>
    <w:rsid w:val="00881FA9"/>
    <w:rsid w:val="00885089"/>
    <w:rsid w:val="00885524"/>
    <w:rsid w:val="0089299F"/>
    <w:rsid w:val="008C0DD2"/>
    <w:rsid w:val="008F2A82"/>
    <w:rsid w:val="0090366A"/>
    <w:rsid w:val="00914EDB"/>
    <w:rsid w:val="00930C23"/>
    <w:rsid w:val="00943E70"/>
    <w:rsid w:val="00947A49"/>
    <w:rsid w:val="00951ADC"/>
    <w:rsid w:val="00951DFA"/>
    <w:rsid w:val="00965781"/>
    <w:rsid w:val="0098747F"/>
    <w:rsid w:val="009A1078"/>
    <w:rsid w:val="009C4DBA"/>
    <w:rsid w:val="009D162A"/>
    <w:rsid w:val="009E4EE9"/>
    <w:rsid w:val="00A17ABE"/>
    <w:rsid w:val="00A20631"/>
    <w:rsid w:val="00A635B1"/>
    <w:rsid w:val="00A85448"/>
    <w:rsid w:val="00B24158"/>
    <w:rsid w:val="00BC4AC7"/>
    <w:rsid w:val="00BF73DB"/>
    <w:rsid w:val="00C70E69"/>
    <w:rsid w:val="00C7587A"/>
    <w:rsid w:val="00CB726C"/>
    <w:rsid w:val="00CE577B"/>
    <w:rsid w:val="00CF0C74"/>
    <w:rsid w:val="00D1025B"/>
    <w:rsid w:val="00D13B1A"/>
    <w:rsid w:val="00D51FC3"/>
    <w:rsid w:val="00D533FA"/>
    <w:rsid w:val="00D81315"/>
    <w:rsid w:val="00D83417"/>
    <w:rsid w:val="00DA4AEC"/>
    <w:rsid w:val="00DB41B4"/>
    <w:rsid w:val="00DC2B48"/>
    <w:rsid w:val="00DF469B"/>
    <w:rsid w:val="00E01043"/>
    <w:rsid w:val="00E40ED8"/>
    <w:rsid w:val="00E45291"/>
    <w:rsid w:val="00E50B7A"/>
    <w:rsid w:val="00E75C7F"/>
    <w:rsid w:val="00EA1EF9"/>
    <w:rsid w:val="00EA4EEF"/>
    <w:rsid w:val="00ED2215"/>
    <w:rsid w:val="00F0218E"/>
    <w:rsid w:val="00F44ADE"/>
    <w:rsid w:val="00F45CCD"/>
    <w:rsid w:val="00F714A0"/>
    <w:rsid w:val="00F727B5"/>
    <w:rsid w:val="00F776CD"/>
    <w:rsid w:val="00FC5600"/>
    <w:rsid w:val="00FD4B5E"/>
    <w:rsid w:val="00FF5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8673"/>
    <o:shapelayout v:ext="edit">
      <o:idmap v:ext="edit" data="1"/>
    </o:shapelayout>
  </w:shapeDefaults>
  <w:decimalSymbol w:val="."/>
  <w:listSeparator w:val=","/>
  <w14:docId w14:val="434908A3"/>
  <w15:chartTrackingRefBased/>
  <w15:docId w15:val="{4E369F19-79A9-44B8-B5DA-92CE2C18C5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3574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3A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43AA8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43A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43AA8"/>
    <w:rPr>
      <w:rFonts w:ascii="Times New Roman" w:eastAsia="新細明體" w:hAnsi="Times New Roman" w:cs="Times New Roman"/>
      <w:sz w:val="20"/>
      <w:szCs w:val="20"/>
    </w:rPr>
  </w:style>
  <w:style w:type="paragraph" w:styleId="a7">
    <w:name w:val="List Paragraph"/>
    <w:basedOn w:val="a"/>
    <w:uiPriority w:val="34"/>
    <w:qFormat/>
    <w:rsid w:val="00D81315"/>
    <w:pPr>
      <w:ind w:leftChars="200" w:left="480"/>
    </w:pPr>
  </w:style>
  <w:style w:type="character" w:styleId="a8">
    <w:name w:val="page number"/>
    <w:uiPriority w:val="99"/>
    <w:semiHidden/>
    <w:unhideWhenUsed/>
    <w:rsid w:val="00A17ABE"/>
  </w:style>
  <w:style w:type="paragraph" w:styleId="a9">
    <w:name w:val="Balloon Text"/>
    <w:basedOn w:val="a"/>
    <w:link w:val="aa"/>
    <w:uiPriority w:val="99"/>
    <w:semiHidden/>
    <w:unhideWhenUsed/>
    <w:rsid w:val="00930C23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930C23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39"/>
    <w:rsid w:val="000A6E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2.wmf"/><Relationship Id="rId21" Type="http://schemas.openxmlformats.org/officeDocument/2006/relationships/oleObject" Target="embeddings/oleObject4.bin"/><Relationship Id="rId42" Type="http://schemas.openxmlformats.org/officeDocument/2006/relationships/image" Target="media/image25.e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3.emf"/><Relationship Id="rId84" Type="http://schemas.openxmlformats.org/officeDocument/2006/relationships/image" Target="media/image44.wmf"/><Relationship Id="rId89" Type="http://schemas.openxmlformats.org/officeDocument/2006/relationships/oleObject" Target="embeddings/oleObject27.bin"/><Relationship Id="rId112" Type="http://schemas.openxmlformats.org/officeDocument/2006/relationships/image" Target="media/image71.emf"/><Relationship Id="rId16" Type="http://schemas.openxmlformats.org/officeDocument/2006/relationships/image" Target="media/image7.jpeg"/><Relationship Id="rId107" Type="http://schemas.openxmlformats.org/officeDocument/2006/relationships/image" Target="media/image58.e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53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4" Type="http://schemas.openxmlformats.org/officeDocument/2006/relationships/image" Target="media/image39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image" Target="media/image47.png"/><Relationship Id="rId95" Type="http://schemas.openxmlformats.org/officeDocument/2006/relationships/image" Target="media/image51.png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26.emf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image" Target="media/image34.emf"/><Relationship Id="rId113" Type="http://schemas.openxmlformats.org/officeDocument/2006/relationships/image" Target="media/image60.wmf"/><Relationship Id="rId118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5" Type="http://schemas.openxmlformats.org/officeDocument/2006/relationships/oleObject" Target="embeddings/oleObject26.bin"/><Relationship Id="rId12" Type="http://schemas.openxmlformats.org/officeDocument/2006/relationships/image" Target="media/image3.wmf"/><Relationship Id="rId17" Type="http://schemas.openxmlformats.org/officeDocument/2006/relationships/image" Target="media/image8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e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2.bin"/><Relationship Id="rId108" Type="http://schemas.openxmlformats.org/officeDocument/2006/relationships/image" Target="media/image59.emf"/><Relationship Id="rId54" Type="http://schemas.openxmlformats.org/officeDocument/2006/relationships/image" Target="media/image25.wmf"/><Relationship Id="rId70" Type="http://schemas.openxmlformats.org/officeDocument/2006/relationships/image" Target="media/image35.emf"/><Relationship Id="rId75" Type="http://schemas.openxmlformats.org/officeDocument/2006/relationships/oleObject" Target="embeddings/oleObject21.bin"/><Relationship Id="rId91" Type="http://schemas.openxmlformats.org/officeDocument/2006/relationships/image" Target="media/image48.jpeg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34.bin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0.bin"/><Relationship Id="rId73" Type="http://schemas.openxmlformats.org/officeDocument/2006/relationships/image" Target="media/image38.png"/><Relationship Id="rId78" Type="http://schemas.openxmlformats.org/officeDocument/2006/relationships/image" Target="media/image41.wmf"/><Relationship Id="rId81" Type="http://schemas.openxmlformats.org/officeDocument/2006/relationships/oleObject" Target="embeddings/oleObject24.bin"/><Relationship Id="rId86" Type="http://schemas.openxmlformats.org/officeDocument/2006/relationships/image" Target="media/image45.jpeg"/><Relationship Id="rId94" Type="http://schemas.openxmlformats.org/officeDocument/2006/relationships/image" Target="media/image50.png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22.emf"/><Relationship Id="rId34" Type="http://schemas.openxmlformats.org/officeDocument/2006/relationships/image" Target="media/image14.jpeg"/><Relationship Id="rId50" Type="http://schemas.openxmlformats.org/officeDocument/2006/relationships/image" Target="media/image22.png"/><Relationship Id="rId55" Type="http://schemas.openxmlformats.org/officeDocument/2006/relationships/oleObject" Target="embeddings/oleObject15.bin"/><Relationship Id="rId76" Type="http://schemas.openxmlformats.org/officeDocument/2006/relationships/image" Target="media/image40.wmf"/><Relationship Id="rId97" Type="http://schemas.openxmlformats.org/officeDocument/2006/relationships/oleObject" Target="embeddings/oleObject29.bin"/><Relationship Id="rId104" Type="http://schemas.openxmlformats.org/officeDocument/2006/relationships/image" Target="media/image56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oleObject" Target="embeddings/oleObject11.bin"/><Relationship Id="rId66" Type="http://schemas.openxmlformats.org/officeDocument/2006/relationships/image" Target="media/image31.png"/><Relationship Id="rId87" Type="http://schemas.openxmlformats.org/officeDocument/2006/relationships/image" Target="media/image43.jpeg"/><Relationship Id="rId115" Type="http://schemas.openxmlformats.org/officeDocument/2006/relationships/image" Target="media/image61.wmf"/><Relationship Id="rId61" Type="http://schemas.openxmlformats.org/officeDocument/2006/relationships/oleObject" Target="embeddings/oleObject18.bin"/><Relationship Id="rId82" Type="http://schemas.openxmlformats.org/officeDocument/2006/relationships/image" Target="media/image43.wmf"/><Relationship Id="rId19" Type="http://schemas.openxmlformats.org/officeDocument/2006/relationships/oleObject" Target="embeddings/oleObject3.bin"/><Relationship Id="rId14" Type="http://schemas.openxmlformats.org/officeDocument/2006/relationships/image" Target="media/image4.jpeg"/><Relationship Id="rId30" Type="http://schemas.openxmlformats.org/officeDocument/2006/relationships/image" Target="media/image12.wmf"/><Relationship Id="rId35" Type="http://schemas.openxmlformats.org/officeDocument/2006/relationships/image" Target="media/image18.jpeg"/><Relationship Id="rId56" Type="http://schemas.openxmlformats.org/officeDocument/2006/relationships/image" Target="media/image26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23.jpeg"/><Relationship Id="rId72" Type="http://schemas.openxmlformats.org/officeDocument/2006/relationships/image" Target="media/image37.emf"/><Relationship Id="rId93" Type="http://schemas.openxmlformats.org/officeDocument/2006/relationships/oleObject" Target="embeddings/oleObject28.bin"/><Relationship Id="rId98" Type="http://schemas.openxmlformats.org/officeDocument/2006/relationships/image" Target="media/image53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image" Target="media/image32.emf"/><Relationship Id="rId116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image" Target="media/image18.emf"/><Relationship Id="rId62" Type="http://schemas.openxmlformats.org/officeDocument/2006/relationships/image" Target="media/image29.wmf"/><Relationship Id="rId83" Type="http://schemas.openxmlformats.org/officeDocument/2006/relationships/oleObject" Target="embeddings/oleObject25.bin"/><Relationship Id="rId88" Type="http://schemas.openxmlformats.org/officeDocument/2006/relationships/image" Target="media/image46.wmf"/><Relationship Id="rId111" Type="http://schemas.openxmlformats.org/officeDocument/2006/relationships/image" Target="media/image70.emf"/><Relationship Id="rId15" Type="http://schemas.openxmlformats.org/officeDocument/2006/relationships/image" Target="media/image5.emf"/><Relationship Id="rId36" Type="http://schemas.openxmlformats.org/officeDocument/2006/relationships/image" Target="media/image15.emf"/><Relationship Id="rId57" Type="http://schemas.openxmlformats.org/officeDocument/2006/relationships/oleObject" Target="embeddings/oleObject16.bin"/><Relationship Id="rId106" Type="http://schemas.openxmlformats.org/officeDocument/2006/relationships/image" Target="media/image5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6044DD-4252-4AE3-BA56-CE6692F104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6</Pages>
  <Words>655</Words>
  <Characters>3740</Characters>
  <Application>Microsoft Office Word</Application>
  <DocSecurity>0</DocSecurity>
  <Lines>31</Lines>
  <Paragraphs>8</Paragraphs>
  <ScaleCrop>false</ScaleCrop>
  <Company/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宛芬 郭</dc:creator>
  <cp:keywords/>
  <dc:description/>
  <cp:lastModifiedBy>suer</cp:lastModifiedBy>
  <cp:revision>36</cp:revision>
  <cp:lastPrinted>2019-11-19T06:23:00Z</cp:lastPrinted>
  <dcterms:created xsi:type="dcterms:W3CDTF">2019-11-18T09:22:00Z</dcterms:created>
  <dcterms:modified xsi:type="dcterms:W3CDTF">2019-11-19T06:37:00Z</dcterms:modified>
</cp:coreProperties>
</file>